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96" r:id="rId1"/>
  </p:sldMasterIdLst>
  <p:notesMasterIdLst>
    <p:notesMasterId r:id="rId12"/>
  </p:notesMasterIdLst>
  <p:sldIdLst>
    <p:sldId id="273" r:id="rId2"/>
    <p:sldId id="265" r:id="rId3"/>
    <p:sldId id="266" r:id="rId4"/>
    <p:sldId id="267" r:id="rId5"/>
    <p:sldId id="268" r:id="rId6"/>
    <p:sldId id="269" r:id="rId7"/>
    <p:sldId id="270" r:id="rId8"/>
    <p:sldId id="271" r:id="rId9"/>
    <p:sldId id="264" r:id="rId10"/>
    <p:sldId id="34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2" d="100"/>
          <a:sy n="72" d="100"/>
        </p:scale>
        <p:origin x="135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93B32E-EA65-4C7D-8DC3-490D5A96F25E}" type="datetimeFigureOut">
              <a:rPr lang="en-US" smtClean="0"/>
              <a:t>4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20E6D-240C-4768-944F-E7B6F1F9A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620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gb233e76c4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" name="Google Shape;55;gb233e76c4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B7F1B0-226B-4DBA-BA9C-DA2B25A689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8D6DC4-859B-4955-97E2-A643E2B98A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0CD867-F05E-4436-B050-B80B4F082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9299C-D99F-420C-9CE2-B4806FCE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FD6929-F3D2-4CE1-A1C4-B25F96419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60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21891-B562-4571-8F15-3E83803E2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EC1B1D-346C-448D-A03E-128897DB86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A310CB-A254-4E06-9328-6597D841A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4F465E-E889-4BDB-BD17-8F44A5EBB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F239F-47EF-49ED-BE0E-D1344A4C2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615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38DFE39-78A5-41D2-9709-A40F09F1C78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4A4AA0-93B0-497D-930E-2A902F60B9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8242CF-B30B-48E6-B2D1-730A11BE4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5951B-D581-4961-AFEC-C52BAB82F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AFE642-6855-48F6-8A82-7FECAFCDD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986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68E52-63A3-4375-8AD0-0FD594AE5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945B1-3F79-40A1-BF70-7777588E33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E3F1C6-F463-44A4-8FB1-B26BE6343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42631D-22CF-44A6-8C53-DBBCE9C0B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32934C-C8EC-4A49-9BC8-CD8CA176EE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4194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346D2-8CC4-49DD-A669-0688D18F7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206B47-90DC-4856-999C-73806E2B98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9CB67E-00B0-4F96-B3C7-5456D669E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F60F05-D425-465C-A2F2-CC3BA829A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9D4BEC-461F-49B0-91E3-ECA24C9AF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41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7E4D0-D3E0-4CDB-B4BD-D0000A690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B4AB6-436B-46C7-9C7D-2483878515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5419C2-92DB-4D52-A770-3B8D0CF285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85ADCB-A9C7-44EA-A82D-47FF35A0F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77CE4A-D8BD-482F-BD62-49315F04C9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74A1C2-9DEF-4109-9935-E6DE2F23E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455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DE5AF-A5DB-4E1C-96F4-A6846A03C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632318-F3A7-4CB6-AC59-3CC65665B7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ABD5DC-C529-4977-9F79-0CAEC10D8F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70D5FA9-D5C9-4AB1-98CA-CED20A2C50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C961FC-AAC2-49D6-AFE9-BCA4ACA384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1FF54A-F501-4804-81CA-045C81B354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E4BEFF-FE60-4597-AA2F-B476AC8FD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67D72F-131D-417D-BC43-70CE079E9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161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60529F-76B0-4A96-83EA-BDBFEF685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45567-9192-43ED-8AC9-D80AB9172B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05948A-EE6A-4474-B243-892470B18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26D7D3-AB1E-4606-83B8-145E442B9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405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5BB0C4-0BA8-4B1F-9DB8-163397679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6BCB4C-0244-4B81-AF1F-CFD355EA7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147111-7193-4808-99D0-270EA1011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133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051C2-DD2F-4C18-9A81-17841B72D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30D19E-4611-4B79-AA3C-FA214A953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188311-37B8-487C-BE2C-D3174B4F9B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C44C70-8F28-4AB0-BF57-248DB1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2E5F46-200C-448C-88B9-63B17B4DF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C52FCE-2D4E-4B4F-AF4C-7211E1C52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226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5A3EDF-AD21-44C5-B0A9-1BD2DD133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31B1B94-8210-447F-8467-093C7A4625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6C520A-3FCD-4CA9-99B7-3FC8F221EF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F9EE92-E595-4944-BA6A-3CC597C8C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9298CA-FBA9-49CE-8C1D-E3DE127EF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859B68-6FC2-442D-B533-B24B40D08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8227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95BD623-E71D-4FB9-8151-5267342416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031084-3E83-42B7-A66C-0C6F76647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27F69A-13D7-4460-91C7-8C93F619F14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850FE-3589-48A3-8ADC-59F59804EA78}" type="datetimeFigureOut">
              <a:rPr lang="en-US" smtClean="0"/>
              <a:pPr/>
              <a:t>4/1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31500C-E258-4461-B019-1B6CD2910AE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B5C9A1-C5D2-407B-A3E1-A664D411EB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44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spreadsheets/d/12NFPMV3jhAIkdY35pYAzrgir9LBWq6Ww2a1_S5PFqGE/copy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69C015B-35C7-494B-B24F-CA9DB60CCD6D}"/>
              </a:ext>
            </a:extLst>
          </p:cNvPr>
          <p:cNvGrpSpPr/>
          <p:nvPr/>
        </p:nvGrpSpPr>
        <p:grpSpPr>
          <a:xfrm>
            <a:off x="44630" y="49660"/>
            <a:ext cx="9099322" cy="5951090"/>
            <a:chOff x="59506" y="0"/>
            <a:chExt cx="12132429" cy="6858000"/>
          </a:xfrm>
          <a:solidFill>
            <a:schemeClr val="accent1">
              <a:alpha val="3000"/>
            </a:schemeClr>
          </a:solidFill>
        </p:grpSpPr>
        <p:grpSp>
          <p:nvGrpSpPr>
            <p:cNvPr id="27" name="Group 127">
              <a:extLst>
                <a:ext uri="{FF2B5EF4-FFF2-40B4-BE49-F238E27FC236}">
                  <a16:creationId xmlns:a16="http://schemas.microsoft.com/office/drawing/2014/main" id="{E9AACC03-58A3-466A-A891-F99337D01DAC}"/>
                </a:ext>
              </a:extLst>
            </p:cNvPr>
            <p:cNvGrpSpPr/>
            <p:nvPr/>
          </p:nvGrpSpPr>
          <p:grpSpPr>
            <a:xfrm>
              <a:off x="6103817" y="0"/>
              <a:ext cx="6088118" cy="6588230"/>
              <a:chOff x="2700338" y="1588"/>
              <a:chExt cx="6781800" cy="6856413"/>
            </a:xfrm>
            <a:grpFill/>
          </p:grpSpPr>
          <p:sp>
            <p:nvSpPr>
              <p:cNvPr id="32" name="Freeform 6">
                <a:extLst>
                  <a:ext uri="{FF2B5EF4-FFF2-40B4-BE49-F238E27FC236}">
                    <a16:creationId xmlns:a16="http://schemas.microsoft.com/office/drawing/2014/main" id="{F32FE6B8-7F2F-4A66-9E69-A52E5EE299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44838" y="2287588"/>
                <a:ext cx="6337300" cy="4570413"/>
              </a:xfrm>
              <a:custGeom>
                <a:avLst/>
                <a:gdLst/>
                <a:ahLst/>
                <a:cxnLst>
                  <a:cxn ang="0">
                    <a:pos x="932" y="1488"/>
                  </a:cxn>
                  <a:cxn ang="0">
                    <a:pos x="2570" y="1373"/>
                  </a:cxn>
                  <a:cxn ang="0">
                    <a:pos x="1791" y="110"/>
                  </a:cxn>
                  <a:cxn ang="0">
                    <a:pos x="2113" y="137"/>
                  </a:cxn>
                  <a:cxn ang="0">
                    <a:pos x="2441" y="0"/>
                  </a:cxn>
                  <a:cxn ang="0">
                    <a:pos x="2521" y="426"/>
                  </a:cxn>
                  <a:cxn ang="0">
                    <a:pos x="2305" y="1016"/>
                  </a:cxn>
                  <a:cxn ang="0">
                    <a:pos x="2339" y="1284"/>
                  </a:cxn>
                  <a:cxn ang="0">
                    <a:pos x="2561" y="1460"/>
                  </a:cxn>
                  <a:cxn ang="0">
                    <a:pos x="2252" y="1477"/>
                  </a:cxn>
                  <a:cxn ang="0">
                    <a:pos x="2640" y="1936"/>
                  </a:cxn>
                  <a:cxn ang="0">
                    <a:pos x="2306" y="2219"/>
                  </a:cxn>
                  <a:cxn ang="0">
                    <a:pos x="2710" y="2549"/>
                  </a:cxn>
                  <a:cxn ang="0">
                    <a:pos x="2755" y="2323"/>
                  </a:cxn>
                  <a:cxn ang="0">
                    <a:pos x="2818" y="1914"/>
                  </a:cxn>
                  <a:cxn ang="0">
                    <a:pos x="3195" y="1761"/>
                  </a:cxn>
                  <a:cxn ang="0">
                    <a:pos x="3623" y="1689"/>
                  </a:cxn>
                  <a:cxn ang="0">
                    <a:pos x="3750" y="1395"/>
                  </a:cxn>
                  <a:cxn ang="0">
                    <a:pos x="3936" y="1512"/>
                  </a:cxn>
                  <a:cxn ang="0">
                    <a:pos x="3847" y="1753"/>
                  </a:cxn>
                  <a:cxn ang="0">
                    <a:pos x="3880" y="1833"/>
                  </a:cxn>
                  <a:cxn ang="0">
                    <a:pos x="3665" y="2036"/>
                  </a:cxn>
                  <a:cxn ang="0">
                    <a:pos x="3539" y="1863"/>
                  </a:cxn>
                  <a:cxn ang="0">
                    <a:pos x="3399" y="2296"/>
                  </a:cxn>
                  <a:cxn ang="0">
                    <a:pos x="3326" y="1872"/>
                  </a:cxn>
                  <a:cxn ang="0">
                    <a:pos x="2987" y="2240"/>
                  </a:cxn>
                  <a:cxn ang="0">
                    <a:pos x="2769" y="2523"/>
                  </a:cxn>
                  <a:cxn ang="0">
                    <a:pos x="2765" y="2878"/>
                  </a:cxn>
                  <a:cxn ang="0">
                    <a:pos x="2171" y="2651"/>
                  </a:cxn>
                  <a:cxn ang="0">
                    <a:pos x="2051" y="2475"/>
                  </a:cxn>
                  <a:cxn ang="0">
                    <a:pos x="2149" y="2186"/>
                  </a:cxn>
                  <a:cxn ang="0">
                    <a:pos x="1700" y="2330"/>
                  </a:cxn>
                  <a:cxn ang="0">
                    <a:pos x="1621" y="2477"/>
                  </a:cxn>
                  <a:cxn ang="0">
                    <a:pos x="1176" y="2154"/>
                  </a:cxn>
                  <a:cxn ang="0">
                    <a:pos x="1002" y="2413"/>
                  </a:cxn>
                  <a:cxn ang="0">
                    <a:pos x="889" y="2143"/>
                  </a:cxn>
                  <a:cxn ang="0">
                    <a:pos x="511" y="2016"/>
                  </a:cxn>
                  <a:cxn ang="0">
                    <a:pos x="193" y="2130"/>
                  </a:cxn>
                  <a:cxn ang="0">
                    <a:pos x="468" y="1859"/>
                  </a:cxn>
                  <a:cxn ang="0">
                    <a:pos x="778" y="2016"/>
                  </a:cxn>
                  <a:cxn ang="0">
                    <a:pos x="1038" y="1752"/>
                  </a:cxn>
                  <a:cxn ang="0">
                    <a:pos x="1374" y="1392"/>
                  </a:cxn>
                  <a:cxn ang="0">
                    <a:pos x="1235" y="1014"/>
                  </a:cxn>
                  <a:cxn ang="0">
                    <a:pos x="1543" y="1203"/>
                  </a:cxn>
                  <a:cxn ang="0">
                    <a:pos x="1584" y="1238"/>
                  </a:cxn>
                  <a:cxn ang="0">
                    <a:pos x="1498" y="1668"/>
                  </a:cxn>
                  <a:cxn ang="0">
                    <a:pos x="1656" y="1724"/>
                  </a:cxn>
                  <a:cxn ang="0">
                    <a:pos x="1384" y="1740"/>
                  </a:cxn>
                  <a:cxn ang="0">
                    <a:pos x="1075" y="1881"/>
                  </a:cxn>
                  <a:cxn ang="0">
                    <a:pos x="1384" y="2103"/>
                  </a:cxn>
                  <a:cxn ang="0">
                    <a:pos x="1855" y="2147"/>
                  </a:cxn>
                  <a:cxn ang="0">
                    <a:pos x="2180" y="2104"/>
                  </a:cxn>
                  <a:cxn ang="0">
                    <a:pos x="1956" y="1807"/>
                  </a:cxn>
                  <a:cxn ang="0">
                    <a:pos x="2171" y="1430"/>
                  </a:cxn>
                  <a:cxn ang="0">
                    <a:pos x="2133" y="1236"/>
                  </a:cxn>
                  <a:cxn ang="0">
                    <a:pos x="2270" y="1065"/>
                  </a:cxn>
                  <a:cxn ang="0">
                    <a:pos x="1926" y="949"/>
                  </a:cxn>
                  <a:cxn ang="0">
                    <a:pos x="2260" y="955"/>
                  </a:cxn>
                  <a:cxn ang="0">
                    <a:pos x="2255" y="350"/>
                  </a:cxn>
                  <a:cxn ang="0">
                    <a:pos x="1567" y="379"/>
                  </a:cxn>
                  <a:cxn ang="0">
                    <a:pos x="1914" y="518"/>
                  </a:cxn>
                  <a:cxn ang="0">
                    <a:pos x="1526" y="536"/>
                  </a:cxn>
                  <a:cxn ang="0">
                    <a:pos x="1531" y="120"/>
                  </a:cxn>
                </a:cxnLst>
                <a:rect l="0" t="0" r="r" b="b"/>
                <a:pathLst>
                  <a:path w="3992" h="2879">
                    <a:moveTo>
                      <a:pt x="956" y="1441"/>
                    </a:moveTo>
                    <a:lnTo>
                      <a:pt x="1025" y="1441"/>
                    </a:lnTo>
                    <a:lnTo>
                      <a:pt x="1032" y="1444"/>
                    </a:lnTo>
                    <a:lnTo>
                      <a:pt x="1037" y="1447"/>
                    </a:lnTo>
                    <a:lnTo>
                      <a:pt x="1041" y="1450"/>
                    </a:lnTo>
                    <a:lnTo>
                      <a:pt x="1046" y="1454"/>
                    </a:lnTo>
                    <a:lnTo>
                      <a:pt x="1055" y="1464"/>
                    </a:lnTo>
                    <a:lnTo>
                      <a:pt x="1065" y="1482"/>
                    </a:lnTo>
                    <a:lnTo>
                      <a:pt x="1069" y="1500"/>
                    </a:lnTo>
                    <a:lnTo>
                      <a:pt x="1069" y="1515"/>
                    </a:lnTo>
                    <a:lnTo>
                      <a:pt x="1066" y="1526"/>
                    </a:lnTo>
                    <a:lnTo>
                      <a:pt x="1061" y="1538"/>
                    </a:lnTo>
                    <a:lnTo>
                      <a:pt x="1053" y="1549"/>
                    </a:lnTo>
                    <a:lnTo>
                      <a:pt x="1049" y="1553"/>
                    </a:lnTo>
                    <a:lnTo>
                      <a:pt x="1049" y="1554"/>
                    </a:lnTo>
                    <a:lnTo>
                      <a:pt x="1048" y="1554"/>
                    </a:lnTo>
                    <a:lnTo>
                      <a:pt x="1048" y="1555"/>
                    </a:lnTo>
                    <a:lnTo>
                      <a:pt x="1032" y="1567"/>
                    </a:lnTo>
                    <a:lnTo>
                      <a:pt x="1014" y="1572"/>
                    </a:lnTo>
                    <a:lnTo>
                      <a:pt x="1006" y="1574"/>
                    </a:lnTo>
                    <a:lnTo>
                      <a:pt x="999" y="1574"/>
                    </a:lnTo>
                    <a:lnTo>
                      <a:pt x="986" y="1572"/>
                    </a:lnTo>
                    <a:lnTo>
                      <a:pt x="973" y="1568"/>
                    </a:lnTo>
                    <a:lnTo>
                      <a:pt x="970" y="1567"/>
                    </a:lnTo>
                    <a:lnTo>
                      <a:pt x="969" y="1567"/>
                    </a:lnTo>
                    <a:lnTo>
                      <a:pt x="968" y="1566"/>
                    </a:lnTo>
                    <a:lnTo>
                      <a:pt x="959" y="1560"/>
                    </a:lnTo>
                    <a:lnTo>
                      <a:pt x="948" y="1551"/>
                    </a:lnTo>
                    <a:lnTo>
                      <a:pt x="942" y="1541"/>
                    </a:lnTo>
                    <a:lnTo>
                      <a:pt x="940" y="1540"/>
                    </a:lnTo>
                    <a:lnTo>
                      <a:pt x="939" y="1537"/>
                    </a:lnTo>
                    <a:lnTo>
                      <a:pt x="936" y="1529"/>
                    </a:lnTo>
                    <a:lnTo>
                      <a:pt x="932" y="1519"/>
                    </a:lnTo>
                    <a:lnTo>
                      <a:pt x="931" y="1508"/>
                    </a:lnTo>
                    <a:lnTo>
                      <a:pt x="931" y="1494"/>
                    </a:lnTo>
                    <a:lnTo>
                      <a:pt x="932" y="1488"/>
                    </a:lnTo>
                    <a:lnTo>
                      <a:pt x="935" y="1483"/>
                    </a:lnTo>
                    <a:lnTo>
                      <a:pt x="938" y="1475"/>
                    </a:lnTo>
                    <a:lnTo>
                      <a:pt x="940" y="1471"/>
                    </a:lnTo>
                    <a:lnTo>
                      <a:pt x="949" y="1458"/>
                    </a:lnTo>
                    <a:lnTo>
                      <a:pt x="960" y="1449"/>
                    </a:lnTo>
                    <a:lnTo>
                      <a:pt x="956" y="1441"/>
                    </a:lnTo>
                    <a:close/>
                    <a:moveTo>
                      <a:pt x="564" y="1441"/>
                    </a:moveTo>
                    <a:lnTo>
                      <a:pt x="579" y="1441"/>
                    </a:lnTo>
                    <a:lnTo>
                      <a:pt x="575" y="1443"/>
                    </a:lnTo>
                    <a:lnTo>
                      <a:pt x="566" y="1443"/>
                    </a:lnTo>
                    <a:lnTo>
                      <a:pt x="564" y="1441"/>
                    </a:lnTo>
                    <a:close/>
                    <a:moveTo>
                      <a:pt x="0" y="1441"/>
                    </a:moveTo>
                    <a:lnTo>
                      <a:pt x="229" y="1441"/>
                    </a:lnTo>
                    <a:lnTo>
                      <a:pt x="224" y="1460"/>
                    </a:lnTo>
                    <a:lnTo>
                      <a:pt x="216" y="1477"/>
                    </a:lnTo>
                    <a:lnTo>
                      <a:pt x="204" y="1491"/>
                    </a:lnTo>
                    <a:lnTo>
                      <a:pt x="202" y="1495"/>
                    </a:lnTo>
                    <a:lnTo>
                      <a:pt x="190" y="1507"/>
                    </a:lnTo>
                    <a:lnTo>
                      <a:pt x="166" y="1522"/>
                    </a:lnTo>
                    <a:lnTo>
                      <a:pt x="153" y="1529"/>
                    </a:lnTo>
                    <a:lnTo>
                      <a:pt x="143" y="1532"/>
                    </a:lnTo>
                    <a:lnTo>
                      <a:pt x="142" y="1532"/>
                    </a:lnTo>
                    <a:lnTo>
                      <a:pt x="131" y="1534"/>
                    </a:lnTo>
                    <a:lnTo>
                      <a:pt x="110" y="1534"/>
                    </a:lnTo>
                    <a:lnTo>
                      <a:pt x="106" y="1533"/>
                    </a:lnTo>
                    <a:lnTo>
                      <a:pt x="92" y="1533"/>
                    </a:lnTo>
                    <a:lnTo>
                      <a:pt x="67" y="1525"/>
                    </a:lnTo>
                    <a:lnTo>
                      <a:pt x="46" y="1512"/>
                    </a:lnTo>
                    <a:lnTo>
                      <a:pt x="28" y="1496"/>
                    </a:lnTo>
                    <a:lnTo>
                      <a:pt x="13" y="1475"/>
                    </a:lnTo>
                    <a:lnTo>
                      <a:pt x="12" y="1475"/>
                    </a:lnTo>
                    <a:lnTo>
                      <a:pt x="12" y="1474"/>
                    </a:lnTo>
                    <a:lnTo>
                      <a:pt x="5" y="1458"/>
                    </a:lnTo>
                    <a:lnTo>
                      <a:pt x="0" y="1441"/>
                    </a:lnTo>
                    <a:close/>
                    <a:moveTo>
                      <a:pt x="2570" y="1321"/>
                    </a:moveTo>
                    <a:lnTo>
                      <a:pt x="2570" y="1373"/>
                    </a:lnTo>
                    <a:lnTo>
                      <a:pt x="2566" y="1346"/>
                    </a:lnTo>
                    <a:lnTo>
                      <a:pt x="2566" y="1333"/>
                    </a:lnTo>
                    <a:lnTo>
                      <a:pt x="2570" y="1321"/>
                    </a:lnTo>
                    <a:close/>
                    <a:moveTo>
                      <a:pt x="1817" y="0"/>
                    </a:moveTo>
                    <a:lnTo>
                      <a:pt x="1935" y="0"/>
                    </a:lnTo>
                    <a:lnTo>
                      <a:pt x="1938" y="13"/>
                    </a:lnTo>
                    <a:lnTo>
                      <a:pt x="1938" y="19"/>
                    </a:lnTo>
                    <a:lnTo>
                      <a:pt x="1934" y="37"/>
                    </a:lnTo>
                    <a:lnTo>
                      <a:pt x="1925" y="53"/>
                    </a:lnTo>
                    <a:lnTo>
                      <a:pt x="1924" y="55"/>
                    </a:lnTo>
                    <a:lnTo>
                      <a:pt x="1921" y="56"/>
                    </a:lnTo>
                    <a:lnTo>
                      <a:pt x="1914" y="62"/>
                    </a:lnTo>
                    <a:lnTo>
                      <a:pt x="1905" y="69"/>
                    </a:lnTo>
                    <a:lnTo>
                      <a:pt x="1895" y="73"/>
                    </a:lnTo>
                    <a:lnTo>
                      <a:pt x="1893" y="73"/>
                    </a:lnTo>
                    <a:lnTo>
                      <a:pt x="1891" y="74"/>
                    </a:lnTo>
                    <a:lnTo>
                      <a:pt x="1889" y="74"/>
                    </a:lnTo>
                    <a:lnTo>
                      <a:pt x="1886" y="75"/>
                    </a:lnTo>
                    <a:lnTo>
                      <a:pt x="1865" y="75"/>
                    </a:lnTo>
                    <a:lnTo>
                      <a:pt x="1859" y="74"/>
                    </a:lnTo>
                    <a:lnTo>
                      <a:pt x="1852" y="72"/>
                    </a:lnTo>
                    <a:lnTo>
                      <a:pt x="1840" y="64"/>
                    </a:lnTo>
                    <a:lnTo>
                      <a:pt x="1837" y="61"/>
                    </a:lnTo>
                    <a:lnTo>
                      <a:pt x="1833" y="58"/>
                    </a:lnTo>
                    <a:lnTo>
                      <a:pt x="1823" y="45"/>
                    </a:lnTo>
                    <a:lnTo>
                      <a:pt x="1817" y="30"/>
                    </a:lnTo>
                    <a:lnTo>
                      <a:pt x="1815" y="13"/>
                    </a:lnTo>
                    <a:lnTo>
                      <a:pt x="1815" y="11"/>
                    </a:lnTo>
                    <a:lnTo>
                      <a:pt x="1816" y="5"/>
                    </a:lnTo>
                    <a:lnTo>
                      <a:pt x="1817" y="0"/>
                    </a:lnTo>
                    <a:close/>
                    <a:moveTo>
                      <a:pt x="1710" y="0"/>
                    </a:moveTo>
                    <a:lnTo>
                      <a:pt x="1740" y="0"/>
                    </a:lnTo>
                    <a:lnTo>
                      <a:pt x="1773" y="113"/>
                    </a:lnTo>
                    <a:lnTo>
                      <a:pt x="1780" y="111"/>
                    </a:lnTo>
                    <a:lnTo>
                      <a:pt x="1786" y="110"/>
                    </a:lnTo>
                    <a:lnTo>
                      <a:pt x="1791" y="110"/>
                    </a:lnTo>
                    <a:lnTo>
                      <a:pt x="1799" y="111"/>
                    </a:lnTo>
                    <a:lnTo>
                      <a:pt x="1806" y="112"/>
                    </a:lnTo>
                    <a:lnTo>
                      <a:pt x="1816" y="112"/>
                    </a:lnTo>
                    <a:lnTo>
                      <a:pt x="1820" y="113"/>
                    </a:lnTo>
                    <a:lnTo>
                      <a:pt x="1841" y="120"/>
                    </a:lnTo>
                    <a:lnTo>
                      <a:pt x="1861" y="130"/>
                    </a:lnTo>
                    <a:lnTo>
                      <a:pt x="1876" y="145"/>
                    </a:lnTo>
                    <a:lnTo>
                      <a:pt x="1889" y="162"/>
                    </a:lnTo>
                    <a:lnTo>
                      <a:pt x="1997" y="116"/>
                    </a:lnTo>
                    <a:lnTo>
                      <a:pt x="1997" y="104"/>
                    </a:lnTo>
                    <a:lnTo>
                      <a:pt x="1998" y="98"/>
                    </a:lnTo>
                    <a:lnTo>
                      <a:pt x="1998" y="95"/>
                    </a:lnTo>
                    <a:lnTo>
                      <a:pt x="1999" y="94"/>
                    </a:lnTo>
                    <a:lnTo>
                      <a:pt x="2005" y="79"/>
                    </a:lnTo>
                    <a:lnTo>
                      <a:pt x="2014" y="68"/>
                    </a:lnTo>
                    <a:lnTo>
                      <a:pt x="2018" y="64"/>
                    </a:lnTo>
                    <a:lnTo>
                      <a:pt x="2023" y="60"/>
                    </a:lnTo>
                    <a:lnTo>
                      <a:pt x="2027" y="57"/>
                    </a:lnTo>
                    <a:lnTo>
                      <a:pt x="2030" y="57"/>
                    </a:lnTo>
                    <a:lnTo>
                      <a:pt x="2043" y="51"/>
                    </a:lnTo>
                    <a:lnTo>
                      <a:pt x="2057" y="49"/>
                    </a:lnTo>
                    <a:lnTo>
                      <a:pt x="2064" y="49"/>
                    </a:lnTo>
                    <a:lnTo>
                      <a:pt x="2075" y="52"/>
                    </a:lnTo>
                    <a:lnTo>
                      <a:pt x="2086" y="56"/>
                    </a:lnTo>
                    <a:lnTo>
                      <a:pt x="2096" y="64"/>
                    </a:lnTo>
                    <a:lnTo>
                      <a:pt x="2099" y="65"/>
                    </a:lnTo>
                    <a:lnTo>
                      <a:pt x="2107" y="73"/>
                    </a:lnTo>
                    <a:lnTo>
                      <a:pt x="2113" y="83"/>
                    </a:lnTo>
                    <a:lnTo>
                      <a:pt x="2116" y="94"/>
                    </a:lnTo>
                    <a:lnTo>
                      <a:pt x="2117" y="96"/>
                    </a:lnTo>
                    <a:lnTo>
                      <a:pt x="2117" y="99"/>
                    </a:lnTo>
                    <a:lnTo>
                      <a:pt x="2119" y="107"/>
                    </a:lnTo>
                    <a:lnTo>
                      <a:pt x="2119" y="125"/>
                    </a:lnTo>
                    <a:lnTo>
                      <a:pt x="2116" y="132"/>
                    </a:lnTo>
                    <a:lnTo>
                      <a:pt x="2115" y="132"/>
                    </a:lnTo>
                    <a:lnTo>
                      <a:pt x="2113" y="137"/>
                    </a:lnTo>
                    <a:lnTo>
                      <a:pt x="2108" y="145"/>
                    </a:lnTo>
                    <a:lnTo>
                      <a:pt x="2106" y="147"/>
                    </a:lnTo>
                    <a:lnTo>
                      <a:pt x="2106" y="149"/>
                    </a:lnTo>
                    <a:lnTo>
                      <a:pt x="2104" y="150"/>
                    </a:lnTo>
                    <a:lnTo>
                      <a:pt x="2103" y="153"/>
                    </a:lnTo>
                    <a:lnTo>
                      <a:pt x="2102" y="154"/>
                    </a:lnTo>
                    <a:lnTo>
                      <a:pt x="2088" y="163"/>
                    </a:lnTo>
                    <a:lnTo>
                      <a:pt x="2074" y="170"/>
                    </a:lnTo>
                    <a:lnTo>
                      <a:pt x="2058" y="171"/>
                    </a:lnTo>
                    <a:lnTo>
                      <a:pt x="2053" y="171"/>
                    </a:lnTo>
                    <a:lnTo>
                      <a:pt x="2040" y="168"/>
                    </a:lnTo>
                    <a:lnTo>
                      <a:pt x="2028" y="163"/>
                    </a:lnTo>
                    <a:lnTo>
                      <a:pt x="2023" y="161"/>
                    </a:lnTo>
                    <a:lnTo>
                      <a:pt x="2018" y="157"/>
                    </a:lnTo>
                    <a:lnTo>
                      <a:pt x="2010" y="146"/>
                    </a:lnTo>
                    <a:lnTo>
                      <a:pt x="2007" y="144"/>
                    </a:lnTo>
                    <a:lnTo>
                      <a:pt x="1903" y="189"/>
                    </a:lnTo>
                    <a:lnTo>
                      <a:pt x="1905" y="202"/>
                    </a:lnTo>
                    <a:lnTo>
                      <a:pt x="1907" y="214"/>
                    </a:lnTo>
                    <a:lnTo>
                      <a:pt x="1907" y="222"/>
                    </a:lnTo>
                    <a:lnTo>
                      <a:pt x="2253" y="282"/>
                    </a:lnTo>
                    <a:lnTo>
                      <a:pt x="2261" y="256"/>
                    </a:lnTo>
                    <a:lnTo>
                      <a:pt x="2272" y="234"/>
                    </a:lnTo>
                    <a:lnTo>
                      <a:pt x="2289" y="213"/>
                    </a:lnTo>
                    <a:lnTo>
                      <a:pt x="2293" y="208"/>
                    </a:lnTo>
                    <a:lnTo>
                      <a:pt x="2298" y="204"/>
                    </a:lnTo>
                    <a:lnTo>
                      <a:pt x="2310" y="191"/>
                    </a:lnTo>
                    <a:lnTo>
                      <a:pt x="2327" y="179"/>
                    </a:lnTo>
                    <a:lnTo>
                      <a:pt x="2348" y="168"/>
                    </a:lnTo>
                    <a:lnTo>
                      <a:pt x="2367" y="162"/>
                    </a:lnTo>
                    <a:lnTo>
                      <a:pt x="2374" y="159"/>
                    </a:lnTo>
                    <a:lnTo>
                      <a:pt x="2380" y="158"/>
                    </a:lnTo>
                    <a:lnTo>
                      <a:pt x="2392" y="157"/>
                    </a:lnTo>
                    <a:lnTo>
                      <a:pt x="2405" y="155"/>
                    </a:lnTo>
                    <a:lnTo>
                      <a:pt x="2411" y="0"/>
                    </a:lnTo>
                    <a:lnTo>
                      <a:pt x="2441" y="0"/>
                    </a:lnTo>
                    <a:lnTo>
                      <a:pt x="2435" y="157"/>
                    </a:lnTo>
                    <a:lnTo>
                      <a:pt x="2452" y="159"/>
                    </a:lnTo>
                    <a:lnTo>
                      <a:pt x="2467" y="166"/>
                    </a:lnTo>
                    <a:lnTo>
                      <a:pt x="2468" y="166"/>
                    </a:lnTo>
                    <a:lnTo>
                      <a:pt x="2484" y="172"/>
                    </a:lnTo>
                    <a:lnTo>
                      <a:pt x="2497" y="180"/>
                    </a:lnTo>
                    <a:lnTo>
                      <a:pt x="2507" y="192"/>
                    </a:lnTo>
                    <a:lnTo>
                      <a:pt x="2513" y="195"/>
                    </a:lnTo>
                    <a:lnTo>
                      <a:pt x="2518" y="199"/>
                    </a:lnTo>
                    <a:lnTo>
                      <a:pt x="2523" y="204"/>
                    </a:lnTo>
                    <a:lnTo>
                      <a:pt x="2544" y="230"/>
                    </a:lnTo>
                    <a:lnTo>
                      <a:pt x="2559" y="260"/>
                    </a:lnTo>
                    <a:lnTo>
                      <a:pt x="2566" y="292"/>
                    </a:lnTo>
                    <a:lnTo>
                      <a:pt x="2566" y="328"/>
                    </a:lnTo>
                    <a:lnTo>
                      <a:pt x="2562" y="352"/>
                    </a:lnTo>
                    <a:lnTo>
                      <a:pt x="2555" y="373"/>
                    </a:lnTo>
                    <a:lnTo>
                      <a:pt x="2543" y="396"/>
                    </a:lnTo>
                    <a:lnTo>
                      <a:pt x="2539" y="403"/>
                    </a:lnTo>
                    <a:lnTo>
                      <a:pt x="2568" y="433"/>
                    </a:lnTo>
                    <a:lnTo>
                      <a:pt x="2570" y="430"/>
                    </a:lnTo>
                    <a:lnTo>
                      <a:pt x="2570" y="624"/>
                    </a:lnTo>
                    <a:lnTo>
                      <a:pt x="2569" y="623"/>
                    </a:lnTo>
                    <a:lnTo>
                      <a:pt x="2551" y="603"/>
                    </a:lnTo>
                    <a:lnTo>
                      <a:pt x="2538" y="584"/>
                    </a:lnTo>
                    <a:lnTo>
                      <a:pt x="2530" y="560"/>
                    </a:lnTo>
                    <a:lnTo>
                      <a:pt x="2528" y="557"/>
                    </a:lnTo>
                    <a:lnTo>
                      <a:pt x="2528" y="551"/>
                    </a:lnTo>
                    <a:lnTo>
                      <a:pt x="2526" y="536"/>
                    </a:lnTo>
                    <a:lnTo>
                      <a:pt x="2526" y="519"/>
                    </a:lnTo>
                    <a:lnTo>
                      <a:pt x="2528" y="502"/>
                    </a:lnTo>
                    <a:lnTo>
                      <a:pt x="2534" y="487"/>
                    </a:lnTo>
                    <a:lnTo>
                      <a:pt x="2534" y="484"/>
                    </a:lnTo>
                    <a:lnTo>
                      <a:pt x="2536" y="476"/>
                    </a:lnTo>
                    <a:lnTo>
                      <a:pt x="2542" y="467"/>
                    </a:lnTo>
                    <a:lnTo>
                      <a:pt x="2548" y="455"/>
                    </a:lnTo>
                    <a:lnTo>
                      <a:pt x="2521" y="426"/>
                    </a:lnTo>
                    <a:lnTo>
                      <a:pt x="2507" y="437"/>
                    </a:lnTo>
                    <a:lnTo>
                      <a:pt x="2502" y="441"/>
                    </a:lnTo>
                    <a:lnTo>
                      <a:pt x="2483" y="453"/>
                    </a:lnTo>
                    <a:lnTo>
                      <a:pt x="2463" y="462"/>
                    </a:lnTo>
                    <a:lnTo>
                      <a:pt x="2439" y="468"/>
                    </a:lnTo>
                    <a:lnTo>
                      <a:pt x="2416" y="471"/>
                    </a:lnTo>
                    <a:lnTo>
                      <a:pt x="2409" y="701"/>
                    </a:lnTo>
                    <a:lnTo>
                      <a:pt x="2422" y="708"/>
                    </a:lnTo>
                    <a:lnTo>
                      <a:pt x="2433" y="717"/>
                    </a:lnTo>
                    <a:lnTo>
                      <a:pt x="2439" y="722"/>
                    </a:lnTo>
                    <a:lnTo>
                      <a:pt x="2445" y="729"/>
                    </a:lnTo>
                    <a:lnTo>
                      <a:pt x="2449" y="734"/>
                    </a:lnTo>
                    <a:lnTo>
                      <a:pt x="2455" y="749"/>
                    </a:lnTo>
                    <a:lnTo>
                      <a:pt x="2460" y="764"/>
                    </a:lnTo>
                    <a:lnTo>
                      <a:pt x="2462" y="780"/>
                    </a:lnTo>
                    <a:lnTo>
                      <a:pt x="2462" y="784"/>
                    </a:lnTo>
                    <a:lnTo>
                      <a:pt x="2460" y="798"/>
                    </a:lnTo>
                    <a:lnTo>
                      <a:pt x="2455" y="813"/>
                    </a:lnTo>
                    <a:lnTo>
                      <a:pt x="2449" y="825"/>
                    </a:lnTo>
                    <a:lnTo>
                      <a:pt x="2446" y="830"/>
                    </a:lnTo>
                    <a:lnTo>
                      <a:pt x="2438" y="838"/>
                    </a:lnTo>
                    <a:lnTo>
                      <a:pt x="2433" y="842"/>
                    </a:lnTo>
                    <a:lnTo>
                      <a:pt x="2432" y="843"/>
                    </a:lnTo>
                    <a:lnTo>
                      <a:pt x="2418" y="852"/>
                    </a:lnTo>
                    <a:lnTo>
                      <a:pt x="2403" y="859"/>
                    </a:lnTo>
                    <a:lnTo>
                      <a:pt x="2387" y="861"/>
                    </a:lnTo>
                    <a:lnTo>
                      <a:pt x="2379" y="861"/>
                    </a:lnTo>
                    <a:lnTo>
                      <a:pt x="2363" y="860"/>
                    </a:lnTo>
                    <a:lnTo>
                      <a:pt x="2349" y="856"/>
                    </a:lnTo>
                    <a:lnTo>
                      <a:pt x="2286" y="970"/>
                    </a:lnTo>
                    <a:lnTo>
                      <a:pt x="2291" y="975"/>
                    </a:lnTo>
                    <a:lnTo>
                      <a:pt x="2295" y="982"/>
                    </a:lnTo>
                    <a:lnTo>
                      <a:pt x="2301" y="992"/>
                    </a:lnTo>
                    <a:lnTo>
                      <a:pt x="2303" y="1003"/>
                    </a:lnTo>
                    <a:lnTo>
                      <a:pt x="2303" y="1004"/>
                    </a:lnTo>
                    <a:lnTo>
                      <a:pt x="2305" y="1016"/>
                    </a:lnTo>
                    <a:lnTo>
                      <a:pt x="2302" y="1027"/>
                    </a:lnTo>
                    <a:lnTo>
                      <a:pt x="2298" y="1038"/>
                    </a:lnTo>
                    <a:lnTo>
                      <a:pt x="2298" y="1039"/>
                    </a:lnTo>
                    <a:lnTo>
                      <a:pt x="2363" y="1102"/>
                    </a:lnTo>
                    <a:lnTo>
                      <a:pt x="2366" y="1102"/>
                    </a:lnTo>
                    <a:lnTo>
                      <a:pt x="2369" y="1100"/>
                    </a:lnTo>
                    <a:lnTo>
                      <a:pt x="2371" y="1100"/>
                    </a:lnTo>
                    <a:lnTo>
                      <a:pt x="2373" y="1098"/>
                    </a:lnTo>
                    <a:lnTo>
                      <a:pt x="2383" y="1096"/>
                    </a:lnTo>
                    <a:lnTo>
                      <a:pt x="2403" y="1096"/>
                    </a:lnTo>
                    <a:lnTo>
                      <a:pt x="2413" y="1098"/>
                    </a:lnTo>
                    <a:lnTo>
                      <a:pt x="2418" y="1101"/>
                    </a:lnTo>
                    <a:lnTo>
                      <a:pt x="2420" y="1101"/>
                    </a:lnTo>
                    <a:lnTo>
                      <a:pt x="2434" y="1111"/>
                    </a:lnTo>
                    <a:lnTo>
                      <a:pt x="2445" y="1124"/>
                    </a:lnTo>
                    <a:lnTo>
                      <a:pt x="2451" y="1141"/>
                    </a:lnTo>
                    <a:lnTo>
                      <a:pt x="2452" y="1160"/>
                    </a:lnTo>
                    <a:lnTo>
                      <a:pt x="2452" y="1162"/>
                    </a:lnTo>
                    <a:lnTo>
                      <a:pt x="2451" y="1164"/>
                    </a:lnTo>
                    <a:lnTo>
                      <a:pt x="2450" y="1173"/>
                    </a:lnTo>
                    <a:lnTo>
                      <a:pt x="2446" y="1183"/>
                    </a:lnTo>
                    <a:lnTo>
                      <a:pt x="2439" y="1192"/>
                    </a:lnTo>
                    <a:lnTo>
                      <a:pt x="2438" y="1195"/>
                    </a:lnTo>
                    <a:lnTo>
                      <a:pt x="2432" y="1202"/>
                    </a:lnTo>
                    <a:lnTo>
                      <a:pt x="2416" y="1212"/>
                    </a:lnTo>
                    <a:lnTo>
                      <a:pt x="2408" y="1213"/>
                    </a:lnTo>
                    <a:lnTo>
                      <a:pt x="2403" y="1215"/>
                    </a:lnTo>
                    <a:lnTo>
                      <a:pt x="2396" y="1216"/>
                    </a:lnTo>
                    <a:lnTo>
                      <a:pt x="2394" y="1216"/>
                    </a:lnTo>
                    <a:lnTo>
                      <a:pt x="2390" y="1215"/>
                    </a:lnTo>
                    <a:lnTo>
                      <a:pt x="2390" y="1216"/>
                    </a:lnTo>
                    <a:lnTo>
                      <a:pt x="2386" y="1216"/>
                    </a:lnTo>
                    <a:lnTo>
                      <a:pt x="2383" y="1215"/>
                    </a:lnTo>
                    <a:lnTo>
                      <a:pt x="2379" y="1215"/>
                    </a:lnTo>
                    <a:lnTo>
                      <a:pt x="2377" y="1213"/>
                    </a:lnTo>
                    <a:lnTo>
                      <a:pt x="2339" y="1284"/>
                    </a:lnTo>
                    <a:lnTo>
                      <a:pt x="2348" y="1295"/>
                    </a:lnTo>
                    <a:lnTo>
                      <a:pt x="2357" y="1304"/>
                    </a:lnTo>
                    <a:lnTo>
                      <a:pt x="2366" y="1318"/>
                    </a:lnTo>
                    <a:lnTo>
                      <a:pt x="2370" y="1333"/>
                    </a:lnTo>
                    <a:lnTo>
                      <a:pt x="2371" y="1334"/>
                    </a:lnTo>
                    <a:lnTo>
                      <a:pt x="2371" y="1335"/>
                    </a:lnTo>
                    <a:lnTo>
                      <a:pt x="2375" y="1355"/>
                    </a:lnTo>
                    <a:lnTo>
                      <a:pt x="2375" y="1377"/>
                    </a:lnTo>
                    <a:lnTo>
                      <a:pt x="2371" y="1398"/>
                    </a:lnTo>
                    <a:lnTo>
                      <a:pt x="2369" y="1405"/>
                    </a:lnTo>
                    <a:lnTo>
                      <a:pt x="2366" y="1410"/>
                    </a:lnTo>
                    <a:lnTo>
                      <a:pt x="2417" y="1436"/>
                    </a:lnTo>
                    <a:lnTo>
                      <a:pt x="2417" y="1435"/>
                    </a:lnTo>
                    <a:lnTo>
                      <a:pt x="2432" y="1420"/>
                    </a:lnTo>
                    <a:lnTo>
                      <a:pt x="2445" y="1412"/>
                    </a:lnTo>
                    <a:lnTo>
                      <a:pt x="2456" y="1406"/>
                    </a:lnTo>
                    <a:lnTo>
                      <a:pt x="2467" y="1403"/>
                    </a:lnTo>
                    <a:lnTo>
                      <a:pt x="2476" y="1402"/>
                    </a:lnTo>
                    <a:lnTo>
                      <a:pt x="2479" y="1402"/>
                    </a:lnTo>
                    <a:lnTo>
                      <a:pt x="2480" y="1403"/>
                    </a:lnTo>
                    <a:lnTo>
                      <a:pt x="2481" y="1402"/>
                    </a:lnTo>
                    <a:lnTo>
                      <a:pt x="2487" y="1402"/>
                    </a:lnTo>
                    <a:lnTo>
                      <a:pt x="2501" y="1403"/>
                    </a:lnTo>
                    <a:lnTo>
                      <a:pt x="2515" y="1409"/>
                    </a:lnTo>
                    <a:lnTo>
                      <a:pt x="2527" y="1415"/>
                    </a:lnTo>
                    <a:lnTo>
                      <a:pt x="2532" y="1418"/>
                    </a:lnTo>
                    <a:lnTo>
                      <a:pt x="2536" y="1422"/>
                    </a:lnTo>
                    <a:lnTo>
                      <a:pt x="2540" y="1424"/>
                    </a:lnTo>
                    <a:lnTo>
                      <a:pt x="2570" y="1398"/>
                    </a:lnTo>
                    <a:lnTo>
                      <a:pt x="2570" y="1437"/>
                    </a:lnTo>
                    <a:lnTo>
                      <a:pt x="2565" y="1441"/>
                    </a:lnTo>
                    <a:lnTo>
                      <a:pt x="2557" y="1448"/>
                    </a:lnTo>
                    <a:lnTo>
                      <a:pt x="2559" y="1450"/>
                    </a:lnTo>
                    <a:lnTo>
                      <a:pt x="2559" y="1452"/>
                    </a:lnTo>
                    <a:lnTo>
                      <a:pt x="2561" y="1454"/>
                    </a:lnTo>
                    <a:lnTo>
                      <a:pt x="2561" y="1460"/>
                    </a:lnTo>
                    <a:lnTo>
                      <a:pt x="2565" y="1469"/>
                    </a:lnTo>
                    <a:lnTo>
                      <a:pt x="2568" y="1479"/>
                    </a:lnTo>
                    <a:lnTo>
                      <a:pt x="2568" y="1491"/>
                    </a:lnTo>
                    <a:lnTo>
                      <a:pt x="2565" y="1503"/>
                    </a:lnTo>
                    <a:lnTo>
                      <a:pt x="2565" y="1505"/>
                    </a:lnTo>
                    <a:lnTo>
                      <a:pt x="2564" y="1509"/>
                    </a:lnTo>
                    <a:lnTo>
                      <a:pt x="2560" y="1519"/>
                    </a:lnTo>
                    <a:lnTo>
                      <a:pt x="2555" y="1530"/>
                    </a:lnTo>
                    <a:lnTo>
                      <a:pt x="2548" y="1541"/>
                    </a:lnTo>
                    <a:lnTo>
                      <a:pt x="2540" y="1549"/>
                    </a:lnTo>
                    <a:lnTo>
                      <a:pt x="2530" y="1558"/>
                    </a:lnTo>
                    <a:lnTo>
                      <a:pt x="2519" y="1562"/>
                    </a:lnTo>
                    <a:lnTo>
                      <a:pt x="2515" y="1564"/>
                    </a:lnTo>
                    <a:lnTo>
                      <a:pt x="2510" y="1567"/>
                    </a:lnTo>
                    <a:lnTo>
                      <a:pt x="2497" y="1570"/>
                    </a:lnTo>
                    <a:lnTo>
                      <a:pt x="2484" y="1571"/>
                    </a:lnTo>
                    <a:lnTo>
                      <a:pt x="2463" y="1568"/>
                    </a:lnTo>
                    <a:lnTo>
                      <a:pt x="2442" y="1559"/>
                    </a:lnTo>
                    <a:lnTo>
                      <a:pt x="2441" y="1558"/>
                    </a:lnTo>
                    <a:lnTo>
                      <a:pt x="2426" y="1546"/>
                    </a:lnTo>
                    <a:lnTo>
                      <a:pt x="2416" y="1533"/>
                    </a:lnTo>
                    <a:lnTo>
                      <a:pt x="2407" y="1517"/>
                    </a:lnTo>
                    <a:lnTo>
                      <a:pt x="2403" y="1500"/>
                    </a:lnTo>
                    <a:lnTo>
                      <a:pt x="2401" y="1488"/>
                    </a:lnTo>
                    <a:lnTo>
                      <a:pt x="2401" y="1478"/>
                    </a:lnTo>
                    <a:lnTo>
                      <a:pt x="2404" y="1462"/>
                    </a:lnTo>
                    <a:lnTo>
                      <a:pt x="2352" y="1436"/>
                    </a:lnTo>
                    <a:lnTo>
                      <a:pt x="2335" y="1453"/>
                    </a:lnTo>
                    <a:lnTo>
                      <a:pt x="2327" y="1457"/>
                    </a:lnTo>
                    <a:lnTo>
                      <a:pt x="2312" y="1466"/>
                    </a:lnTo>
                    <a:lnTo>
                      <a:pt x="2294" y="1474"/>
                    </a:lnTo>
                    <a:lnTo>
                      <a:pt x="2274" y="1477"/>
                    </a:lnTo>
                    <a:lnTo>
                      <a:pt x="2273" y="1477"/>
                    </a:lnTo>
                    <a:lnTo>
                      <a:pt x="2269" y="1478"/>
                    </a:lnTo>
                    <a:lnTo>
                      <a:pt x="2263" y="1478"/>
                    </a:lnTo>
                    <a:lnTo>
                      <a:pt x="2252" y="1477"/>
                    </a:lnTo>
                    <a:lnTo>
                      <a:pt x="2239" y="1475"/>
                    </a:lnTo>
                    <a:lnTo>
                      <a:pt x="2225" y="1471"/>
                    </a:lnTo>
                    <a:lnTo>
                      <a:pt x="2213" y="1467"/>
                    </a:lnTo>
                    <a:lnTo>
                      <a:pt x="2145" y="1563"/>
                    </a:lnTo>
                    <a:lnTo>
                      <a:pt x="2164" y="1587"/>
                    </a:lnTo>
                    <a:lnTo>
                      <a:pt x="2179" y="1613"/>
                    </a:lnTo>
                    <a:lnTo>
                      <a:pt x="2188" y="1642"/>
                    </a:lnTo>
                    <a:lnTo>
                      <a:pt x="2192" y="1673"/>
                    </a:lnTo>
                    <a:lnTo>
                      <a:pt x="2192" y="1676"/>
                    </a:lnTo>
                    <a:lnTo>
                      <a:pt x="2189" y="1698"/>
                    </a:lnTo>
                    <a:lnTo>
                      <a:pt x="2184" y="1719"/>
                    </a:lnTo>
                    <a:lnTo>
                      <a:pt x="2178" y="1737"/>
                    </a:lnTo>
                    <a:lnTo>
                      <a:pt x="2176" y="1739"/>
                    </a:lnTo>
                    <a:lnTo>
                      <a:pt x="2175" y="1741"/>
                    </a:lnTo>
                    <a:lnTo>
                      <a:pt x="2175" y="1742"/>
                    </a:lnTo>
                    <a:lnTo>
                      <a:pt x="2443" y="1892"/>
                    </a:lnTo>
                    <a:lnTo>
                      <a:pt x="2447" y="1888"/>
                    </a:lnTo>
                    <a:lnTo>
                      <a:pt x="2466" y="1872"/>
                    </a:lnTo>
                    <a:lnTo>
                      <a:pt x="2487" y="1860"/>
                    </a:lnTo>
                    <a:lnTo>
                      <a:pt x="2502" y="1855"/>
                    </a:lnTo>
                    <a:lnTo>
                      <a:pt x="2518" y="1852"/>
                    </a:lnTo>
                    <a:lnTo>
                      <a:pt x="2531" y="1852"/>
                    </a:lnTo>
                    <a:lnTo>
                      <a:pt x="2551" y="1854"/>
                    </a:lnTo>
                    <a:lnTo>
                      <a:pt x="2570" y="1859"/>
                    </a:lnTo>
                    <a:lnTo>
                      <a:pt x="2576" y="1862"/>
                    </a:lnTo>
                    <a:lnTo>
                      <a:pt x="2581" y="1863"/>
                    </a:lnTo>
                    <a:lnTo>
                      <a:pt x="2582" y="1863"/>
                    </a:lnTo>
                    <a:lnTo>
                      <a:pt x="2582" y="1864"/>
                    </a:lnTo>
                    <a:lnTo>
                      <a:pt x="2585" y="1864"/>
                    </a:lnTo>
                    <a:lnTo>
                      <a:pt x="2585" y="1866"/>
                    </a:lnTo>
                    <a:lnTo>
                      <a:pt x="2586" y="1866"/>
                    </a:lnTo>
                    <a:lnTo>
                      <a:pt x="2602" y="1877"/>
                    </a:lnTo>
                    <a:lnTo>
                      <a:pt x="2616" y="1892"/>
                    </a:lnTo>
                    <a:lnTo>
                      <a:pt x="2628" y="1906"/>
                    </a:lnTo>
                    <a:lnTo>
                      <a:pt x="2636" y="1922"/>
                    </a:lnTo>
                    <a:lnTo>
                      <a:pt x="2640" y="1936"/>
                    </a:lnTo>
                    <a:lnTo>
                      <a:pt x="2640" y="1938"/>
                    </a:lnTo>
                    <a:lnTo>
                      <a:pt x="2641" y="1938"/>
                    </a:lnTo>
                    <a:lnTo>
                      <a:pt x="2641" y="1939"/>
                    </a:lnTo>
                    <a:lnTo>
                      <a:pt x="2644" y="1960"/>
                    </a:lnTo>
                    <a:lnTo>
                      <a:pt x="2644" y="1982"/>
                    </a:lnTo>
                    <a:lnTo>
                      <a:pt x="2638" y="2003"/>
                    </a:lnTo>
                    <a:lnTo>
                      <a:pt x="2628" y="2025"/>
                    </a:lnTo>
                    <a:lnTo>
                      <a:pt x="2615" y="2042"/>
                    </a:lnTo>
                    <a:lnTo>
                      <a:pt x="2596" y="2057"/>
                    </a:lnTo>
                    <a:lnTo>
                      <a:pt x="2589" y="2062"/>
                    </a:lnTo>
                    <a:lnTo>
                      <a:pt x="2578" y="2070"/>
                    </a:lnTo>
                    <a:lnTo>
                      <a:pt x="2555" y="2078"/>
                    </a:lnTo>
                    <a:lnTo>
                      <a:pt x="2539" y="2079"/>
                    </a:lnTo>
                    <a:lnTo>
                      <a:pt x="2536" y="2079"/>
                    </a:lnTo>
                    <a:lnTo>
                      <a:pt x="2534" y="2078"/>
                    </a:lnTo>
                    <a:lnTo>
                      <a:pt x="2530" y="2079"/>
                    </a:lnTo>
                    <a:lnTo>
                      <a:pt x="2523" y="2079"/>
                    </a:lnTo>
                    <a:lnTo>
                      <a:pt x="2510" y="2076"/>
                    </a:lnTo>
                    <a:lnTo>
                      <a:pt x="2493" y="2072"/>
                    </a:lnTo>
                    <a:lnTo>
                      <a:pt x="2476" y="2067"/>
                    </a:lnTo>
                    <a:lnTo>
                      <a:pt x="2464" y="2059"/>
                    </a:lnTo>
                    <a:lnTo>
                      <a:pt x="2464" y="2058"/>
                    </a:lnTo>
                    <a:lnTo>
                      <a:pt x="2456" y="2053"/>
                    </a:lnTo>
                    <a:lnTo>
                      <a:pt x="2450" y="2048"/>
                    </a:lnTo>
                    <a:lnTo>
                      <a:pt x="2311" y="2135"/>
                    </a:lnTo>
                    <a:lnTo>
                      <a:pt x="2312" y="2138"/>
                    </a:lnTo>
                    <a:lnTo>
                      <a:pt x="2312" y="2139"/>
                    </a:lnTo>
                    <a:lnTo>
                      <a:pt x="2314" y="2142"/>
                    </a:lnTo>
                    <a:lnTo>
                      <a:pt x="2314" y="2146"/>
                    </a:lnTo>
                    <a:lnTo>
                      <a:pt x="2319" y="2159"/>
                    </a:lnTo>
                    <a:lnTo>
                      <a:pt x="2320" y="2175"/>
                    </a:lnTo>
                    <a:lnTo>
                      <a:pt x="2318" y="2189"/>
                    </a:lnTo>
                    <a:lnTo>
                      <a:pt x="2318" y="2193"/>
                    </a:lnTo>
                    <a:lnTo>
                      <a:pt x="2316" y="2197"/>
                    </a:lnTo>
                    <a:lnTo>
                      <a:pt x="2312" y="2207"/>
                    </a:lnTo>
                    <a:lnTo>
                      <a:pt x="2306" y="2219"/>
                    </a:lnTo>
                    <a:lnTo>
                      <a:pt x="2299" y="2230"/>
                    </a:lnTo>
                    <a:lnTo>
                      <a:pt x="2291" y="2237"/>
                    </a:lnTo>
                    <a:lnTo>
                      <a:pt x="2290" y="2237"/>
                    </a:lnTo>
                    <a:lnTo>
                      <a:pt x="2285" y="2243"/>
                    </a:lnTo>
                    <a:lnTo>
                      <a:pt x="2363" y="2477"/>
                    </a:lnTo>
                    <a:lnTo>
                      <a:pt x="2367" y="2476"/>
                    </a:lnTo>
                    <a:lnTo>
                      <a:pt x="2378" y="2476"/>
                    </a:lnTo>
                    <a:lnTo>
                      <a:pt x="2384" y="2477"/>
                    </a:lnTo>
                    <a:lnTo>
                      <a:pt x="2387" y="2477"/>
                    </a:lnTo>
                    <a:lnTo>
                      <a:pt x="2391" y="2478"/>
                    </a:lnTo>
                    <a:lnTo>
                      <a:pt x="2395" y="2478"/>
                    </a:lnTo>
                    <a:lnTo>
                      <a:pt x="2413" y="2485"/>
                    </a:lnTo>
                    <a:lnTo>
                      <a:pt x="2429" y="2495"/>
                    </a:lnTo>
                    <a:lnTo>
                      <a:pt x="2443" y="2509"/>
                    </a:lnTo>
                    <a:lnTo>
                      <a:pt x="2454" y="2524"/>
                    </a:lnTo>
                    <a:lnTo>
                      <a:pt x="2454" y="2526"/>
                    </a:lnTo>
                    <a:lnTo>
                      <a:pt x="2458" y="2537"/>
                    </a:lnTo>
                    <a:lnTo>
                      <a:pt x="2462" y="2550"/>
                    </a:lnTo>
                    <a:lnTo>
                      <a:pt x="2463" y="2561"/>
                    </a:lnTo>
                    <a:lnTo>
                      <a:pt x="2463" y="2574"/>
                    </a:lnTo>
                    <a:lnTo>
                      <a:pt x="2460" y="2586"/>
                    </a:lnTo>
                    <a:lnTo>
                      <a:pt x="2570" y="2630"/>
                    </a:lnTo>
                    <a:lnTo>
                      <a:pt x="2651" y="2663"/>
                    </a:lnTo>
                    <a:lnTo>
                      <a:pt x="2653" y="2659"/>
                    </a:lnTo>
                    <a:lnTo>
                      <a:pt x="2655" y="2657"/>
                    </a:lnTo>
                    <a:lnTo>
                      <a:pt x="2657" y="2653"/>
                    </a:lnTo>
                    <a:lnTo>
                      <a:pt x="2658" y="2653"/>
                    </a:lnTo>
                    <a:lnTo>
                      <a:pt x="2658" y="2651"/>
                    </a:lnTo>
                    <a:lnTo>
                      <a:pt x="2659" y="2650"/>
                    </a:lnTo>
                    <a:lnTo>
                      <a:pt x="2676" y="2626"/>
                    </a:lnTo>
                    <a:lnTo>
                      <a:pt x="2697" y="2607"/>
                    </a:lnTo>
                    <a:lnTo>
                      <a:pt x="2722" y="2592"/>
                    </a:lnTo>
                    <a:lnTo>
                      <a:pt x="2730" y="2590"/>
                    </a:lnTo>
                    <a:lnTo>
                      <a:pt x="2713" y="2548"/>
                    </a:lnTo>
                    <a:lnTo>
                      <a:pt x="2712" y="2548"/>
                    </a:lnTo>
                    <a:lnTo>
                      <a:pt x="2710" y="2549"/>
                    </a:lnTo>
                    <a:lnTo>
                      <a:pt x="2704" y="2549"/>
                    </a:lnTo>
                    <a:lnTo>
                      <a:pt x="2699" y="2550"/>
                    </a:lnTo>
                    <a:lnTo>
                      <a:pt x="2687" y="2550"/>
                    </a:lnTo>
                    <a:lnTo>
                      <a:pt x="2682" y="2549"/>
                    </a:lnTo>
                    <a:lnTo>
                      <a:pt x="2675" y="2548"/>
                    </a:lnTo>
                    <a:lnTo>
                      <a:pt x="2672" y="2548"/>
                    </a:lnTo>
                    <a:lnTo>
                      <a:pt x="2650" y="2543"/>
                    </a:lnTo>
                    <a:lnTo>
                      <a:pt x="2628" y="2532"/>
                    </a:lnTo>
                    <a:lnTo>
                      <a:pt x="2610" y="2518"/>
                    </a:lnTo>
                    <a:lnTo>
                      <a:pt x="2593" y="2498"/>
                    </a:lnTo>
                    <a:lnTo>
                      <a:pt x="2581" y="2478"/>
                    </a:lnTo>
                    <a:lnTo>
                      <a:pt x="2574" y="2455"/>
                    </a:lnTo>
                    <a:lnTo>
                      <a:pt x="2573" y="2451"/>
                    </a:lnTo>
                    <a:lnTo>
                      <a:pt x="2573" y="2446"/>
                    </a:lnTo>
                    <a:lnTo>
                      <a:pt x="2570" y="2431"/>
                    </a:lnTo>
                    <a:lnTo>
                      <a:pt x="2572" y="2416"/>
                    </a:lnTo>
                    <a:lnTo>
                      <a:pt x="2574" y="2399"/>
                    </a:lnTo>
                    <a:lnTo>
                      <a:pt x="2581" y="2383"/>
                    </a:lnTo>
                    <a:lnTo>
                      <a:pt x="2581" y="2380"/>
                    </a:lnTo>
                    <a:lnTo>
                      <a:pt x="2582" y="2376"/>
                    </a:lnTo>
                    <a:lnTo>
                      <a:pt x="2583" y="2374"/>
                    </a:lnTo>
                    <a:lnTo>
                      <a:pt x="2590" y="2363"/>
                    </a:lnTo>
                    <a:lnTo>
                      <a:pt x="2598" y="2351"/>
                    </a:lnTo>
                    <a:lnTo>
                      <a:pt x="2608" y="2340"/>
                    </a:lnTo>
                    <a:lnTo>
                      <a:pt x="2617" y="2329"/>
                    </a:lnTo>
                    <a:lnTo>
                      <a:pt x="2628" y="2324"/>
                    </a:lnTo>
                    <a:lnTo>
                      <a:pt x="2629" y="2324"/>
                    </a:lnTo>
                    <a:lnTo>
                      <a:pt x="2640" y="2316"/>
                    </a:lnTo>
                    <a:lnTo>
                      <a:pt x="2651" y="2312"/>
                    </a:lnTo>
                    <a:lnTo>
                      <a:pt x="2663" y="2310"/>
                    </a:lnTo>
                    <a:lnTo>
                      <a:pt x="2667" y="2308"/>
                    </a:lnTo>
                    <a:lnTo>
                      <a:pt x="2678" y="2306"/>
                    </a:lnTo>
                    <a:lnTo>
                      <a:pt x="2692" y="2306"/>
                    </a:lnTo>
                    <a:lnTo>
                      <a:pt x="2714" y="2307"/>
                    </a:lnTo>
                    <a:lnTo>
                      <a:pt x="2735" y="2313"/>
                    </a:lnTo>
                    <a:lnTo>
                      <a:pt x="2755" y="2323"/>
                    </a:lnTo>
                    <a:lnTo>
                      <a:pt x="2773" y="2336"/>
                    </a:lnTo>
                    <a:lnTo>
                      <a:pt x="2775" y="2336"/>
                    </a:lnTo>
                    <a:lnTo>
                      <a:pt x="2775" y="2337"/>
                    </a:lnTo>
                    <a:lnTo>
                      <a:pt x="2785" y="2347"/>
                    </a:lnTo>
                    <a:lnTo>
                      <a:pt x="2793" y="2358"/>
                    </a:lnTo>
                    <a:lnTo>
                      <a:pt x="2877" y="2310"/>
                    </a:lnTo>
                    <a:lnTo>
                      <a:pt x="2877" y="2307"/>
                    </a:lnTo>
                    <a:lnTo>
                      <a:pt x="2875" y="2306"/>
                    </a:lnTo>
                    <a:lnTo>
                      <a:pt x="2875" y="2303"/>
                    </a:lnTo>
                    <a:lnTo>
                      <a:pt x="2873" y="2292"/>
                    </a:lnTo>
                    <a:lnTo>
                      <a:pt x="2873" y="2281"/>
                    </a:lnTo>
                    <a:lnTo>
                      <a:pt x="2877" y="2265"/>
                    </a:lnTo>
                    <a:lnTo>
                      <a:pt x="2879" y="2257"/>
                    </a:lnTo>
                    <a:lnTo>
                      <a:pt x="2882" y="2255"/>
                    </a:lnTo>
                    <a:lnTo>
                      <a:pt x="2882" y="2252"/>
                    </a:lnTo>
                    <a:lnTo>
                      <a:pt x="2883" y="2252"/>
                    </a:lnTo>
                    <a:lnTo>
                      <a:pt x="2890" y="2241"/>
                    </a:lnTo>
                    <a:lnTo>
                      <a:pt x="2899" y="2232"/>
                    </a:lnTo>
                    <a:lnTo>
                      <a:pt x="2911" y="2227"/>
                    </a:lnTo>
                    <a:lnTo>
                      <a:pt x="2916" y="2226"/>
                    </a:lnTo>
                    <a:lnTo>
                      <a:pt x="2920" y="2223"/>
                    </a:lnTo>
                    <a:lnTo>
                      <a:pt x="2903" y="2024"/>
                    </a:lnTo>
                    <a:lnTo>
                      <a:pt x="2902" y="2024"/>
                    </a:lnTo>
                    <a:lnTo>
                      <a:pt x="2886" y="2023"/>
                    </a:lnTo>
                    <a:lnTo>
                      <a:pt x="2870" y="2019"/>
                    </a:lnTo>
                    <a:lnTo>
                      <a:pt x="2869" y="2017"/>
                    </a:lnTo>
                    <a:lnTo>
                      <a:pt x="2868" y="2017"/>
                    </a:lnTo>
                    <a:lnTo>
                      <a:pt x="2866" y="2016"/>
                    </a:lnTo>
                    <a:lnTo>
                      <a:pt x="2848" y="2004"/>
                    </a:lnTo>
                    <a:lnTo>
                      <a:pt x="2832" y="1987"/>
                    </a:lnTo>
                    <a:lnTo>
                      <a:pt x="2824" y="1977"/>
                    </a:lnTo>
                    <a:lnTo>
                      <a:pt x="2820" y="1965"/>
                    </a:lnTo>
                    <a:lnTo>
                      <a:pt x="2820" y="1964"/>
                    </a:lnTo>
                    <a:lnTo>
                      <a:pt x="2816" y="1948"/>
                    </a:lnTo>
                    <a:lnTo>
                      <a:pt x="2815" y="1931"/>
                    </a:lnTo>
                    <a:lnTo>
                      <a:pt x="2818" y="1914"/>
                    </a:lnTo>
                    <a:lnTo>
                      <a:pt x="2824" y="1897"/>
                    </a:lnTo>
                    <a:lnTo>
                      <a:pt x="2835" y="1883"/>
                    </a:lnTo>
                    <a:lnTo>
                      <a:pt x="2849" y="1868"/>
                    </a:lnTo>
                    <a:lnTo>
                      <a:pt x="2852" y="1868"/>
                    </a:lnTo>
                    <a:lnTo>
                      <a:pt x="2862" y="1860"/>
                    </a:lnTo>
                    <a:lnTo>
                      <a:pt x="2877" y="1854"/>
                    </a:lnTo>
                    <a:lnTo>
                      <a:pt x="2892" y="1851"/>
                    </a:lnTo>
                    <a:lnTo>
                      <a:pt x="2894" y="1851"/>
                    </a:lnTo>
                    <a:lnTo>
                      <a:pt x="2895" y="1850"/>
                    </a:lnTo>
                    <a:lnTo>
                      <a:pt x="2902" y="1850"/>
                    </a:lnTo>
                    <a:lnTo>
                      <a:pt x="2913" y="1851"/>
                    </a:lnTo>
                    <a:lnTo>
                      <a:pt x="2926" y="1852"/>
                    </a:lnTo>
                    <a:lnTo>
                      <a:pt x="2938" y="1856"/>
                    </a:lnTo>
                    <a:lnTo>
                      <a:pt x="2947" y="1862"/>
                    </a:lnTo>
                    <a:lnTo>
                      <a:pt x="2953" y="1866"/>
                    </a:lnTo>
                    <a:lnTo>
                      <a:pt x="2959" y="1870"/>
                    </a:lnTo>
                    <a:lnTo>
                      <a:pt x="2967" y="1880"/>
                    </a:lnTo>
                    <a:lnTo>
                      <a:pt x="2968" y="1880"/>
                    </a:lnTo>
                    <a:lnTo>
                      <a:pt x="2972" y="1884"/>
                    </a:lnTo>
                    <a:lnTo>
                      <a:pt x="3068" y="1849"/>
                    </a:lnTo>
                    <a:lnTo>
                      <a:pt x="3067" y="1834"/>
                    </a:lnTo>
                    <a:lnTo>
                      <a:pt x="3069" y="1818"/>
                    </a:lnTo>
                    <a:lnTo>
                      <a:pt x="3074" y="1804"/>
                    </a:lnTo>
                    <a:lnTo>
                      <a:pt x="3074" y="1803"/>
                    </a:lnTo>
                    <a:lnTo>
                      <a:pt x="3076" y="1800"/>
                    </a:lnTo>
                    <a:lnTo>
                      <a:pt x="3076" y="1797"/>
                    </a:lnTo>
                    <a:lnTo>
                      <a:pt x="3081" y="1788"/>
                    </a:lnTo>
                    <a:lnTo>
                      <a:pt x="3099" y="1767"/>
                    </a:lnTo>
                    <a:lnTo>
                      <a:pt x="3108" y="1762"/>
                    </a:lnTo>
                    <a:lnTo>
                      <a:pt x="3110" y="1762"/>
                    </a:lnTo>
                    <a:lnTo>
                      <a:pt x="3122" y="1756"/>
                    </a:lnTo>
                    <a:lnTo>
                      <a:pt x="3135" y="1753"/>
                    </a:lnTo>
                    <a:lnTo>
                      <a:pt x="3140" y="1750"/>
                    </a:lnTo>
                    <a:lnTo>
                      <a:pt x="3153" y="1750"/>
                    </a:lnTo>
                    <a:lnTo>
                      <a:pt x="3175" y="1753"/>
                    </a:lnTo>
                    <a:lnTo>
                      <a:pt x="3195" y="1761"/>
                    </a:lnTo>
                    <a:lnTo>
                      <a:pt x="3213" y="1774"/>
                    </a:lnTo>
                    <a:lnTo>
                      <a:pt x="3214" y="1775"/>
                    </a:lnTo>
                    <a:lnTo>
                      <a:pt x="3222" y="1784"/>
                    </a:lnTo>
                    <a:lnTo>
                      <a:pt x="3229" y="1795"/>
                    </a:lnTo>
                    <a:lnTo>
                      <a:pt x="3234" y="1804"/>
                    </a:lnTo>
                    <a:lnTo>
                      <a:pt x="3241" y="1826"/>
                    </a:lnTo>
                    <a:lnTo>
                      <a:pt x="3324" y="1832"/>
                    </a:lnTo>
                    <a:lnTo>
                      <a:pt x="3331" y="1816"/>
                    </a:lnTo>
                    <a:lnTo>
                      <a:pt x="3341" y="1801"/>
                    </a:lnTo>
                    <a:lnTo>
                      <a:pt x="3344" y="1800"/>
                    </a:lnTo>
                    <a:lnTo>
                      <a:pt x="3345" y="1799"/>
                    </a:lnTo>
                    <a:lnTo>
                      <a:pt x="3355" y="1792"/>
                    </a:lnTo>
                    <a:lnTo>
                      <a:pt x="3365" y="1787"/>
                    </a:lnTo>
                    <a:lnTo>
                      <a:pt x="3377" y="1784"/>
                    </a:lnTo>
                    <a:lnTo>
                      <a:pt x="3385" y="1784"/>
                    </a:lnTo>
                    <a:lnTo>
                      <a:pt x="3386" y="1783"/>
                    </a:lnTo>
                    <a:lnTo>
                      <a:pt x="3398" y="1784"/>
                    </a:lnTo>
                    <a:lnTo>
                      <a:pt x="3408" y="1787"/>
                    </a:lnTo>
                    <a:lnTo>
                      <a:pt x="3417" y="1791"/>
                    </a:lnTo>
                    <a:lnTo>
                      <a:pt x="3423" y="1794"/>
                    </a:lnTo>
                    <a:lnTo>
                      <a:pt x="3427" y="1796"/>
                    </a:lnTo>
                    <a:lnTo>
                      <a:pt x="3440" y="1809"/>
                    </a:lnTo>
                    <a:lnTo>
                      <a:pt x="3444" y="1816"/>
                    </a:lnTo>
                    <a:lnTo>
                      <a:pt x="3446" y="1821"/>
                    </a:lnTo>
                    <a:lnTo>
                      <a:pt x="3525" y="1807"/>
                    </a:lnTo>
                    <a:lnTo>
                      <a:pt x="3527" y="1784"/>
                    </a:lnTo>
                    <a:lnTo>
                      <a:pt x="3533" y="1765"/>
                    </a:lnTo>
                    <a:lnTo>
                      <a:pt x="3540" y="1749"/>
                    </a:lnTo>
                    <a:lnTo>
                      <a:pt x="3548" y="1736"/>
                    </a:lnTo>
                    <a:lnTo>
                      <a:pt x="3563" y="1719"/>
                    </a:lnTo>
                    <a:lnTo>
                      <a:pt x="3580" y="1705"/>
                    </a:lnTo>
                    <a:lnTo>
                      <a:pt x="3601" y="1694"/>
                    </a:lnTo>
                    <a:lnTo>
                      <a:pt x="3602" y="1694"/>
                    </a:lnTo>
                    <a:lnTo>
                      <a:pt x="3603" y="1693"/>
                    </a:lnTo>
                    <a:lnTo>
                      <a:pt x="3606" y="1693"/>
                    </a:lnTo>
                    <a:lnTo>
                      <a:pt x="3623" y="1689"/>
                    </a:lnTo>
                    <a:lnTo>
                      <a:pt x="3641" y="1687"/>
                    </a:lnTo>
                    <a:lnTo>
                      <a:pt x="3647" y="1687"/>
                    </a:lnTo>
                    <a:lnTo>
                      <a:pt x="3671" y="1551"/>
                    </a:lnTo>
                    <a:lnTo>
                      <a:pt x="3666" y="1549"/>
                    </a:lnTo>
                    <a:lnTo>
                      <a:pt x="3662" y="1547"/>
                    </a:lnTo>
                    <a:lnTo>
                      <a:pt x="3654" y="1542"/>
                    </a:lnTo>
                    <a:lnTo>
                      <a:pt x="3649" y="1540"/>
                    </a:lnTo>
                    <a:lnTo>
                      <a:pt x="3644" y="1536"/>
                    </a:lnTo>
                    <a:lnTo>
                      <a:pt x="3640" y="1532"/>
                    </a:lnTo>
                    <a:lnTo>
                      <a:pt x="3636" y="1526"/>
                    </a:lnTo>
                    <a:lnTo>
                      <a:pt x="3635" y="1525"/>
                    </a:lnTo>
                    <a:lnTo>
                      <a:pt x="3633" y="1525"/>
                    </a:lnTo>
                    <a:lnTo>
                      <a:pt x="3624" y="1512"/>
                    </a:lnTo>
                    <a:lnTo>
                      <a:pt x="3618" y="1495"/>
                    </a:lnTo>
                    <a:lnTo>
                      <a:pt x="3614" y="1479"/>
                    </a:lnTo>
                    <a:lnTo>
                      <a:pt x="3614" y="1460"/>
                    </a:lnTo>
                    <a:lnTo>
                      <a:pt x="3618" y="1441"/>
                    </a:lnTo>
                    <a:lnTo>
                      <a:pt x="3619" y="1437"/>
                    </a:lnTo>
                    <a:lnTo>
                      <a:pt x="3622" y="1432"/>
                    </a:lnTo>
                    <a:lnTo>
                      <a:pt x="3624" y="1428"/>
                    </a:lnTo>
                    <a:lnTo>
                      <a:pt x="3624" y="1427"/>
                    </a:lnTo>
                    <a:lnTo>
                      <a:pt x="3628" y="1423"/>
                    </a:lnTo>
                    <a:lnTo>
                      <a:pt x="3635" y="1411"/>
                    </a:lnTo>
                    <a:lnTo>
                      <a:pt x="3647" y="1399"/>
                    </a:lnTo>
                    <a:lnTo>
                      <a:pt x="3661" y="1392"/>
                    </a:lnTo>
                    <a:lnTo>
                      <a:pt x="3664" y="1390"/>
                    </a:lnTo>
                    <a:lnTo>
                      <a:pt x="3667" y="1388"/>
                    </a:lnTo>
                    <a:lnTo>
                      <a:pt x="3678" y="1385"/>
                    </a:lnTo>
                    <a:lnTo>
                      <a:pt x="3691" y="1381"/>
                    </a:lnTo>
                    <a:lnTo>
                      <a:pt x="3704" y="1380"/>
                    </a:lnTo>
                    <a:lnTo>
                      <a:pt x="3715" y="1382"/>
                    </a:lnTo>
                    <a:lnTo>
                      <a:pt x="3716" y="1382"/>
                    </a:lnTo>
                    <a:lnTo>
                      <a:pt x="3729" y="1385"/>
                    </a:lnTo>
                    <a:lnTo>
                      <a:pt x="3741" y="1390"/>
                    </a:lnTo>
                    <a:lnTo>
                      <a:pt x="3746" y="1393"/>
                    </a:lnTo>
                    <a:lnTo>
                      <a:pt x="3750" y="1395"/>
                    </a:lnTo>
                    <a:lnTo>
                      <a:pt x="3766" y="1409"/>
                    </a:lnTo>
                    <a:lnTo>
                      <a:pt x="3777" y="1424"/>
                    </a:lnTo>
                    <a:lnTo>
                      <a:pt x="3785" y="1441"/>
                    </a:lnTo>
                    <a:lnTo>
                      <a:pt x="3785" y="1445"/>
                    </a:lnTo>
                    <a:lnTo>
                      <a:pt x="3835" y="1441"/>
                    </a:lnTo>
                    <a:lnTo>
                      <a:pt x="3870" y="1439"/>
                    </a:lnTo>
                    <a:lnTo>
                      <a:pt x="3870" y="1437"/>
                    </a:lnTo>
                    <a:lnTo>
                      <a:pt x="3872" y="1436"/>
                    </a:lnTo>
                    <a:lnTo>
                      <a:pt x="3872" y="1432"/>
                    </a:lnTo>
                    <a:lnTo>
                      <a:pt x="3873" y="1432"/>
                    </a:lnTo>
                    <a:lnTo>
                      <a:pt x="3878" y="1419"/>
                    </a:lnTo>
                    <a:lnTo>
                      <a:pt x="3886" y="1410"/>
                    </a:lnTo>
                    <a:lnTo>
                      <a:pt x="3895" y="1402"/>
                    </a:lnTo>
                    <a:lnTo>
                      <a:pt x="3907" y="1395"/>
                    </a:lnTo>
                    <a:lnTo>
                      <a:pt x="3919" y="1392"/>
                    </a:lnTo>
                    <a:lnTo>
                      <a:pt x="3923" y="1392"/>
                    </a:lnTo>
                    <a:lnTo>
                      <a:pt x="3925" y="1390"/>
                    </a:lnTo>
                    <a:lnTo>
                      <a:pt x="3932" y="1390"/>
                    </a:lnTo>
                    <a:lnTo>
                      <a:pt x="3945" y="1392"/>
                    </a:lnTo>
                    <a:lnTo>
                      <a:pt x="3958" y="1397"/>
                    </a:lnTo>
                    <a:lnTo>
                      <a:pt x="3959" y="1397"/>
                    </a:lnTo>
                    <a:lnTo>
                      <a:pt x="3973" y="1406"/>
                    </a:lnTo>
                    <a:lnTo>
                      <a:pt x="3983" y="1419"/>
                    </a:lnTo>
                    <a:lnTo>
                      <a:pt x="3988" y="1430"/>
                    </a:lnTo>
                    <a:lnTo>
                      <a:pt x="3990" y="1435"/>
                    </a:lnTo>
                    <a:lnTo>
                      <a:pt x="3990" y="1436"/>
                    </a:lnTo>
                    <a:lnTo>
                      <a:pt x="3991" y="1439"/>
                    </a:lnTo>
                    <a:lnTo>
                      <a:pt x="3991" y="1441"/>
                    </a:lnTo>
                    <a:lnTo>
                      <a:pt x="3992" y="1457"/>
                    </a:lnTo>
                    <a:lnTo>
                      <a:pt x="3988" y="1471"/>
                    </a:lnTo>
                    <a:lnTo>
                      <a:pt x="3983" y="1483"/>
                    </a:lnTo>
                    <a:lnTo>
                      <a:pt x="3976" y="1492"/>
                    </a:lnTo>
                    <a:lnTo>
                      <a:pt x="3967" y="1500"/>
                    </a:lnTo>
                    <a:lnTo>
                      <a:pt x="3966" y="1502"/>
                    </a:lnTo>
                    <a:lnTo>
                      <a:pt x="3950" y="1509"/>
                    </a:lnTo>
                    <a:lnTo>
                      <a:pt x="3936" y="1512"/>
                    </a:lnTo>
                    <a:lnTo>
                      <a:pt x="3933" y="1512"/>
                    </a:lnTo>
                    <a:lnTo>
                      <a:pt x="3932" y="1513"/>
                    </a:lnTo>
                    <a:lnTo>
                      <a:pt x="3928" y="1513"/>
                    </a:lnTo>
                    <a:lnTo>
                      <a:pt x="3918" y="1511"/>
                    </a:lnTo>
                    <a:lnTo>
                      <a:pt x="3904" y="1508"/>
                    </a:lnTo>
                    <a:lnTo>
                      <a:pt x="3895" y="1503"/>
                    </a:lnTo>
                    <a:lnTo>
                      <a:pt x="3895" y="1502"/>
                    </a:lnTo>
                    <a:lnTo>
                      <a:pt x="3890" y="1498"/>
                    </a:lnTo>
                    <a:lnTo>
                      <a:pt x="3886" y="1494"/>
                    </a:lnTo>
                    <a:lnTo>
                      <a:pt x="3882" y="1488"/>
                    </a:lnTo>
                    <a:lnTo>
                      <a:pt x="3881" y="1486"/>
                    </a:lnTo>
                    <a:lnTo>
                      <a:pt x="3878" y="1483"/>
                    </a:lnTo>
                    <a:lnTo>
                      <a:pt x="3876" y="1478"/>
                    </a:lnTo>
                    <a:lnTo>
                      <a:pt x="3873" y="1474"/>
                    </a:lnTo>
                    <a:lnTo>
                      <a:pt x="3872" y="1469"/>
                    </a:lnTo>
                    <a:lnTo>
                      <a:pt x="3788" y="1474"/>
                    </a:lnTo>
                    <a:lnTo>
                      <a:pt x="3787" y="1486"/>
                    </a:lnTo>
                    <a:lnTo>
                      <a:pt x="3785" y="1495"/>
                    </a:lnTo>
                    <a:lnTo>
                      <a:pt x="3777" y="1512"/>
                    </a:lnTo>
                    <a:lnTo>
                      <a:pt x="3767" y="1526"/>
                    </a:lnTo>
                    <a:lnTo>
                      <a:pt x="3760" y="1533"/>
                    </a:lnTo>
                    <a:lnTo>
                      <a:pt x="3754" y="1538"/>
                    </a:lnTo>
                    <a:lnTo>
                      <a:pt x="3749" y="1542"/>
                    </a:lnTo>
                    <a:lnTo>
                      <a:pt x="3726" y="1553"/>
                    </a:lnTo>
                    <a:lnTo>
                      <a:pt x="3702" y="1557"/>
                    </a:lnTo>
                    <a:lnTo>
                      <a:pt x="3675" y="1691"/>
                    </a:lnTo>
                    <a:lnTo>
                      <a:pt x="3687" y="1695"/>
                    </a:lnTo>
                    <a:lnTo>
                      <a:pt x="3698" y="1701"/>
                    </a:lnTo>
                    <a:lnTo>
                      <a:pt x="3699" y="1701"/>
                    </a:lnTo>
                    <a:lnTo>
                      <a:pt x="3700" y="1702"/>
                    </a:lnTo>
                    <a:lnTo>
                      <a:pt x="3719" y="1714"/>
                    </a:lnTo>
                    <a:lnTo>
                      <a:pt x="3736" y="1731"/>
                    </a:lnTo>
                    <a:lnTo>
                      <a:pt x="3747" y="1749"/>
                    </a:lnTo>
                    <a:lnTo>
                      <a:pt x="3757" y="1771"/>
                    </a:lnTo>
                    <a:lnTo>
                      <a:pt x="3844" y="1763"/>
                    </a:lnTo>
                    <a:lnTo>
                      <a:pt x="3847" y="1753"/>
                    </a:lnTo>
                    <a:lnTo>
                      <a:pt x="3849" y="1748"/>
                    </a:lnTo>
                    <a:lnTo>
                      <a:pt x="3852" y="1744"/>
                    </a:lnTo>
                    <a:lnTo>
                      <a:pt x="3852" y="1742"/>
                    </a:lnTo>
                    <a:lnTo>
                      <a:pt x="3853" y="1740"/>
                    </a:lnTo>
                    <a:lnTo>
                      <a:pt x="3855" y="1739"/>
                    </a:lnTo>
                    <a:lnTo>
                      <a:pt x="3860" y="1732"/>
                    </a:lnTo>
                    <a:lnTo>
                      <a:pt x="3866" y="1725"/>
                    </a:lnTo>
                    <a:lnTo>
                      <a:pt x="3874" y="1719"/>
                    </a:lnTo>
                    <a:lnTo>
                      <a:pt x="3881" y="1715"/>
                    </a:lnTo>
                    <a:lnTo>
                      <a:pt x="3882" y="1715"/>
                    </a:lnTo>
                    <a:lnTo>
                      <a:pt x="3893" y="1710"/>
                    </a:lnTo>
                    <a:lnTo>
                      <a:pt x="3901" y="1710"/>
                    </a:lnTo>
                    <a:lnTo>
                      <a:pt x="3902" y="1708"/>
                    </a:lnTo>
                    <a:lnTo>
                      <a:pt x="3908" y="1708"/>
                    </a:lnTo>
                    <a:lnTo>
                      <a:pt x="3928" y="1711"/>
                    </a:lnTo>
                    <a:lnTo>
                      <a:pt x="3944" y="1719"/>
                    </a:lnTo>
                    <a:lnTo>
                      <a:pt x="3958" y="1731"/>
                    </a:lnTo>
                    <a:lnTo>
                      <a:pt x="3959" y="1732"/>
                    </a:lnTo>
                    <a:lnTo>
                      <a:pt x="3965" y="1740"/>
                    </a:lnTo>
                    <a:lnTo>
                      <a:pt x="3969" y="1748"/>
                    </a:lnTo>
                    <a:lnTo>
                      <a:pt x="3971" y="1756"/>
                    </a:lnTo>
                    <a:lnTo>
                      <a:pt x="3974" y="1769"/>
                    </a:lnTo>
                    <a:lnTo>
                      <a:pt x="3974" y="1783"/>
                    </a:lnTo>
                    <a:lnTo>
                      <a:pt x="3973" y="1788"/>
                    </a:lnTo>
                    <a:lnTo>
                      <a:pt x="3969" y="1800"/>
                    </a:lnTo>
                    <a:lnTo>
                      <a:pt x="3959" y="1816"/>
                    </a:lnTo>
                    <a:lnTo>
                      <a:pt x="3945" y="1829"/>
                    </a:lnTo>
                    <a:lnTo>
                      <a:pt x="3944" y="1830"/>
                    </a:lnTo>
                    <a:lnTo>
                      <a:pt x="3935" y="1835"/>
                    </a:lnTo>
                    <a:lnTo>
                      <a:pt x="3923" y="1838"/>
                    </a:lnTo>
                    <a:lnTo>
                      <a:pt x="3911" y="1839"/>
                    </a:lnTo>
                    <a:lnTo>
                      <a:pt x="3899" y="1839"/>
                    </a:lnTo>
                    <a:lnTo>
                      <a:pt x="3895" y="1838"/>
                    </a:lnTo>
                    <a:lnTo>
                      <a:pt x="3893" y="1837"/>
                    </a:lnTo>
                    <a:lnTo>
                      <a:pt x="3891" y="1837"/>
                    </a:lnTo>
                    <a:lnTo>
                      <a:pt x="3880" y="1833"/>
                    </a:lnTo>
                    <a:lnTo>
                      <a:pt x="3868" y="1826"/>
                    </a:lnTo>
                    <a:lnTo>
                      <a:pt x="3860" y="1817"/>
                    </a:lnTo>
                    <a:lnTo>
                      <a:pt x="3852" y="1805"/>
                    </a:lnTo>
                    <a:lnTo>
                      <a:pt x="3847" y="1794"/>
                    </a:lnTo>
                    <a:lnTo>
                      <a:pt x="3762" y="1801"/>
                    </a:lnTo>
                    <a:lnTo>
                      <a:pt x="3762" y="1807"/>
                    </a:lnTo>
                    <a:lnTo>
                      <a:pt x="3760" y="1812"/>
                    </a:lnTo>
                    <a:lnTo>
                      <a:pt x="3760" y="1822"/>
                    </a:lnTo>
                    <a:lnTo>
                      <a:pt x="3758" y="1828"/>
                    </a:lnTo>
                    <a:lnTo>
                      <a:pt x="3755" y="1841"/>
                    </a:lnTo>
                    <a:lnTo>
                      <a:pt x="3750" y="1855"/>
                    </a:lnTo>
                    <a:lnTo>
                      <a:pt x="3742" y="1870"/>
                    </a:lnTo>
                    <a:lnTo>
                      <a:pt x="3732" y="1883"/>
                    </a:lnTo>
                    <a:lnTo>
                      <a:pt x="3730" y="1885"/>
                    </a:lnTo>
                    <a:lnTo>
                      <a:pt x="3728" y="1887"/>
                    </a:lnTo>
                    <a:lnTo>
                      <a:pt x="3717" y="1897"/>
                    </a:lnTo>
                    <a:lnTo>
                      <a:pt x="3705" y="1905"/>
                    </a:lnTo>
                    <a:lnTo>
                      <a:pt x="3692" y="1913"/>
                    </a:lnTo>
                    <a:lnTo>
                      <a:pt x="3679" y="1918"/>
                    </a:lnTo>
                    <a:lnTo>
                      <a:pt x="3669" y="1921"/>
                    </a:lnTo>
                    <a:lnTo>
                      <a:pt x="3667" y="1921"/>
                    </a:lnTo>
                    <a:lnTo>
                      <a:pt x="3658" y="1923"/>
                    </a:lnTo>
                    <a:lnTo>
                      <a:pt x="3648" y="1925"/>
                    </a:lnTo>
                    <a:lnTo>
                      <a:pt x="3644" y="1925"/>
                    </a:lnTo>
                    <a:lnTo>
                      <a:pt x="3640" y="1923"/>
                    </a:lnTo>
                    <a:lnTo>
                      <a:pt x="3628" y="1977"/>
                    </a:lnTo>
                    <a:lnTo>
                      <a:pt x="3635" y="1981"/>
                    </a:lnTo>
                    <a:lnTo>
                      <a:pt x="3640" y="1986"/>
                    </a:lnTo>
                    <a:lnTo>
                      <a:pt x="3643" y="1987"/>
                    </a:lnTo>
                    <a:lnTo>
                      <a:pt x="3644" y="1989"/>
                    </a:lnTo>
                    <a:lnTo>
                      <a:pt x="3649" y="1995"/>
                    </a:lnTo>
                    <a:lnTo>
                      <a:pt x="3656" y="2003"/>
                    </a:lnTo>
                    <a:lnTo>
                      <a:pt x="3661" y="2012"/>
                    </a:lnTo>
                    <a:lnTo>
                      <a:pt x="3662" y="2020"/>
                    </a:lnTo>
                    <a:lnTo>
                      <a:pt x="3665" y="2031"/>
                    </a:lnTo>
                    <a:lnTo>
                      <a:pt x="3665" y="2036"/>
                    </a:lnTo>
                    <a:lnTo>
                      <a:pt x="3664" y="2040"/>
                    </a:lnTo>
                    <a:lnTo>
                      <a:pt x="3665" y="2044"/>
                    </a:lnTo>
                    <a:lnTo>
                      <a:pt x="3664" y="2048"/>
                    </a:lnTo>
                    <a:lnTo>
                      <a:pt x="3658" y="2066"/>
                    </a:lnTo>
                    <a:lnTo>
                      <a:pt x="3648" y="2080"/>
                    </a:lnTo>
                    <a:lnTo>
                      <a:pt x="3635" y="2092"/>
                    </a:lnTo>
                    <a:lnTo>
                      <a:pt x="3633" y="2092"/>
                    </a:lnTo>
                    <a:lnTo>
                      <a:pt x="3633" y="2093"/>
                    </a:lnTo>
                    <a:lnTo>
                      <a:pt x="3620" y="2099"/>
                    </a:lnTo>
                    <a:lnTo>
                      <a:pt x="3607" y="2101"/>
                    </a:lnTo>
                    <a:lnTo>
                      <a:pt x="3592" y="2101"/>
                    </a:lnTo>
                    <a:lnTo>
                      <a:pt x="3578" y="2099"/>
                    </a:lnTo>
                    <a:lnTo>
                      <a:pt x="3563" y="2091"/>
                    </a:lnTo>
                    <a:lnTo>
                      <a:pt x="3550" y="2079"/>
                    </a:lnTo>
                    <a:lnTo>
                      <a:pt x="3539" y="2063"/>
                    </a:lnTo>
                    <a:lnTo>
                      <a:pt x="3539" y="2062"/>
                    </a:lnTo>
                    <a:lnTo>
                      <a:pt x="3538" y="2061"/>
                    </a:lnTo>
                    <a:lnTo>
                      <a:pt x="3538" y="2059"/>
                    </a:lnTo>
                    <a:lnTo>
                      <a:pt x="3535" y="2049"/>
                    </a:lnTo>
                    <a:lnTo>
                      <a:pt x="3534" y="2037"/>
                    </a:lnTo>
                    <a:lnTo>
                      <a:pt x="3534" y="2027"/>
                    </a:lnTo>
                    <a:lnTo>
                      <a:pt x="3535" y="2021"/>
                    </a:lnTo>
                    <a:lnTo>
                      <a:pt x="3538" y="2014"/>
                    </a:lnTo>
                    <a:lnTo>
                      <a:pt x="3540" y="2010"/>
                    </a:lnTo>
                    <a:lnTo>
                      <a:pt x="3540" y="2007"/>
                    </a:lnTo>
                    <a:lnTo>
                      <a:pt x="3551" y="1991"/>
                    </a:lnTo>
                    <a:lnTo>
                      <a:pt x="3565" y="1980"/>
                    </a:lnTo>
                    <a:lnTo>
                      <a:pt x="3582" y="1974"/>
                    </a:lnTo>
                    <a:lnTo>
                      <a:pt x="3598" y="1972"/>
                    </a:lnTo>
                    <a:lnTo>
                      <a:pt x="3610" y="1919"/>
                    </a:lnTo>
                    <a:lnTo>
                      <a:pt x="3589" y="1910"/>
                    </a:lnTo>
                    <a:lnTo>
                      <a:pt x="3569" y="1898"/>
                    </a:lnTo>
                    <a:lnTo>
                      <a:pt x="3554" y="1883"/>
                    </a:lnTo>
                    <a:lnTo>
                      <a:pt x="3540" y="1864"/>
                    </a:lnTo>
                    <a:lnTo>
                      <a:pt x="3540" y="1863"/>
                    </a:lnTo>
                    <a:lnTo>
                      <a:pt x="3539" y="1863"/>
                    </a:lnTo>
                    <a:lnTo>
                      <a:pt x="3539" y="1860"/>
                    </a:lnTo>
                    <a:lnTo>
                      <a:pt x="3533" y="1849"/>
                    </a:lnTo>
                    <a:lnTo>
                      <a:pt x="3530" y="1835"/>
                    </a:lnTo>
                    <a:lnTo>
                      <a:pt x="3453" y="1850"/>
                    </a:lnTo>
                    <a:lnTo>
                      <a:pt x="3453" y="1856"/>
                    </a:lnTo>
                    <a:lnTo>
                      <a:pt x="3451" y="1862"/>
                    </a:lnTo>
                    <a:lnTo>
                      <a:pt x="3451" y="1863"/>
                    </a:lnTo>
                    <a:lnTo>
                      <a:pt x="3446" y="1876"/>
                    </a:lnTo>
                    <a:lnTo>
                      <a:pt x="3440" y="1887"/>
                    </a:lnTo>
                    <a:lnTo>
                      <a:pt x="3436" y="1892"/>
                    </a:lnTo>
                    <a:lnTo>
                      <a:pt x="3432" y="1898"/>
                    </a:lnTo>
                    <a:lnTo>
                      <a:pt x="3425" y="1902"/>
                    </a:lnTo>
                    <a:lnTo>
                      <a:pt x="3420" y="1906"/>
                    </a:lnTo>
                    <a:lnTo>
                      <a:pt x="3415" y="1909"/>
                    </a:lnTo>
                    <a:lnTo>
                      <a:pt x="3410" y="1910"/>
                    </a:lnTo>
                    <a:lnTo>
                      <a:pt x="3411" y="2169"/>
                    </a:lnTo>
                    <a:lnTo>
                      <a:pt x="3416" y="2171"/>
                    </a:lnTo>
                    <a:lnTo>
                      <a:pt x="3420" y="2173"/>
                    </a:lnTo>
                    <a:lnTo>
                      <a:pt x="3425" y="2176"/>
                    </a:lnTo>
                    <a:lnTo>
                      <a:pt x="3427" y="2176"/>
                    </a:lnTo>
                    <a:lnTo>
                      <a:pt x="3432" y="2180"/>
                    </a:lnTo>
                    <a:lnTo>
                      <a:pt x="3438" y="2185"/>
                    </a:lnTo>
                    <a:lnTo>
                      <a:pt x="3446" y="2196"/>
                    </a:lnTo>
                    <a:lnTo>
                      <a:pt x="3453" y="2207"/>
                    </a:lnTo>
                    <a:lnTo>
                      <a:pt x="3457" y="2220"/>
                    </a:lnTo>
                    <a:lnTo>
                      <a:pt x="3458" y="2224"/>
                    </a:lnTo>
                    <a:lnTo>
                      <a:pt x="3458" y="2234"/>
                    </a:lnTo>
                    <a:lnTo>
                      <a:pt x="3457" y="2237"/>
                    </a:lnTo>
                    <a:lnTo>
                      <a:pt x="3453" y="2256"/>
                    </a:lnTo>
                    <a:lnTo>
                      <a:pt x="3444" y="2272"/>
                    </a:lnTo>
                    <a:lnTo>
                      <a:pt x="3444" y="2273"/>
                    </a:lnTo>
                    <a:lnTo>
                      <a:pt x="3434" y="2282"/>
                    </a:lnTo>
                    <a:lnTo>
                      <a:pt x="3424" y="2289"/>
                    </a:lnTo>
                    <a:lnTo>
                      <a:pt x="3415" y="2292"/>
                    </a:lnTo>
                    <a:lnTo>
                      <a:pt x="3407" y="2295"/>
                    </a:lnTo>
                    <a:lnTo>
                      <a:pt x="3399" y="2296"/>
                    </a:lnTo>
                    <a:lnTo>
                      <a:pt x="3391" y="2296"/>
                    </a:lnTo>
                    <a:lnTo>
                      <a:pt x="3374" y="2294"/>
                    </a:lnTo>
                    <a:lnTo>
                      <a:pt x="3360" y="2287"/>
                    </a:lnTo>
                    <a:lnTo>
                      <a:pt x="3344" y="2275"/>
                    </a:lnTo>
                    <a:lnTo>
                      <a:pt x="3335" y="2258"/>
                    </a:lnTo>
                    <a:lnTo>
                      <a:pt x="3334" y="2256"/>
                    </a:lnTo>
                    <a:lnTo>
                      <a:pt x="3334" y="2253"/>
                    </a:lnTo>
                    <a:lnTo>
                      <a:pt x="3330" y="2244"/>
                    </a:lnTo>
                    <a:lnTo>
                      <a:pt x="3328" y="2232"/>
                    </a:lnTo>
                    <a:lnTo>
                      <a:pt x="3330" y="2220"/>
                    </a:lnTo>
                    <a:lnTo>
                      <a:pt x="3330" y="2218"/>
                    </a:lnTo>
                    <a:lnTo>
                      <a:pt x="3331" y="2215"/>
                    </a:lnTo>
                    <a:lnTo>
                      <a:pt x="3334" y="2207"/>
                    </a:lnTo>
                    <a:lnTo>
                      <a:pt x="3338" y="2198"/>
                    </a:lnTo>
                    <a:lnTo>
                      <a:pt x="3343" y="2190"/>
                    </a:lnTo>
                    <a:lnTo>
                      <a:pt x="3349" y="2184"/>
                    </a:lnTo>
                    <a:lnTo>
                      <a:pt x="3361" y="2176"/>
                    </a:lnTo>
                    <a:lnTo>
                      <a:pt x="3365" y="2175"/>
                    </a:lnTo>
                    <a:lnTo>
                      <a:pt x="3368" y="2172"/>
                    </a:lnTo>
                    <a:lnTo>
                      <a:pt x="3370" y="2172"/>
                    </a:lnTo>
                    <a:lnTo>
                      <a:pt x="3373" y="2171"/>
                    </a:lnTo>
                    <a:lnTo>
                      <a:pt x="3381" y="2168"/>
                    </a:lnTo>
                    <a:lnTo>
                      <a:pt x="3379" y="1914"/>
                    </a:lnTo>
                    <a:lnTo>
                      <a:pt x="3376" y="1914"/>
                    </a:lnTo>
                    <a:lnTo>
                      <a:pt x="3370" y="1913"/>
                    </a:lnTo>
                    <a:lnTo>
                      <a:pt x="3366" y="1911"/>
                    </a:lnTo>
                    <a:lnTo>
                      <a:pt x="3365" y="1911"/>
                    </a:lnTo>
                    <a:lnTo>
                      <a:pt x="3364" y="1910"/>
                    </a:lnTo>
                    <a:lnTo>
                      <a:pt x="3355" y="1906"/>
                    </a:lnTo>
                    <a:lnTo>
                      <a:pt x="3344" y="1898"/>
                    </a:lnTo>
                    <a:lnTo>
                      <a:pt x="3336" y="1890"/>
                    </a:lnTo>
                    <a:lnTo>
                      <a:pt x="3328" y="1880"/>
                    </a:lnTo>
                    <a:lnTo>
                      <a:pt x="3327" y="1875"/>
                    </a:lnTo>
                    <a:lnTo>
                      <a:pt x="3327" y="1873"/>
                    </a:lnTo>
                    <a:lnTo>
                      <a:pt x="3326" y="1873"/>
                    </a:lnTo>
                    <a:lnTo>
                      <a:pt x="3326" y="1872"/>
                    </a:lnTo>
                    <a:lnTo>
                      <a:pt x="3323" y="1862"/>
                    </a:lnTo>
                    <a:lnTo>
                      <a:pt x="3238" y="1856"/>
                    </a:lnTo>
                    <a:lnTo>
                      <a:pt x="3238" y="1859"/>
                    </a:lnTo>
                    <a:lnTo>
                      <a:pt x="3237" y="1862"/>
                    </a:lnTo>
                    <a:lnTo>
                      <a:pt x="3237" y="1863"/>
                    </a:lnTo>
                    <a:lnTo>
                      <a:pt x="3230" y="1879"/>
                    </a:lnTo>
                    <a:lnTo>
                      <a:pt x="3221" y="1893"/>
                    </a:lnTo>
                    <a:lnTo>
                      <a:pt x="3207" y="1907"/>
                    </a:lnTo>
                    <a:lnTo>
                      <a:pt x="3194" y="1915"/>
                    </a:lnTo>
                    <a:lnTo>
                      <a:pt x="3179" y="1921"/>
                    </a:lnTo>
                    <a:lnTo>
                      <a:pt x="3165" y="1925"/>
                    </a:lnTo>
                    <a:lnTo>
                      <a:pt x="3144" y="1925"/>
                    </a:lnTo>
                    <a:lnTo>
                      <a:pt x="3140" y="1923"/>
                    </a:lnTo>
                    <a:lnTo>
                      <a:pt x="3137" y="1923"/>
                    </a:lnTo>
                    <a:lnTo>
                      <a:pt x="3122" y="1918"/>
                    </a:lnTo>
                    <a:lnTo>
                      <a:pt x="3106" y="1911"/>
                    </a:lnTo>
                    <a:lnTo>
                      <a:pt x="3094" y="1901"/>
                    </a:lnTo>
                    <a:lnTo>
                      <a:pt x="3084" y="1889"/>
                    </a:lnTo>
                    <a:lnTo>
                      <a:pt x="3076" y="1877"/>
                    </a:lnTo>
                    <a:lnTo>
                      <a:pt x="2985" y="1911"/>
                    </a:lnTo>
                    <a:lnTo>
                      <a:pt x="2989" y="1934"/>
                    </a:lnTo>
                    <a:lnTo>
                      <a:pt x="2988" y="1956"/>
                    </a:lnTo>
                    <a:lnTo>
                      <a:pt x="2984" y="1969"/>
                    </a:lnTo>
                    <a:lnTo>
                      <a:pt x="2976" y="1982"/>
                    </a:lnTo>
                    <a:lnTo>
                      <a:pt x="2970" y="1991"/>
                    </a:lnTo>
                    <a:lnTo>
                      <a:pt x="2962" y="2000"/>
                    </a:lnTo>
                    <a:lnTo>
                      <a:pt x="2953" y="2010"/>
                    </a:lnTo>
                    <a:lnTo>
                      <a:pt x="2941" y="2015"/>
                    </a:lnTo>
                    <a:lnTo>
                      <a:pt x="2933" y="2019"/>
                    </a:lnTo>
                    <a:lnTo>
                      <a:pt x="2950" y="2222"/>
                    </a:lnTo>
                    <a:lnTo>
                      <a:pt x="2953" y="2222"/>
                    </a:lnTo>
                    <a:lnTo>
                      <a:pt x="2954" y="2223"/>
                    </a:lnTo>
                    <a:lnTo>
                      <a:pt x="2964" y="2226"/>
                    </a:lnTo>
                    <a:lnTo>
                      <a:pt x="2975" y="2231"/>
                    </a:lnTo>
                    <a:lnTo>
                      <a:pt x="2984" y="2239"/>
                    </a:lnTo>
                    <a:lnTo>
                      <a:pt x="2987" y="2240"/>
                    </a:lnTo>
                    <a:lnTo>
                      <a:pt x="2988" y="2243"/>
                    </a:lnTo>
                    <a:lnTo>
                      <a:pt x="2993" y="2249"/>
                    </a:lnTo>
                    <a:lnTo>
                      <a:pt x="2998" y="2257"/>
                    </a:lnTo>
                    <a:lnTo>
                      <a:pt x="3002" y="2266"/>
                    </a:lnTo>
                    <a:lnTo>
                      <a:pt x="3004" y="2274"/>
                    </a:lnTo>
                    <a:lnTo>
                      <a:pt x="3004" y="2275"/>
                    </a:lnTo>
                    <a:lnTo>
                      <a:pt x="3006" y="2286"/>
                    </a:lnTo>
                    <a:lnTo>
                      <a:pt x="3005" y="2291"/>
                    </a:lnTo>
                    <a:lnTo>
                      <a:pt x="3004" y="2295"/>
                    </a:lnTo>
                    <a:lnTo>
                      <a:pt x="3004" y="2299"/>
                    </a:lnTo>
                    <a:lnTo>
                      <a:pt x="3002" y="2303"/>
                    </a:lnTo>
                    <a:lnTo>
                      <a:pt x="2996" y="2320"/>
                    </a:lnTo>
                    <a:lnTo>
                      <a:pt x="2984" y="2334"/>
                    </a:lnTo>
                    <a:lnTo>
                      <a:pt x="2970" y="2345"/>
                    </a:lnTo>
                    <a:lnTo>
                      <a:pt x="2960" y="2349"/>
                    </a:lnTo>
                    <a:lnTo>
                      <a:pt x="2950" y="2351"/>
                    </a:lnTo>
                    <a:lnTo>
                      <a:pt x="2941" y="2353"/>
                    </a:lnTo>
                    <a:lnTo>
                      <a:pt x="2930" y="2353"/>
                    </a:lnTo>
                    <a:lnTo>
                      <a:pt x="2921" y="2350"/>
                    </a:lnTo>
                    <a:lnTo>
                      <a:pt x="2913" y="2346"/>
                    </a:lnTo>
                    <a:lnTo>
                      <a:pt x="2904" y="2342"/>
                    </a:lnTo>
                    <a:lnTo>
                      <a:pt x="2898" y="2338"/>
                    </a:lnTo>
                    <a:lnTo>
                      <a:pt x="2894" y="2334"/>
                    </a:lnTo>
                    <a:lnTo>
                      <a:pt x="2807" y="2385"/>
                    </a:lnTo>
                    <a:lnTo>
                      <a:pt x="2813" y="2400"/>
                    </a:lnTo>
                    <a:lnTo>
                      <a:pt x="2814" y="2416"/>
                    </a:lnTo>
                    <a:lnTo>
                      <a:pt x="2814" y="2430"/>
                    </a:lnTo>
                    <a:lnTo>
                      <a:pt x="2813" y="2447"/>
                    </a:lnTo>
                    <a:lnTo>
                      <a:pt x="2810" y="2463"/>
                    </a:lnTo>
                    <a:lnTo>
                      <a:pt x="2801" y="2485"/>
                    </a:lnTo>
                    <a:lnTo>
                      <a:pt x="2788" y="2503"/>
                    </a:lnTo>
                    <a:lnTo>
                      <a:pt x="2772" y="2520"/>
                    </a:lnTo>
                    <a:lnTo>
                      <a:pt x="2772" y="2522"/>
                    </a:lnTo>
                    <a:lnTo>
                      <a:pt x="2771" y="2522"/>
                    </a:lnTo>
                    <a:lnTo>
                      <a:pt x="2771" y="2523"/>
                    </a:lnTo>
                    <a:lnTo>
                      <a:pt x="2769" y="2523"/>
                    </a:lnTo>
                    <a:lnTo>
                      <a:pt x="2768" y="2524"/>
                    </a:lnTo>
                    <a:lnTo>
                      <a:pt x="2767" y="2524"/>
                    </a:lnTo>
                    <a:lnTo>
                      <a:pt x="2755" y="2533"/>
                    </a:lnTo>
                    <a:lnTo>
                      <a:pt x="2742" y="2540"/>
                    </a:lnTo>
                    <a:lnTo>
                      <a:pt x="2759" y="2582"/>
                    </a:lnTo>
                    <a:lnTo>
                      <a:pt x="2771" y="2581"/>
                    </a:lnTo>
                    <a:lnTo>
                      <a:pt x="2784" y="2579"/>
                    </a:lnTo>
                    <a:lnTo>
                      <a:pt x="2797" y="2581"/>
                    </a:lnTo>
                    <a:lnTo>
                      <a:pt x="2811" y="2582"/>
                    </a:lnTo>
                    <a:lnTo>
                      <a:pt x="2816" y="2585"/>
                    </a:lnTo>
                    <a:lnTo>
                      <a:pt x="2822" y="2586"/>
                    </a:lnTo>
                    <a:lnTo>
                      <a:pt x="2839" y="2590"/>
                    </a:lnTo>
                    <a:lnTo>
                      <a:pt x="2857" y="2598"/>
                    </a:lnTo>
                    <a:lnTo>
                      <a:pt x="2875" y="2608"/>
                    </a:lnTo>
                    <a:lnTo>
                      <a:pt x="2899" y="2632"/>
                    </a:lnTo>
                    <a:lnTo>
                      <a:pt x="2908" y="2643"/>
                    </a:lnTo>
                    <a:lnTo>
                      <a:pt x="2917" y="2658"/>
                    </a:lnTo>
                    <a:lnTo>
                      <a:pt x="2925" y="2675"/>
                    </a:lnTo>
                    <a:lnTo>
                      <a:pt x="2932" y="2692"/>
                    </a:lnTo>
                    <a:lnTo>
                      <a:pt x="2934" y="2706"/>
                    </a:lnTo>
                    <a:lnTo>
                      <a:pt x="2934" y="2708"/>
                    </a:lnTo>
                    <a:lnTo>
                      <a:pt x="2937" y="2722"/>
                    </a:lnTo>
                    <a:lnTo>
                      <a:pt x="2936" y="2738"/>
                    </a:lnTo>
                    <a:lnTo>
                      <a:pt x="2933" y="2752"/>
                    </a:lnTo>
                    <a:lnTo>
                      <a:pt x="2933" y="2760"/>
                    </a:lnTo>
                    <a:lnTo>
                      <a:pt x="2930" y="2770"/>
                    </a:lnTo>
                    <a:lnTo>
                      <a:pt x="2917" y="2801"/>
                    </a:lnTo>
                    <a:lnTo>
                      <a:pt x="2900" y="2827"/>
                    </a:lnTo>
                    <a:lnTo>
                      <a:pt x="2877" y="2849"/>
                    </a:lnTo>
                    <a:lnTo>
                      <a:pt x="2849" y="2866"/>
                    </a:lnTo>
                    <a:lnTo>
                      <a:pt x="2848" y="2866"/>
                    </a:lnTo>
                    <a:lnTo>
                      <a:pt x="2827" y="2874"/>
                    </a:lnTo>
                    <a:lnTo>
                      <a:pt x="2806" y="2878"/>
                    </a:lnTo>
                    <a:lnTo>
                      <a:pt x="2788" y="2879"/>
                    </a:lnTo>
                    <a:lnTo>
                      <a:pt x="2785" y="2879"/>
                    </a:lnTo>
                    <a:lnTo>
                      <a:pt x="2765" y="2878"/>
                    </a:lnTo>
                    <a:lnTo>
                      <a:pt x="2744" y="2874"/>
                    </a:lnTo>
                    <a:lnTo>
                      <a:pt x="2726" y="2866"/>
                    </a:lnTo>
                    <a:lnTo>
                      <a:pt x="2706" y="2857"/>
                    </a:lnTo>
                    <a:lnTo>
                      <a:pt x="2691" y="2845"/>
                    </a:lnTo>
                    <a:lnTo>
                      <a:pt x="2670" y="2824"/>
                    </a:lnTo>
                    <a:lnTo>
                      <a:pt x="2654" y="2802"/>
                    </a:lnTo>
                    <a:lnTo>
                      <a:pt x="2642" y="2776"/>
                    </a:lnTo>
                    <a:lnTo>
                      <a:pt x="2640" y="2768"/>
                    </a:lnTo>
                    <a:lnTo>
                      <a:pt x="2636" y="2743"/>
                    </a:lnTo>
                    <a:lnTo>
                      <a:pt x="2636" y="2717"/>
                    </a:lnTo>
                    <a:lnTo>
                      <a:pt x="2640" y="2692"/>
                    </a:lnTo>
                    <a:lnTo>
                      <a:pt x="2640" y="2691"/>
                    </a:lnTo>
                    <a:lnTo>
                      <a:pt x="2570" y="2662"/>
                    </a:lnTo>
                    <a:lnTo>
                      <a:pt x="2449" y="2613"/>
                    </a:lnTo>
                    <a:lnTo>
                      <a:pt x="2447" y="2616"/>
                    </a:lnTo>
                    <a:lnTo>
                      <a:pt x="2445" y="2619"/>
                    </a:lnTo>
                    <a:lnTo>
                      <a:pt x="2433" y="2632"/>
                    </a:lnTo>
                    <a:lnTo>
                      <a:pt x="2420" y="2641"/>
                    </a:lnTo>
                    <a:lnTo>
                      <a:pt x="2404" y="2649"/>
                    </a:lnTo>
                    <a:lnTo>
                      <a:pt x="2403" y="2650"/>
                    </a:lnTo>
                    <a:lnTo>
                      <a:pt x="2400" y="2650"/>
                    </a:lnTo>
                    <a:lnTo>
                      <a:pt x="2388" y="2653"/>
                    </a:lnTo>
                    <a:lnTo>
                      <a:pt x="2375" y="2654"/>
                    </a:lnTo>
                    <a:lnTo>
                      <a:pt x="2354" y="2653"/>
                    </a:lnTo>
                    <a:lnTo>
                      <a:pt x="2342" y="2649"/>
                    </a:lnTo>
                    <a:lnTo>
                      <a:pt x="2332" y="2643"/>
                    </a:lnTo>
                    <a:lnTo>
                      <a:pt x="2331" y="2642"/>
                    </a:lnTo>
                    <a:lnTo>
                      <a:pt x="2329" y="2642"/>
                    </a:lnTo>
                    <a:lnTo>
                      <a:pt x="2315" y="2633"/>
                    </a:lnTo>
                    <a:lnTo>
                      <a:pt x="2303" y="2620"/>
                    </a:lnTo>
                    <a:lnTo>
                      <a:pt x="2294" y="2605"/>
                    </a:lnTo>
                    <a:lnTo>
                      <a:pt x="2291" y="2599"/>
                    </a:lnTo>
                    <a:lnTo>
                      <a:pt x="2289" y="2588"/>
                    </a:lnTo>
                    <a:lnTo>
                      <a:pt x="2179" y="2600"/>
                    </a:lnTo>
                    <a:lnTo>
                      <a:pt x="2178" y="2626"/>
                    </a:lnTo>
                    <a:lnTo>
                      <a:pt x="2171" y="2651"/>
                    </a:lnTo>
                    <a:lnTo>
                      <a:pt x="2159" y="2675"/>
                    </a:lnTo>
                    <a:lnTo>
                      <a:pt x="2142" y="2696"/>
                    </a:lnTo>
                    <a:lnTo>
                      <a:pt x="2142" y="2697"/>
                    </a:lnTo>
                    <a:lnTo>
                      <a:pt x="2141" y="2697"/>
                    </a:lnTo>
                    <a:lnTo>
                      <a:pt x="2126" y="2709"/>
                    </a:lnTo>
                    <a:lnTo>
                      <a:pt x="2111" y="2719"/>
                    </a:lnTo>
                    <a:lnTo>
                      <a:pt x="2096" y="2726"/>
                    </a:lnTo>
                    <a:lnTo>
                      <a:pt x="2082" y="2731"/>
                    </a:lnTo>
                    <a:lnTo>
                      <a:pt x="2066" y="2735"/>
                    </a:lnTo>
                    <a:lnTo>
                      <a:pt x="2052" y="2736"/>
                    </a:lnTo>
                    <a:lnTo>
                      <a:pt x="2047" y="2736"/>
                    </a:lnTo>
                    <a:lnTo>
                      <a:pt x="2043" y="2735"/>
                    </a:lnTo>
                    <a:lnTo>
                      <a:pt x="2023" y="2734"/>
                    </a:lnTo>
                    <a:lnTo>
                      <a:pt x="2007" y="2730"/>
                    </a:lnTo>
                    <a:lnTo>
                      <a:pt x="1984" y="2719"/>
                    </a:lnTo>
                    <a:lnTo>
                      <a:pt x="1964" y="2705"/>
                    </a:lnTo>
                    <a:lnTo>
                      <a:pt x="1946" y="2688"/>
                    </a:lnTo>
                    <a:lnTo>
                      <a:pt x="1942" y="2684"/>
                    </a:lnTo>
                    <a:lnTo>
                      <a:pt x="1942" y="2683"/>
                    </a:lnTo>
                    <a:lnTo>
                      <a:pt x="1941" y="2683"/>
                    </a:lnTo>
                    <a:lnTo>
                      <a:pt x="1930" y="2663"/>
                    </a:lnTo>
                    <a:lnTo>
                      <a:pt x="1922" y="2641"/>
                    </a:lnTo>
                    <a:lnTo>
                      <a:pt x="1917" y="2620"/>
                    </a:lnTo>
                    <a:lnTo>
                      <a:pt x="1917" y="2600"/>
                    </a:lnTo>
                    <a:lnTo>
                      <a:pt x="1920" y="2583"/>
                    </a:lnTo>
                    <a:lnTo>
                      <a:pt x="1920" y="2579"/>
                    </a:lnTo>
                    <a:lnTo>
                      <a:pt x="1926" y="2556"/>
                    </a:lnTo>
                    <a:lnTo>
                      <a:pt x="1938" y="2532"/>
                    </a:lnTo>
                    <a:lnTo>
                      <a:pt x="1954" y="2514"/>
                    </a:lnTo>
                    <a:lnTo>
                      <a:pt x="1975" y="2497"/>
                    </a:lnTo>
                    <a:lnTo>
                      <a:pt x="1997" y="2484"/>
                    </a:lnTo>
                    <a:lnTo>
                      <a:pt x="2022" y="2477"/>
                    </a:lnTo>
                    <a:lnTo>
                      <a:pt x="2024" y="2476"/>
                    </a:lnTo>
                    <a:lnTo>
                      <a:pt x="2032" y="2476"/>
                    </a:lnTo>
                    <a:lnTo>
                      <a:pt x="2037" y="2475"/>
                    </a:lnTo>
                    <a:lnTo>
                      <a:pt x="2051" y="2475"/>
                    </a:lnTo>
                    <a:lnTo>
                      <a:pt x="2075" y="2477"/>
                    </a:lnTo>
                    <a:lnTo>
                      <a:pt x="2099" y="2485"/>
                    </a:lnTo>
                    <a:lnTo>
                      <a:pt x="2104" y="2488"/>
                    </a:lnTo>
                    <a:lnTo>
                      <a:pt x="2109" y="2489"/>
                    </a:lnTo>
                    <a:lnTo>
                      <a:pt x="2120" y="2495"/>
                    </a:lnTo>
                    <a:lnTo>
                      <a:pt x="2132" y="2505"/>
                    </a:lnTo>
                    <a:lnTo>
                      <a:pt x="2145" y="2516"/>
                    </a:lnTo>
                    <a:lnTo>
                      <a:pt x="2154" y="2528"/>
                    </a:lnTo>
                    <a:lnTo>
                      <a:pt x="2161" y="2539"/>
                    </a:lnTo>
                    <a:lnTo>
                      <a:pt x="2162" y="2540"/>
                    </a:lnTo>
                    <a:lnTo>
                      <a:pt x="2170" y="2554"/>
                    </a:lnTo>
                    <a:lnTo>
                      <a:pt x="2174" y="2570"/>
                    </a:lnTo>
                    <a:lnTo>
                      <a:pt x="2286" y="2558"/>
                    </a:lnTo>
                    <a:lnTo>
                      <a:pt x="2286" y="2550"/>
                    </a:lnTo>
                    <a:lnTo>
                      <a:pt x="2288" y="2549"/>
                    </a:lnTo>
                    <a:lnTo>
                      <a:pt x="2289" y="2547"/>
                    </a:lnTo>
                    <a:lnTo>
                      <a:pt x="2290" y="2536"/>
                    </a:lnTo>
                    <a:lnTo>
                      <a:pt x="2301" y="2515"/>
                    </a:lnTo>
                    <a:lnTo>
                      <a:pt x="2308" y="2506"/>
                    </a:lnTo>
                    <a:lnTo>
                      <a:pt x="2310" y="2505"/>
                    </a:lnTo>
                    <a:lnTo>
                      <a:pt x="2311" y="2502"/>
                    </a:lnTo>
                    <a:lnTo>
                      <a:pt x="2314" y="2501"/>
                    </a:lnTo>
                    <a:lnTo>
                      <a:pt x="2323" y="2493"/>
                    </a:lnTo>
                    <a:lnTo>
                      <a:pt x="2335" y="2485"/>
                    </a:lnTo>
                    <a:lnTo>
                      <a:pt x="2257" y="2256"/>
                    </a:lnTo>
                    <a:lnTo>
                      <a:pt x="2246" y="2258"/>
                    </a:lnTo>
                    <a:lnTo>
                      <a:pt x="2233" y="2260"/>
                    </a:lnTo>
                    <a:lnTo>
                      <a:pt x="2209" y="2256"/>
                    </a:lnTo>
                    <a:lnTo>
                      <a:pt x="2187" y="2245"/>
                    </a:lnTo>
                    <a:lnTo>
                      <a:pt x="2185" y="2245"/>
                    </a:lnTo>
                    <a:lnTo>
                      <a:pt x="2176" y="2237"/>
                    </a:lnTo>
                    <a:lnTo>
                      <a:pt x="2167" y="2228"/>
                    </a:lnTo>
                    <a:lnTo>
                      <a:pt x="2162" y="2220"/>
                    </a:lnTo>
                    <a:lnTo>
                      <a:pt x="2155" y="2210"/>
                    </a:lnTo>
                    <a:lnTo>
                      <a:pt x="2150" y="2198"/>
                    </a:lnTo>
                    <a:lnTo>
                      <a:pt x="2149" y="2186"/>
                    </a:lnTo>
                    <a:lnTo>
                      <a:pt x="2147" y="2173"/>
                    </a:lnTo>
                    <a:lnTo>
                      <a:pt x="2147" y="2163"/>
                    </a:lnTo>
                    <a:lnTo>
                      <a:pt x="2149" y="2162"/>
                    </a:lnTo>
                    <a:lnTo>
                      <a:pt x="2149" y="2159"/>
                    </a:lnTo>
                    <a:lnTo>
                      <a:pt x="2086" y="2139"/>
                    </a:lnTo>
                    <a:lnTo>
                      <a:pt x="2075" y="2156"/>
                    </a:lnTo>
                    <a:lnTo>
                      <a:pt x="2062" y="2172"/>
                    </a:lnTo>
                    <a:lnTo>
                      <a:pt x="2048" y="2185"/>
                    </a:lnTo>
                    <a:lnTo>
                      <a:pt x="2034" y="2194"/>
                    </a:lnTo>
                    <a:lnTo>
                      <a:pt x="2032" y="2196"/>
                    </a:lnTo>
                    <a:lnTo>
                      <a:pt x="2030" y="2196"/>
                    </a:lnTo>
                    <a:lnTo>
                      <a:pt x="2011" y="2205"/>
                    </a:lnTo>
                    <a:lnTo>
                      <a:pt x="1990" y="2210"/>
                    </a:lnTo>
                    <a:lnTo>
                      <a:pt x="1969" y="2213"/>
                    </a:lnTo>
                    <a:lnTo>
                      <a:pt x="1964" y="2213"/>
                    </a:lnTo>
                    <a:lnTo>
                      <a:pt x="1958" y="2211"/>
                    </a:lnTo>
                    <a:lnTo>
                      <a:pt x="1930" y="2206"/>
                    </a:lnTo>
                    <a:lnTo>
                      <a:pt x="1908" y="2197"/>
                    </a:lnTo>
                    <a:lnTo>
                      <a:pt x="1886" y="2181"/>
                    </a:lnTo>
                    <a:lnTo>
                      <a:pt x="1882" y="2177"/>
                    </a:lnTo>
                    <a:lnTo>
                      <a:pt x="1879" y="2173"/>
                    </a:lnTo>
                    <a:lnTo>
                      <a:pt x="1878" y="2172"/>
                    </a:lnTo>
                    <a:lnTo>
                      <a:pt x="1876" y="2172"/>
                    </a:lnTo>
                    <a:lnTo>
                      <a:pt x="1874" y="2171"/>
                    </a:lnTo>
                    <a:lnTo>
                      <a:pt x="1734" y="2261"/>
                    </a:lnTo>
                    <a:lnTo>
                      <a:pt x="1735" y="2277"/>
                    </a:lnTo>
                    <a:lnTo>
                      <a:pt x="1734" y="2291"/>
                    </a:lnTo>
                    <a:lnTo>
                      <a:pt x="1734" y="2292"/>
                    </a:lnTo>
                    <a:lnTo>
                      <a:pt x="1732" y="2294"/>
                    </a:lnTo>
                    <a:lnTo>
                      <a:pt x="1726" y="2308"/>
                    </a:lnTo>
                    <a:lnTo>
                      <a:pt x="1715" y="2320"/>
                    </a:lnTo>
                    <a:lnTo>
                      <a:pt x="1713" y="2324"/>
                    </a:lnTo>
                    <a:lnTo>
                      <a:pt x="1709" y="2327"/>
                    </a:lnTo>
                    <a:lnTo>
                      <a:pt x="1701" y="2329"/>
                    </a:lnTo>
                    <a:lnTo>
                      <a:pt x="1701" y="2330"/>
                    </a:lnTo>
                    <a:lnTo>
                      <a:pt x="1700" y="2330"/>
                    </a:lnTo>
                    <a:lnTo>
                      <a:pt x="1692" y="2334"/>
                    </a:lnTo>
                    <a:lnTo>
                      <a:pt x="1697" y="2451"/>
                    </a:lnTo>
                    <a:lnTo>
                      <a:pt x="1718" y="2456"/>
                    </a:lnTo>
                    <a:lnTo>
                      <a:pt x="1736" y="2468"/>
                    </a:lnTo>
                    <a:lnTo>
                      <a:pt x="1742" y="2473"/>
                    </a:lnTo>
                    <a:lnTo>
                      <a:pt x="1752" y="2482"/>
                    </a:lnTo>
                    <a:lnTo>
                      <a:pt x="1760" y="2495"/>
                    </a:lnTo>
                    <a:lnTo>
                      <a:pt x="1765" y="2510"/>
                    </a:lnTo>
                    <a:lnTo>
                      <a:pt x="1766" y="2512"/>
                    </a:lnTo>
                    <a:lnTo>
                      <a:pt x="1768" y="2516"/>
                    </a:lnTo>
                    <a:lnTo>
                      <a:pt x="1769" y="2527"/>
                    </a:lnTo>
                    <a:lnTo>
                      <a:pt x="1770" y="2540"/>
                    </a:lnTo>
                    <a:lnTo>
                      <a:pt x="1769" y="2553"/>
                    </a:lnTo>
                    <a:lnTo>
                      <a:pt x="1766" y="2564"/>
                    </a:lnTo>
                    <a:lnTo>
                      <a:pt x="1765" y="2565"/>
                    </a:lnTo>
                    <a:lnTo>
                      <a:pt x="1761" y="2577"/>
                    </a:lnTo>
                    <a:lnTo>
                      <a:pt x="1753" y="2587"/>
                    </a:lnTo>
                    <a:lnTo>
                      <a:pt x="1751" y="2591"/>
                    </a:lnTo>
                    <a:lnTo>
                      <a:pt x="1747" y="2596"/>
                    </a:lnTo>
                    <a:lnTo>
                      <a:pt x="1727" y="2611"/>
                    </a:lnTo>
                    <a:lnTo>
                      <a:pt x="1706" y="2620"/>
                    </a:lnTo>
                    <a:lnTo>
                      <a:pt x="1683" y="2622"/>
                    </a:lnTo>
                    <a:lnTo>
                      <a:pt x="1680" y="2622"/>
                    </a:lnTo>
                    <a:lnTo>
                      <a:pt x="1660" y="2620"/>
                    </a:lnTo>
                    <a:lnTo>
                      <a:pt x="1645" y="2612"/>
                    </a:lnTo>
                    <a:lnTo>
                      <a:pt x="1630" y="2603"/>
                    </a:lnTo>
                    <a:lnTo>
                      <a:pt x="1617" y="2590"/>
                    </a:lnTo>
                    <a:lnTo>
                      <a:pt x="1609" y="2579"/>
                    </a:lnTo>
                    <a:lnTo>
                      <a:pt x="1605" y="2569"/>
                    </a:lnTo>
                    <a:lnTo>
                      <a:pt x="1599" y="2545"/>
                    </a:lnTo>
                    <a:lnTo>
                      <a:pt x="1599" y="2518"/>
                    </a:lnTo>
                    <a:lnTo>
                      <a:pt x="1600" y="2518"/>
                    </a:lnTo>
                    <a:lnTo>
                      <a:pt x="1600" y="2516"/>
                    </a:lnTo>
                    <a:lnTo>
                      <a:pt x="1604" y="2503"/>
                    </a:lnTo>
                    <a:lnTo>
                      <a:pt x="1612" y="2489"/>
                    </a:lnTo>
                    <a:lnTo>
                      <a:pt x="1621" y="2477"/>
                    </a:lnTo>
                    <a:lnTo>
                      <a:pt x="1626" y="2471"/>
                    </a:lnTo>
                    <a:lnTo>
                      <a:pt x="1639" y="2463"/>
                    </a:lnTo>
                    <a:lnTo>
                      <a:pt x="1641" y="2463"/>
                    </a:lnTo>
                    <a:lnTo>
                      <a:pt x="1641" y="2461"/>
                    </a:lnTo>
                    <a:lnTo>
                      <a:pt x="1654" y="2455"/>
                    </a:lnTo>
                    <a:lnTo>
                      <a:pt x="1667" y="2451"/>
                    </a:lnTo>
                    <a:lnTo>
                      <a:pt x="1662" y="2336"/>
                    </a:lnTo>
                    <a:lnTo>
                      <a:pt x="1646" y="2330"/>
                    </a:lnTo>
                    <a:lnTo>
                      <a:pt x="1633" y="2320"/>
                    </a:lnTo>
                    <a:lnTo>
                      <a:pt x="1629" y="2316"/>
                    </a:lnTo>
                    <a:lnTo>
                      <a:pt x="1620" y="2304"/>
                    </a:lnTo>
                    <a:lnTo>
                      <a:pt x="1615" y="2289"/>
                    </a:lnTo>
                    <a:lnTo>
                      <a:pt x="1615" y="2287"/>
                    </a:lnTo>
                    <a:lnTo>
                      <a:pt x="1613" y="2286"/>
                    </a:lnTo>
                    <a:lnTo>
                      <a:pt x="1613" y="2265"/>
                    </a:lnTo>
                    <a:lnTo>
                      <a:pt x="1616" y="2255"/>
                    </a:lnTo>
                    <a:lnTo>
                      <a:pt x="1493" y="2185"/>
                    </a:lnTo>
                    <a:lnTo>
                      <a:pt x="1476" y="2197"/>
                    </a:lnTo>
                    <a:lnTo>
                      <a:pt x="1456" y="2205"/>
                    </a:lnTo>
                    <a:lnTo>
                      <a:pt x="1435" y="2205"/>
                    </a:lnTo>
                    <a:lnTo>
                      <a:pt x="1431" y="2203"/>
                    </a:lnTo>
                    <a:lnTo>
                      <a:pt x="1427" y="2203"/>
                    </a:lnTo>
                    <a:lnTo>
                      <a:pt x="1418" y="2201"/>
                    </a:lnTo>
                    <a:lnTo>
                      <a:pt x="1409" y="2196"/>
                    </a:lnTo>
                    <a:lnTo>
                      <a:pt x="1401" y="2189"/>
                    </a:lnTo>
                    <a:lnTo>
                      <a:pt x="1397" y="2186"/>
                    </a:lnTo>
                    <a:lnTo>
                      <a:pt x="1393" y="2182"/>
                    </a:lnTo>
                    <a:lnTo>
                      <a:pt x="1391" y="2179"/>
                    </a:lnTo>
                    <a:lnTo>
                      <a:pt x="1388" y="2176"/>
                    </a:lnTo>
                    <a:lnTo>
                      <a:pt x="1379" y="2159"/>
                    </a:lnTo>
                    <a:lnTo>
                      <a:pt x="1375" y="2142"/>
                    </a:lnTo>
                    <a:lnTo>
                      <a:pt x="1220" y="2118"/>
                    </a:lnTo>
                    <a:lnTo>
                      <a:pt x="1213" y="2131"/>
                    </a:lnTo>
                    <a:lnTo>
                      <a:pt x="1209" y="2137"/>
                    </a:lnTo>
                    <a:lnTo>
                      <a:pt x="1193" y="2147"/>
                    </a:lnTo>
                    <a:lnTo>
                      <a:pt x="1176" y="2154"/>
                    </a:lnTo>
                    <a:lnTo>
                      <a:pt x="1169" y="2154"/>
                    </a:lnTo>
                    <a:lnTo>
                      <a:pt x="1165" y="2155"/>
                    </a:lnTo>
                    <a:lnTo>
                      <a:pt x="1159" y="2155"/>
                    </a:lnTo>
                    <a:lnTo>
                      <a:pt x="1143" y="2213"/>
                    </a:lnTo>
                    <a:lnTo>
                      <a:pt x="1118" y="2307"/>
                    </a:lnTo>
                    <a:lnTo>
                      <a:pt x="1124" y="2310"/>
                    </a:lnTo>
                    <a:lnTo>
                      <a:pt x="1127" y="2312"/>
                    </a:lnTo>
                    <a:lnTo>
                      <a:pt x="1131" y="2316"/>
                    </a:lnTo>
                    <a:lnTo>
                      <a:pt x="1135" y="2319"/>
                    </a:lnTo>
                    <a:lnTo>
                      <a:pt x="1138" y="2320"/>
                    </a:lnTo>
                    <a:lnTo>
                      <a:pt x="1143" y="2325"/>
                    </a:lnTo>
                    <a:lnTo>
                      <a:pt x="1150" y="2333"/>
                    </a:lnTo>
                    <a:lnTo>
                      <a:pt x="1156" y="2344"/>
                    </a:lnTo>
                    <a:lnTo>
                      <a:pt x="1162" y="2354"/>
                    </a:lnTo>
                    <a:lnTo>
                      <a:pt x="1164" y="2365"/>
                    </a:lnTo>
                    <a:lnTo>
                      <a:pt x="1165" y="2378"/>
                    </a:lnTo>
                    <a:lnTo>
                      <a:pt x="1164" y="2391"/>
                    </a:lnTo>
                    <a:lnTo>
                      <a:pt x="1165" y="2393"/>
                    </a:lnTo>
                    <a:lnTo>
                      <a:pt x="1165" y="2397"/>
                    </a:lnTo>
                    <a:lnTo>
                      <a:pt x="1164" y="2401"/>
                    </a:lnTo>
                    <a:lnTo>
                      <a:pt x="1155" y="2423"/>
                    </a:lnTo>
                    <a:lnTo>
                      <a:pt x="1143" y="2440"/>
                    </a:lnTo>
                    <a:lnTo>
                      <a:pt x="1133" y="2450"/>
                    </a:lnTo>
                    <a:lnTo>
                      <a:pt x="1122" y="2456"/>
                    </a:lnTo>
                    <a:lnTo>
                      <a:pt x="1121" y="2457"/>
                    </a:lnTo>
                    <a:lnTo>
                      <a:pt x="1120" y="2457"/>
                    </a:lnTo>
                    <a:lnTo>
                      <a:pt x="1109" y="2463"/>
                    </a:lnTo>
                    <a:lnTo>
                      <a:pt x="1097" y="2465"/>
                    </a:lnTo>
                    <a:lnTo>
                      <a:pt x="1087" y="2467"/>
                    </a:lnTo>
                    <a:lnTo>
                      <a:pt x="1080" y="2467"/>
                    </a:lnTo>
                    <a:lnTo>
                      <a:pt x="1065" y="2465"/>
                    </a:lnTo>
                    <a:lnTo>
                      <a:pt x="1052" y="2461"/>
                    </a:lnTo>
                    <a:lnTo>
                      <a:pt x="1040" y="2456"/>
                    </a:lnTo>
                    <a:lnTo>
                      <a:pt x="1031" y="2451"/>
                    </a:lnTo>
                    <a:lnTo>
                      <a:pt x="1014" y="2434"/>
                    </a:lnTo>
                    <a:lnTo>
                      <a:pt x="1002" y="2413"/>
                    </a:lnTo>
                    <a:lnTo>
                      <a:pt x="1000" y="2412"/>
                    </a:lnTo>
                    <a:lnTo>
                      <a:pt x="1000" y="2408"/>
                    </a:lnTo>
                    <a:lnTo>
                      <a:pt x="997" y="2393"/>
                    </a:lnTo>
                    <a:lnTo>
                      <a:pt x="997" y="2379"/>
                    </a:lnTo>
                    <a:lnTo>
                      <a:pt x="998" y="2366"/>
                    </a:lnTo>
                    <a:lnTo>
                      <a:pt x="1000" y="2354"/>
                    </a:lnTo>
                    <a:lnTo>
                      <a:pt x="1006" y="2344"/>
                    </a:lnTo>
                    <a:lnTo>
                      <a:pt x="1007" y="2344"/>
                    </a:lnTo>
                    <a:lnTo>
                      <a:pt x="1007" y="2341"/>
                    </a:lnTo>
                    <a:lnTo>
                      <a:pt x="1016" y="2328"/>
                    </a:lnTo>
                    <a:lnTo>
                      <a:pt x="1028" y="2316"/>
                    </a:lnTo>
                    <a:lnTo>
                      <a:pt x="1041" y="2308"/>
                    </a:lnTo>
                    <a:lnTo>
                      <a:pt x="1061" y="2300"/>
                    </a:lnTo>
                    <a:lnTo>
                      <a:pt x="1079" y="2298"/>
                    </a:lnTo>
                    <a:lnTo>
                      <a:pt x="1084" y="2298"/>
                    </a:lnTo>
                    <a:lnTo>
                      <a:pt x="1090" y="2299"/>
                    </a:lnTo>
                    <a:lnTo>
                      <a:pt x="1130" y="2145"/>
                    </a:lnTo>
                    <a:lnTo>
                      <a:pt x="1126" y="2141"/>
                    </a:lnTo>
                    <a:lnTo>
                      <a:pt x="1121" y="2137"/>
                    </a:lnTo>
                    <a:lnTo>
                      <a:pt x="1117" y="2133"/>
                    </a:lnTo>
                    <a:lnTo>
                      <a:pt x="1112" y="2125"/>
                    </a:lnTo>
                    <a:lnTo>
                      <a:pt x="1112" y="2124"/>
                    </a:lnTo>
                    <a:lnTo>
                      <a:pt x="1107" y="2116"/>
                    </a:lnTo>
                    <a:lnTo>
                      <a:pt x="1105" y="2110"/>
                    </a:lnTo>
                    <a:lnTo>
                      <a:pt x="1105" y="2107"/>
                    </a:lnTo>
                    <a:lnTo>
                      <a:pt x="1104" y="2105"/>
                    </a:lnTo>
                    <a:lnTo>
                      <a:pt x="1104" y="2095"/>
                    </a:lnTo>
                    <a:lnTo>
                      <a:pt x="995" y="2069"/>
                    </a:lnTo>
                    <a:lnTo>
                      <a:pt x="990" y="2082"/>
                    </a:lnTo>
                    <a:lnTo>
                      <a:pt x="981" y="2092"/>
                    </a:lnTo>
                    <a:lnTo>
                      <a:pt x="978" y="2100"/>
                    </a:lnTo>
                    <a:lnTo>
                      <a:pt x="974" y="2104"/>
                    </a:lnTo>
                    <a:lnTo>
                      <a:pt x="956" y="2121"/>
                    </a:lnTo>
                    <a:lnTo>
                      <a:pt x="935" y="2133"/>
                    </a:lnTo>
                    <a:lnTo>
                      <a:pt x="914" y="2141"/>
                    </a:lnTo>
                    <a:lnTo>
                      <a:pt x="889" y="2143"/>
                    </a:lnTo>
                    <a:lnTo>
                      <a:pt x="888" y="2143"/>
                    </a:lnTo>
                    <a:lnTo>
                      <a:pt x="872" y="2142"/>
                    </a:lnTo>
                    <a:lnTo>
                      <a:pt x="856" y="2137"/>
                    </a:lnTo>
                    <a:lnTo>
                      <a:pt x="843" y="2133"/>
                    </a:lnTo>
                    <a:lnTo>
                      <a:pt x="830" y="2125"/>
                    </a:lnTo>
                    <a:lnTo>
                      <a:pt x="816" y="2116"/>
                    </a:lnTo>
                    <a:lnTo>
                      <a:pt x="805" y="2105"/>
                    </a:lnTo>
                    <a:lnTo>
                      <a:pt x="796" y="2092"/>
                    </a:lnTo>
                    <a:lnTo>
                      <a:pt x="788" y="2079"/>
                    </a:lnTo>
                    <a:lnTo>
                      <a:pt x="787" y="2078"/>
                    </a:lnTo>
                    <a:lnTo>
                      <a:pt x="787" y="2075"/>
                    </a:lnTo>
                    <a:lnTo>
                      <a:pt x="756" y="2078"/>
                    </a:lnTo>
                    <a:lnTo>
                      <a:pt x="752" y="2090"/>
                    </a:lnTo>
                    <a:lnTo>
                      <a:pt x="746" y="2101"/>
                    </a:lnTo>
                    <a:lnTo>
                      <a:pt x="731" y="2117"/>
                    </a:lnTo>
                    <a:lnTo>
                      <a:pt x="716" y="2125"/>
                    </a:lnTo>
                    <a:lnTo>
                      <a:pt x="712" y="2127"/>
                    </a:lnTo>
                    <a:lnTo>
                      <a:pt x="707" y="2129"/>
                    </a:lnTo>
                    <a:lnTo>
                      <a:pt x="703" y="2130"/>
                    </a:lnTo>
                    <a:lnTo>
                      <a:pt x="697" y="2130"/>
                    </a:lnTo>
                    <a:lnTo>
                      <a:pt x="693" y="2131"/>
                    </a:lnTo>
                    <a:lnTo>
                      <a:pt x="689" y="2131"/>
                    </a:lnTo>
                    <a:lnTo>
                      <a:pt x="673" y="2130"/>
                    </a:lnTo>
                    <a:lnTo>
                      <a:pt x="659" y="2124"/>
                    </a:lnTo>
                    <a:lnTo>
                      <a:pt x="642" y="2112"/>
                    </a:lnTo>
                    <a:lnTo>
                      <a:pt x="630" y="2095"/>
                    </a:lnTo>
                    <a:lnTo>
                      <a:pt x="629" y="2093"/>
                    </a:lnTo>
                    <a:lnTo>
                      <a:pt x="629" y="2091"/>
                    </a:lnTo>
                    <a:lnTo>
                      <a:pt x="625" y="2080"/>
                    </a:lnTo>
                    <a:lnTo>
                      <a:pt x="622" y="2069"/>
                    </a:lnTo>
                    <a:lnTo>
                      <a:pt x="623" y="2057"/>
                    </a:lnTo>
                    <a:lnTo>
                      <a:pt x="623" y="2055"/>
                    </a:lnTo>
                    <a:lnTo>
                      <a:pt x="525" y="2003"/>
                    </a:lnTo>
                    <a:lnTo>
                      <a:pt x="519" y="2010"/>
                    </a:lnTo>
                    <a:lnTo>
                      <a:pt x="512" y="2015"/>
                    </a:lnTo>
                    <a:lnTo>
                      <a:pt x="511" y="2016"/>
                    </a:lnTo>
                    <a:lnTo>
                      <a:pt x="500" y="2021"/>
                    </a:lnTo>
                    <a:lnTo>
                      <a:pt x="489" y="2025"/>
                    </a:lnTo>
                    <a:lnTo>
                      <a:pt x="479" y="2028"/>
                    </a:lnTo>
                    <a:lnTo>
                      <a:pt x="474" y="2029"/>
                    </a:lnTo>
                    <a:lnTo>
                      <a:pt x="456" y="2029"/>
                    </a:lnTo>
                    <a:lnTo>
                      <a:pt x="443" y="2027"/>
                    </a:lnTo>
                    <a:lnTo>
                      <a:pt x="431" y="2023"/>
                    </a:lnTo>
                    <a:lnTo>
                      <a:pt x="422" y="2019"/>
                    </a:lnTo>
                    <a:lnTo>
                      <a:pt x="417" y="2016"/>
                    </a:lnTo>
                    <a:lnTo>
                      <a:pt x="413" y="2012"/>
                    </a:lnTo>
                    <a:lnTo>
                      <a:pt x="407" y="2008"/>
                    </a:lnTo>
                    <a:lnTo>
                      <a:pt x="347" y="2058"/>
                    </a:lnTo>
                    <a:lnTo>
                      <a:pt x="351" y="2070"/>
                    </a:lnTo>
                    <a:lnTo>
                      <a:pt x="352" y="2082"/>
                    </a:lnTo>
                    <a:lnTo>
                      <a:pt x="354" y="2092"/>
                    </a:lnTo>
                    <a:lnTo>
                      <a:pt x="352" y="2109"/>
                    </a:lnTo>
                    <a:lnTo>
                      <a:pt x="348" y="2125"/>
                    </a:lnTo>
                    <a:lnTo>
                      <a:pt x="342" y="2139"/>
                    </a:lnTo>
                    <a:lnTo>
                      <a:pt x="341" y="2139"/>
                    </a:lnTo>
                    <a:lnTo>
                      <a:pt x="341" y="2142"/>
                    </a:lnTo>
                    <a:lnTo>
                      <a:pt x="331" y="2154"/>
                    </a:lnTo>
                    <a:lnTo>
                      <a:pt x="318" y="2163"/>
                    </a:lnTo>
                    <a:lnTo>
                      <a:pt x="305" y="2171"/>
                    </a:lnTo>
                    <a:lnTo>
                      <a:pt x="293" y="2176"/>
                    </a:lnTo>
                    <a:lnTo>
                      <a:pt x="283" y="2177"/>
                    </a:lnTo>
                    <a:lnTo>
                      <a:pt x="282" y="2177"/>
                    </a:lnTo>
                    <a:lnTo>
                      <a:pt x="280" y="2179"/>
                    </a:lnTo>
                    <a:lnTo>
                      <a:pt x="267" y="2179"/>
                    </a:lnTo>
                    <a:lnTo>
                      <a:pt x="249" y="2177"/>
                    </a:lnTo>
                    <a:lnTo>
                      <a:pt x="232" y="2171"/>
                    </a:lnTo>
                    <a:lnTo>
                      <a:pt x="218" y="2162"/>
                    </a:lnTo>
                    <a:lnTo>
                      <a:pt x="204" y="2151"/>
                    </a:lnTo>
                    <a:lnTo>
                      <a:pt x="195" y="2137"/>
                    </a:lnTo>
                    <a:lnTo>
                      <a:pt x="194" y="2134"/>
                    </a:lnTo>
                    <a:lnTo>
                      <a:pt x="194" y="2133"/>
                    </a:lnTo>
                    <a:lnTo>
                      <a:pt x="193" y="2130"/>
                    </a:lnTo>
                    <a:lnTo>
                      <a:pt x="187" y="2118"/>
                    </a:lnTo>
                    <a:lnTo>
                      <a:pt x="185" y="2103"/>
                    </a:lnTo>
                    <a:lnTo>
                      <a:pt x="185" y="2080"/>
                    </a:lnTo>
                    <a:lnTo>
                      <a:pt x="187" y="2070"/>
                    </a:lnTo>
                    <a:lnTo>
                      <a:pt x="191" y="2057"/>
                    </a:lnTo>
                    <a:lnTo>
                      <a:pt x="198" y="2045"/>
                    </a:lnTo>
                    <a:lnTo>
                      <a:pt x="204" y="2037"/>
                    </a:lnTo>
                    <a:lnTo>
                      <a:pt x="214" y="2028"/>
                    </a:lnTo>
                    <a:lnTo>
                      <a:pt x="225" y="2021"/>
                    </a:lnTo>
                    <a:lnTo>
                      <a:pt x="231" y="2016"/>
                    </a:lnTo>
                    <a:lnTo>
                      <a:pt x="235" y="2015"/>
                    </a:lnTo>
                    <a:lnTo>
                      <a:pt x="252" y="2010"/>
                    </a:lnTo>
                    <a:lnTo>
                      <a:pt x="269" y="2008"/>
                    </a:lnTo>
                    <a:lnTo>
                      <a:pt x="287" y="2011"/>
                    </a:lnTo>
                    <a:lnTo>
                      <a:pt x="305" y="2016"/>
                    </a:lnTo>
                    <a:lnTo>
                      <a:pt x="307" y="2016"/>
                    </a:lnTo>
                    <a:lnTo>
                      <a:pt x="318" y="2024"/>
                    </a:lnTo>
                    <a:lnTo>
                      <a:pt x="330" y="2033"/>
                    </a:lnTo>
                    <a:lnTo>
                      <a:pt x="389" y="1986"/>
                    </a:lnTo>
                    <a:lnTo>
                      <a:pt x="388" y="1985"/>
                    </a:lnTo>
                    <a:lnTo>
                      <a:pt x="386" y="1982"/>
                    </a:lnTo>
                    <a:lnTo>
                      <a:pt x="386" y="1981"/>
                    </a:lnTo>
                    <a:lnTo>
                      <a:pt x="385" y="1980"/>
                    </a:lnTo>
                    <a:lnTo>
                      <a:pt x="381" y="1966"/>
                    </a:lnTo>
                    <a:lnTo>
                      <a:pt x="379" y="1952"/>
                    </a:lnTo>
                    <a:lnTo>
                      <a:pt x="379" y="1938"/>
                    </a:lnTo>
                    <a:lnTo>
                      <a:pt x="380" y="1925"/>
                    </a:lnTo>
                    <a:lnTo>
                      <a:pt x="384" y="1914"/>
                    </a:lnTo>
                    <a:lnTo>
                      <a:pt x="385" y="1913"/>
                    </a:lnTo>
                    <a:lnTo>
                      <a:pt x="385" y="1911"/>
                    </a:lnTo>
                    <a:lnTo>
                      <a:pt x="397" y="1890"/>
                    </a:lnTo>
                    <a:lnTo>
                      <a:pt x="415" y="1873"/>
                    </a:lnTo>
                    <a:lnTo>
                      <a:pt x="431" y="1866"/>
                    </a:lnTo>
                    <a:lnTo>
                      <a:pt x="445" y="1860"/>
                    </a:lnTo>
                    <a:lnTo>
                      <a:pt x="462" y="1859"/>
                    </a:lnTo>
                    <a:lnTo>
                      <a:pt x="468" y="1859"/>
                    </a:lnTo>
                    <a:lnTo>
                      <a:pt x="470" y="1860"/>
                    </a:lnTo>
                    <a:lnTo>
                      <a:pt x="473" y="1860"/>
                    </a:lnTo>
                    <a:lnTo>
                      <a:pt x="486" y="1862"/>
                    </a:lnTo>
                    <a:lnTo>
                      <a:pt x="499" y="1867"/>
                    </a:lnTo>
                    <a:lnTo>
                      <a:pt x="511" y="1875"/>
                    </a:lnTo>
                    <a:lnTo>
                      <a:pt x="512" y="1876"/>
                    </a:lnTo>
                    <a:lnTo>
                      <a:pt x="513" y="1876"/>
                    </a:lnTo>
                    <a:lnTo>
                      <a:pt x="516" y="1877"/>
                    </a:lnTo>
                    <a:lnTo>
                      <a:pt x="517" y="1879"/>
                    </a:lnTo>
                    <a:lnTo>
                      <a:pt x="525" y="1885"/>
                    </a:lnTo>
                    <a:lnTo>
                      <a:pt x="541" y="1906"/>
                    </a:lnTo>
                    <a:lnTo>
                      <a:pt x="545" y="1917"/>
                    </a:lnTo>
                    <a:lnTo>
                      <a:pt x="549" y="1930"/>
                    </a:lnTo>
                    <a:lnTo>
                      <a:pt x="549" y="1953"/>
                    </a:lnTo>
                    <a:lnTo>
                      <a:pt x="546" y="1966"/>
                    </a:lnTo>
                    <a:lnTo>
                      <a:pt x="542" y="1978"/>
                    </a:lnTo>
                    <a:lnTo>
                      <a:pt x="633" y="2027"/>
                    </a:lnTo>
                    <a:lnTo>
                      <a:pt x="635" y="2023"/>
                    </a:lnTo>
                    <a:lnTo>
                      <a:pt x="648" y="2010"/>
                    </a:lnTo>
                    <a:lnTo>
                      <a:pt x="656" y="2004"/>
                    </a:lnTo>
                    <a:lnTo>
                      <a:pt x="664" y="2000"/>
                    </a:lnTo>
                    <a:lnTo>
                      <a:pt x="677" y="1997"/>
                    </a:lnTo>
                    <a:lnTo>
                      <a:pt x="690" y="1995"/>
                    </a:lnTo>
                    <a:lnTo>
                      <a:pt x="705" y="1998"/>
                    </a:lnTo>
                    <a:lnTo>
                      <a:pt x="720" y="2003"/>
                    </a:lnTo>
                    <a:lnTo>
                      <a:pt x="723" y="2003"/>
                    </a:lnTo>
                    <a:lnTo>
                      <a:pt x="728" y="2007"/>
                    </a:lnTo>
                    <a:lnTo>
                      <a:pt x="735" y="2012"/>
                    </a:lnTo>
                    <a:lnTo>
                      <a:pt x="739" y="2017"/>
                    </a:lnTo>
                    <a:lnTo>
                      <a:pt x="743" y="2021"/>
                    </a:lnTo>
                    <a:lnTo>
                      <a:pt x="750" y="2033"/>
                    </a:lnTo>
                    <a:lnTo>
                      <a:pt x="756" y="2046"/>
                    </a:lnTo>
                    <a:lnTo>
                      <a:pt x="756" y="2048"/>
                    </a:lnTo>
                    <a:lnTo>
                      <a:pt x="778" y="2045"/>
                    </a:lnTo>
                    <a:lnTo>
                      <a:pt x="777" y="2031"/>
                    </a:lnTo>
                    <a:lnTo>
                      <a:pt x="778" y="2016"/>
                    </a:lnTo>
                    <a:lnTo>
                      <a:pt x="778" y="2015"/>
                    </a:lnTo>
                    <a:lnTo>
                      <a:pt x="779" y="2012"/>
                    </a:lnTo>
                    <a:lnTo>
                      <a:pt x="779" y="2010"/>
                    </a:lnTo>
                    <a:lnTo>
                      <a:pt x="784" y="1993"/>
                    </a:lnTo>
                    <a:lnTo>
                      <a:pt x="792" y="1974"/>
                    </a:lnTo>
                    <a:lnTo>
                      <a:pt x="803" y="1960"/>
                    </a:lnTo>
                    <a:lnTo>
                      <a:pt x="815" y="1948"/>
                    </a:lnTo>
                    <a:lnTo>
                      <a:pt x="826" y="1939"/>
                    </a:lnTo>
                    <a:lnTo>
                      <a:pt x="828" y="1939"/>
                    </a:lnTo>
                    <a:lnTo>
                      <a:pt x="829" y="1938"/>
                    </a:lnTo>
                    <a:lnTo>
                      <a:pt x="846" y="1927"/>
                    </a:lnTo>
                    <a:lnTo>
                      <a:pt x="867" y="1922"/>
                    </a:lnTo>
                    <a:lnTo>
                      <a:pt x="887" y="1919"/>
                    </a:lnTo>
                    <a:lnTo>
                      <a:pt x="891" y="1919"/>
                    </a:lnTo>
                    <a:lnTo>
                      <a:pt x="911" y="1922"/>
                    </a:lnTo>
                    <a:lnTo>
                      <a:pt x="930" y="1927"/>
                    </a:lnTo>
                    <a:lnTo>
                      <a:pt x="947" y="1936"/>
                    </a:lnTo>
                    <a:lnTo>
                      <a:pt x="1015" y="1855"/>
                    </a:lnTo>
                    <a:lnTo>
                      <a:pt x="1010" y="1850"/>
                    </a:lnTo>
                    <a:lnTo>
                      <a:pt x="1008" y="1846"/>
                    </a:lnTo>
                    <a:lnTo>
                      <a:pt x="1007" y="1843"/>
                    </a:lnTo>
                    <a:lnTo>
                      <a:pt x="1007" y="1842"/>
                    </a:lnTo>
                    <a:lnTo>
                      <a:pt x="1006" y="1841"/>
                    </a:lnTo>
                    <a:lnTo>
                      <a:pt x="1002" y="1830"/>
                    </a:lnTo>
                    <a:lnTo>
                      <a:pt x="999" y="1818"/>
                    </a:lnTo>
                    <a:lnTo>
                      <a:pt x="1000" y="1807"/>
                    </a:lnTo>
                    <a:lnTo>
                      <a:pt x="1000" y="1800"/>
                    </a:lnTo>
                    <a:lnTo>
                      <a:pt x="1003" y="1792"/>
                    </a:lnTo>
                    <a:lnTo>
                      <a:pt x="1007" y="1783"/>
                    </a:lnTo>
                    <a:lnTo>
                      <a:pt x="1012" y="1774"/>
                    </a:lnTo>
                    <a:lnTo>
                      <a:pt x="1018" y="1767"/>
                    </a:lnTo>
                    <a:lnTo>
                      <a:pt x="1019" y="1767"/>
                    </a:lnTo>
                    <a:lnTo>
                      <a:pt x="1027" y="1760"/>
                    </a:lnTo>
                    <a:lnTo>
                      <a:pt x="1031" y="1757"/>
                    </a:lnTo>
                    <a:lnTo>
                      <a:pt x="1035" y="1756"/>
                    </a:lnTo>
                    <a:lnTo>
                      <a:pt x="1038" y="1752"/>
                    </a:lnTo>
                    <a:lnTo>
                      <a:pt x="1042" y="1750"/>
                    </a:lnTo>
                    <a:lnTo>
                      <a:pt x="1054" y="1748"/>
                    </a:lnTo>
                    <a:lnTo>
                      <a:pt x="1067" y="1746"/>
                    </a:lnTo>
                    <a:lnTo>
                      <a:pt x="1082" y="1748"/>
                    </a:lnTo>
                    <a:lnTo>
                      <a:pt x="1096" y="1753"/>
                    </a:lnTo>
                    <a:lnTo>
                      <a:pt x="1099" y="1753"/>
                    </a:lnTo>
                    <a:lnTo>
                      <a:pt x="1101" y="1756"/>
                    </a:lnTo>
                    <a:lnTo>
                      <a:pt x="1104" y="1757"/>
                    </a:lnTo>
                    <a:lnTo>
                      <a:pt x="1143" y="1708"/>
                    </a:lnTo>
                    <a:lnTo>
                      <a:pt x="1289" y="1533"/>
                    </a:lnTo>
                    <a:lnTo>
                      <a:pt x="1283" y="1528"/>
                    </a:lnTo>
                    <a:lnTo>
                      <a:pt x="1278" y="1521"/>
                    </a:lnTo>
                    <a:lnTo>
                      <a:pt x="1274" y="1513"/>
                    </a:lnTo>
                    <a:lnTo>
                      <a:pt x="1273" y="1512"/>
                    </a:lnTo>
                    <a:lnTo>
                      <a:pt x="1272" y="1509"/>
                    </a:lnTo>
                    <a:lnTo>
                      <a:pt x="1272" y="1508"/>
                    </a:lnTo>
                    <a:lnTo>
                      <a:pt x="1268" y="1495"/>
                    </a:lnTo>
                    <a:lnTo>
                      <a:pt x="1265" y="1481"/>
                    </a:lnTo>
                    <a:lnTo>
                      <a:pt x="1265" y="1457"/>
                    </a:lnTo>
                    <a:lnTo>
                      <a:pt x="1266" y="1453"/>
                    </a:lnTo>
                    <a:lnTo>
                      <a:pt x="1237" y="1441"/>
                    </a:lnTo>
                    <a:lnTo>
                      <a:pt x="1143" y="1403"/>
                    </a:lnTo>
                    <a:lnTo>
                      <a:pt x="1143" y="1371"/>
                    </a:lnTo>
                    <a:lnTo>
                      <a:pt x="1278" y="1427"/>
                    </a:lnTo>
                    <a:lnTo>
                      <a:pt x="1290" y="1414"/>
                    </a:lnTo>
                    <a:lnTo>
                      <a:pt x="1303" y="1403"/>
                    </a:lnTo>
                    <a:lnTo>
                      <a:pt x="1319" y="1395"/>
                    </a:lnTo>
                    <a:lnTo>
                      <a:pt x="1333" y="1390"/>
                    </a:lnTo>
                    <a:lnTo>
                      <a:pt x="1350" y="1389"/>
                    </a:lnTo>
                    <a:lnTo>
                      <a:pt x="1357" y="1389"/>
                    </a:lnTo>
                    <a:lnTo>
                      <a:pt x="1358" y="1390"/>
                    </a:lnTo>
                    <a:lnTo>
                      <a:pt x="1359" y="1389"/>
                    </a:lnTo>
                    <a:lnTo>
                      <a:pt x="1364" y="1389"/>
                    </a:lnTo>
                    <a:lnTo>
                      <a:pt x="1367" y="1390"/>
                    </a:lnTo>
                    <a:lnTo>
                      <a:pt x="1371" y="1390"/>
                    </a:lnTo>
                    <a:lnTo>
                      <a:pt x="1374" y="1392"/>
                    </a:lnTo>
                    <a:lnTo>
                      <a:pt x="1395" y="1326"/>
                    </a:lnTo>
                    <a:lnTo>
                      <a:pt x="1393" y="1326"/>
                    </a:lnTo>
                    <a:lnTo>
                      <a:pt x="1393" y="1325"/>
                    </a:lnTo>
                    <a:lnTo>
                      <a:pt x="1392" y="1325"/>
                    </a:lnTo>
                    <a:lnTo>
                      <a:pt x="1384" y="1320"/>
                    </a:lnTo>
                    <a:lnTo>
                      <a:pt x="1378" y="1310"/>
                    </a:lnTo>
                    <a:lnTo>
                      <a:pt x="1372" y="1301"/>
                    </a:lnTo>
                    <a:lnTo>
                      <a:pt x="1371" y="1300"/>
                    </a:lnTo>
                    <a:lnTo>
                      <a:pt x="1371" y="1299"/>
                    </a:lnTo>
                    <a:lnTo>
                      <a:pt x="1370" y="1296"/>
                    </a:lnTo>
                    <a:lnTo>
                      <a:pt x="1367" y="1285"/>
                    </a:lnTo>
                    <a:lnTo>
                      <a:pt x="1366" y="1274"/>
                    </a:lnTo>
                    <a:lnTo>
                      <a:pt x="1367" y="1263"/>
                    </a:lnTo>
                    <a:lnTo>
                      <a:pt x="1368" y="1263"/>
                    </a:lnTo>
                    <a:lnTo>
                      <a:pt x="1368" y="1258"/>
                    </a:lnTo>
                    <a:lnTo>
                      <a:pt x="1370" y="1254"/>
                    </a:lnTo>
                    <a:lnTo>
                      <a:pt x="1375" y="1246"/>
                    </a:lnTo>
                    <a:lnTo>
                      <a:pt x="1375" y="1245"/>
                    </a:lnTo>
                    <a:lnTo>
                      <a:pt x="1376" y="1242"/>
                    </a:lnTo>
                    <a:lnTo>
                      <a:pt x="1387" y="1232"/>
                    </a:lnTo>
                    <a:lnTo>
                      <a:pt x="1307" y="1106"/>
                    </a:lnTo>
                    <a:lnTo>
                      <a:pt x="1303" y="1109"/>
                    </a:lnTo>
                    <a:lnTo>
                      <a:pt x="1298" y="1110"/>
                    </a:lnTo>
                    <a:lnTo>
                      <a:pt x="1279" y="1110"/>
                    </a:lnTo>
                    <a:lnTo>
                      <a:pt x="1273" y="1109"/>
                    </a:lnTo>
                    <a:lnTo>
                      <a:pt x="1268" y="1107"/>
                    </a:lnTo>
                    <a:lnTo>
                      <a:pt x="1256" y="1103"/>
                    </a:lnTo>
                    <a:lnTo>
                      <a:pt x="1245" y="1096"/>
                    </a:lnTo>
                    <a:lnTo>
                      <a:pt x="1240" y="1090"/>
                    </a:lnTo>
                    <a:lnTo>
                      <a:pt x="1235" y="1084"/>
                    </a:lnTo>
                    <a:lnTo>
                      <a:pt x="1227" y="1068"/>
                    </a:lnTo>
                    <a:lnTo>
                      <a:pt x="1224" y="1051"/>
                    </a:lnTo>
                    <a:lnTo>
                      <a:pt x="1224" y="1047"/>
                    </a:lnTo>
                    <a:lnTo>
                      <a:pt x="1227" y="1033"/>
                    </a:lnTo>
                    <a:lnTo>
                      <a:pt x="1232" y="1018"/>
                    </a:lnTo>
                    <a:lnTo>
                      <a:pt x="1235" y="1014"/>
                    </a:lnTo>
                    <a:lnTo>
                      <a:pt x="1240" y="1009"/>
                    </a:lnTo>
                    <a:lnTo>
                      <a:pt x="1244" y="1007"/>
                    </a:lnTo>
                    <a:lnTo>
                      <a:pt x="1245" y="1005"/>
                    </a:lnTo>
                    <a:lnTo>
                      <a:pt x="1253" y="999"/>
                    </a:lnTo>
                    <a:lnTo>
                      <a:pt x="1265" y="993"/>
                    </a:lnTo>
                    <a:lnTo>
                      <a:pt x="1275" y="991"/>
                    </a:lnTo>
                    <a:lnTo>
                      <a:pt x="1285" y="991"/>
                    </a:lnTo>
                    <a:lnTo>
                      <a:pt x="1298" y="992"/>
                    </a:lnTo>
                    <a:lnTo>
                      <a:pt x="1311" y="997"/>
                    </a:lnTo>
                    <a:lnTo>
                      <a:pt x="1312" y="999"/>
                    </a:lnTo>
                    <a:lnTo>
                      <a:pt x="1315" y="1000"/>
                    </a:lnTo>
                    <a:lnTo>
                      <a:pt x="1323" y="1005"/>
                    </a:lnTo>
                    <a:lnTo>
                      <a:pt x="1330" y="1013"/>
                    </a:lnTo>
                    <a:lnTo>
                      <a:pt x="1336" y="1022"/>
                    </a:lnTo>
                    <a:lnTo>
                      <a:pt x="1340" y="1026"/>
                    </a:lnTo>
                    <a:lnTo>
                      <a:pt x="1342" y="1034"/>
                    </a:lnTo>
                    <a:lnTo>
                      <a:pt x="1344" y="1043"/>
                    </a:lnTo>
                    <a:lnTo>
                      <a:pt x="1345" y="1051"/>
                    </a:lnTo>
                    <a:lnTo>
                      <a:pt x="1344" y="1059"/>
                    </a:lnTo>
                    <a:lnTo>
                      <a:pt x="1341" y="1072"/>
                    </a:lnTo>
                    <a:lnTo>
                      <a:pt x="1338" y="1077"/>
                    </a:lnTo>
                    <a:lnTo>
                      <a:pt x="1338" y="1079"/>
                    </a:lnTo>
                    <a:lnTo>
                      <a:pt x="1336" y="1084"/>
                    </a:lnTo>
                    <a:lnTo>
                      <a:pt x="1333" y="1086"/>
                    </a:lnTo>
                    <a:lnTo>
                      <a:pt x="1332" y="1089"/>
                    </a:lnTo>
                    <a:lnTo>
                      <a:pt x="1413" y="1217"/>
                    </a:lnTo>
                    <a:lnTo>
                      <a:pt x="1418" y="1217"/>
                    </a:lnTo>
                    <a:lnTo>
                      <a:pt x="1422" y="1216"/>
                    </a:lnTo>
                    <a:lnTo>
                      <a:pt x="1425" y="1216"/>
                    </a:lnTo>
                    <a:lnTo>
                      <a:pt x="1438" y="1217"/>
                    </a:lnTo>
                    <a:lnTo>
                      <a:pt x="1447" y="1221"/>
                    </a:lnTo>
                    <a:lnTo>
                      <a:pt x="1459" y="1227"/>
                    </a:lnTo>
                    <a:lnTo>
                      <a:pt x="1469" y="1234"/>
                    </a:lnTo>
                    <a:lnTo>
                      <a:pt x="1471" y="1237"/>
                    </a:lnTo>
                    <a:lnTo>
                      <a:pt x="1472" y="1238"/>
                    </a:lnTo>
                    <a:lnTo>
                      <a:pt x="1543" y="1203"/>
                    </a:lnTo>
                    <a:lnTo>
                      <a:pt x="1539" y="1190"/>
                    </a:lnTo>
                    <a:lnTo>
                      <a:pt x="1537" y="1177"/>
                    </a:lnTo>
                    <a:lnTo>
                      <a:pt x="1541" y="1160"/>
                    </a:lnTo>
                    <a:lnTo>
                      <a:pt x="1550" y="1144"/>
                    </a:lnTo>
                    <a:lnTo>
                      <a:pt x="1552" y="1143"/>
                    </a:lnTo>
                    <a:lnTo>
                      <a:pt x="1553" y="1140"/>
                    </a:lnTo>
                    <a:lnTo>
                      <a:pt x="1560" y="1134"/>
                    </a:lnTo>
                    <a:lnTo>
                      <a:pt x="1570" y="1127"/>
                    </a:lnTo>
                    <a:lnTo>
                      <a:pt x="1579" y="1123"/>
                    </a:lnTo>
                    <a:lnTo>
                      <a:pt x="1580" y="1123"/>
                    </a:lnTo>
                    <a:lnTo>
                      <a:pt x="1582" y="1122"/>
                    </a:lnTo>
                    <a:lnTo>
                      <a:pt x="1584" y="1122"/>
                    </a:lnTo>
                    <a:lnTo>
                      <a:pt x="1595" y="1119"/>
                    </a:lnTo>
                    <a:lnTo>
                      <a:pt x="1607" y="1119"/>
                    </a:lnTo>
                    <a:lnTo>
                      <a:pt x="1617" y="1122"/>
                    </a:lnTo>
                    <a:lnTo>
                      <a:pt x="1617" y="1123"/>
                    </a:lnTo>
                    <a:lnTo>
                      <a:pt x="1624" y="1124"/>
                    </a:lnTo>
                    <a:lnTo>
                      <a:pt x="1629" y="1127"/>
                    </a:lnTo>
                    <a:lnTo>
                      <a:pt x="1635" y="1134"/>
                    </a:lnTo>
                    <a:lnTo>
                      <a:pt x="1639" y="1135"/>
                    </a:lnTo>
                    <a:lnTo>
                      <a:pt x="1650" y="1149"/>
                    </a:lnTo>
                    <a:lnTo>
                      <a:pt x="1656" y="1165"/>
                    </a:lnTo>
                    <a:lnTo>
                      <a:pt x="1658" y="1182"/>
                    </a:lnTo>
                    <a:lnTo>
                      <a:pt x="1655" y="1195"/>
                    </a:lnTo>
                    <a:lnTo>
                      <a:pt x="1651" y="1206"/>
                    </a:lnTo>
                    <a:lnTo>
                      <a:pt x="1645" y="1217"/>
                    </a:lnTo>
                    <a:lnTo>
                      <a:pt x="1634" y="1227"/>
                    </a:lnTo>
                    <a:lnTo>
                      <a:pt x="1632" y="1229"/>
                    </a:lnTo>
                    <a:lnTo>
                      <a:pt x="1628" y="1230"/>
                    </a:lnTo>
                    <a:lnTo>
                      <a:pt x="1624" y="1233"/>
                    </a:lnTo>
                    <a:lnTo>
                      <a:pt x="1621" y="1234"/>
                    </a:lnTo>
                    <a:lnTo>
                      <a:pt x="1608" y="1238"/>
                    </a:lnTo>
                    <a:lnTo>
                      <a:pt x="1596" y="1240"/>
                    </a:lnTo>
                    <a:lnTo>
                      <a:pt x="1587" y="1240"/>
                    </a:lnTo>
                    <a:lnTo>
                      <a:pt x="1586" y="1238"/>
                    </a:lnTo>
                    <a:lnTo>
                      <a:pt x="1584" y="1238"/>
                    </a:lnTo>
                    <a:lnTo>
                      <a:pt x="1573" y="1234"/>
                    </a:lnTo>
                    <a:lnTo>
                      <a:pt x="1561" y="1228"/>
                    </a:lnTo>
                    <a:lnTo>
                      <a:pt x="1485" y="1265"/>
                    </a:lnTo>
                    <a:lnTo>
                      <a:pt x="1486" y="1270"/>
                    </a:lnTo>
                    <a:lnTo>
                      <a:pt x="1486" y="1284"/>
                    </a:lnTo>
                    <a:lnTo>
                      <a:pt x="1485" y="1293"/>
                    </a:lnTo>
                    <a:lnTo>
                      <a:pt x="1481" y="1304"/>
                    </a:lnTo>
                    <a:lnTo>
                      <a:pt x="1476" y="1312"/>
                    </a:lnTo>
                    <a:lnTo>
                      <a:pt x="1463" y="1325"/>
                    </a:lnTo>
                    <a:lnTo>
                      <a:pt x="1447" y="1333"/>
                    </a:lnTo>
                    <a:lnTo>
                      <a:pt x="1430" y="1337"/>
                    </a:lnTo>
                    <a:lnTo>
                      <a:pt x="1422" y="1337"/>
                    </a:lnTo>
                    <a:lnTo>
                      <a:pt x="1400" y="1405"/>
                    </a:lnTo>
                    <a:lnTo>
                      <a:pt x="1402" y="1405"/>
                    </a:lnTo>
                    <a:lnTo>
                      <a:pt x="1406" y="1409"/>
                    </a:lnTo>
                    <a:lnTo>
                      <a:pt x="1413" y="1414"/>
                    </a:lnTo>
                    <a:lnTo>
                      <a:pt x="1421" y="1423"/>
                    </a:lnTo>
                    <a:lnTo>
                      <a:pt x="1427" y="1432"/>
                    </a:lnTo>
                    <a:lnTo>
                      <a:pt x="1433" y="1441"/>
                    </a:lnTo>
                    <a:lnTo>
                      <a:pt x="1433" y="1444"/>
                    </a:lnTo>
                    <a:lnTo>
                      <a:pt x="1434" y="1445"/>
                    </a:lnTo>
                    <a:lnTo>
                      <a:pt x="1434" y="1448"/>
                    </a:lnTo>
                    <a:lnTo>
                      <a:pt x="1438" y="1461"/>
                    </a:lnTo>
                    <a:lnTo>
                      <a:pt x="1438" y="1483"/>
                    </a:lnTo>
                    <a:lnTo>
                      <a:pt x="1434" y="1502"/>
                    </a:lnTo>
                    <a:lnTo>
                      <a:pt x="1426" y="1519"/>
                    </a:lnTo>
                    <a:lnTo>
                      <a:pt x="1416" y="1533"/>
                    </a:lnTo>
                    <a:lnTo>
                      <a:pt x="1401" y="1545"/>
                    </a:lnTo>
                    <a:lnTo>
                      <a:pt x="1442" y="1643"/>
                    </a:lnTo>
                    <a:lnTo>
                      <a:pt x="1453" y="1643"/>
                    </a:lnTo>
                    <a:lnTo>
                      <a:pt x="1464" y="1646"/>
                    </a:lnTo>
                    <a:lnTo>
                      <a:pt x="1465" y="1646"/>
                    </a:lnTo>
                    <a:lnTo>
                      <a:pt x="1467" y="1647"/>
                    </a:lnTo>
                    <a:lnTo>
                      <a:pt x="1478" y="1651"/>
                    </a:lnTo>
                    <a:lnTo>
                      <a:pt x="1490" y="1659"/>
                    </a:lnTo>
                    <a:lnTo>
                      <a:pt x="1498" y="1668"/>
                    </a:lnTo>
                    <a:lnTo>
                      <a:pt x="1502" y="1673"/>
                    </a:lnTo>
                    <a:lnTo>
                      <a:pt x="1505" y="1677"/>
                    </a:lnTo>
                    <a:lnTo>
                      <a:pt x="1506" y="1681"/>
                    </a:lnTo>
                    <a:lnTo>
                      <a:pt x="1570" y="1667"/>
                    </a:lnTo>
                    <a:lnTo>
                      <a:pt x="1570" y="1661"/>
                    </a:lnTo>
                    <a:lnTo>
                      <a:pt x="1571" y="1656"/>
                    </a:lnTo>
                    <a:lnTo>
                      <a:pt x="1571" y="1652"/>
                    </a:lnTo>
                    <a:lnTo>
                      <a:pt x="1578" y="1636"/>
                    </a:lnTo>
                    <a:lnTo>
                      <a:pt x="1588" y="1622"/>
                    </a:lnTo>
                    <a:lnTo>
                      <a:pt x="1590" y="1622"/>
                    </a:lnTo>
                    <a:lnTo>
                      <a:pt x="1590" y="1621"/>
                    </a:lnTo>
                    <a:lnTo>
                      <a:pt x="1604" y="1612"/>
                    </a:lnTo>
                    <a:lnTo>
                      <a:pt x="1620" y="1606"/>
                    </a:lnTo>
                    <a:lnTo>
                      <a:pt x="1622" y="1606"/>
                    </a:lnTo>
                    <a:lnTo>
                      <a:pt x="1625" y="1605"/>
                    </a:lnTo>
                    <a:lnTo>
                      <a:pt x="1632" y="1605"/>
                    </a:lnTo>
                    <a:lnTo>
                      <a:pt x="1634" y="1606"/>
                    </a:lnTo>
                    <a:lnTo>
                      <a:pt x="1638" y="1606"/>
                    </a:lnTo>
                    <a:lnTo>
                      <a:pt x="1649" y="1608"/>
                    </a:lnTo>
                    <a:lnTo>
                      <a:pt x="1660" y="1613"/>
                    </a:lnTo>
                    <a:lnTo>
                      <a:pt x="1670" y="1619"/>
                    </a:lnTo>
                    <a:lnTo>
                      <a:pt x="1679" y="1630"/>
                    </a:lnTo>
                    <a:lnTo>
                      <a:pt x="1685" y="1639"/>
                    </a:lnTo>
                    <a:lnTo>
                      <a:pt x="1689" y="1651"/>
                    </a:lnTo>
                    <a:lnTo>
                      <a:pt x="1689" y="1655"/>
                    </a:lnTo>
                    <a:lnTo>
                      <a:pt x="1692" y="1664"/>
                    </a:lnTo>
                    <a:lnTo>
                      <a:pt x="1690" y="1676"/>
                    </a:lnTo>
                    <a:lnTo>
                      <a:pt x="1688" y="1686"/>
                    </a:lnTo>
                    <a:lnTo>
                      <a:pt x="1688" y="1689"/>
                    </a:lnTo>
                    <a:lnTo>
                      <a:pt x="1687" y="1690"/>
                    </a:lnTo>
                    <a:lnTo>
                      <a:pt x="1687" y="1691"/>
                    </a:lnTo>
                    <a:lnTo>
                      <a:pt x="1681" y="1701"/>
                    </a:lnTo>
                    <a:lnTo>
                      <a:pt x="1673" y="1711"/>
                    </a:lnTo>
                    <a:lnTo>
                      <a:pt x="1666" y="1718"/>
                    </a:lnTo>
                    <a:lnTo>
                      <a:pt x="1662" y="1722"/>
                    </a:lnTo>
                    <a:lnTo>
                      <a:pt x="1656" y="1724"/>
                    </a:lnTo>
                    <a:lnTo>
                      <a:pt x="1653" y="1725"/>
                    </a:lnTo>
                    <a:lnTo>
                      <a:pt x="1649" y="1725"/>
                    </a:lnTo>
                    <a:lnTo>
                      <a:pt x="1647" y="1727"/>
                    </a:lnTo>
                    <a:lnTo>
                      <a:pt x="1645" y="1728"/>
                    </a:lnTo>
                    <a:lnTo>
                      <a:pt x="1638" y="1728"/>
                    </a:lnTo>
                    <a:lnTo>
                      <a:pt x="1634" y="1729"/>
                    </a:lnTo>
                    <a:lnTo>
                      <a:pt x="1632" y="1729"/>
                    </a:lnTo>
                    <a:lnTo>
                      <a:pt x="1618" y="1728"/>
                    </a:lnTo>
                    <a:lnTo>
                      <a:pt x="1605" y="1723"/>
                    </a:lnTo>
                    <a:lnTo>
                      <a:pt x="1594" y="1716"/>
                    </a:lnTo>
                    <a:lnTo>
                      <a:pt x="1584" y="1706"/>
                    </a:lnTo>
                    <a:lnTo>
                      <a:pt x="1578" y="1695"/>
                    </a:lnTo>
                    <a:lnTo>
                      <a:pt x="1512" y="1711"/>
                    </a:lnTo>
                    <a:lnTo>
                      <a:pt x="1512" y="1722"/>
                    </a:lnTo>
                    <a:lnTo>
                      <a:pt x="1508" y="1733"/>
                    </a:lnTo>
                    <a:lnTo>
                      <a:pt x="1502" y="1746"/>
                    </a:lnTo>
                    <a:lnTo>
                      <a:pt x="1502" y="1748"/>
                    </a:lnTo>
                    <a:lnTo>
                      <a:pt x="1501" y="1749"/>
                    </a:lnTo>
                    <a:lnTo>
                      <a:pt x="1495" y="1756"/>
                    </a:lnTo>
                    <a:lnTo>
                      <a:pt x="1488" y="1763"/>
                    </a:lnTo>
                    <a:lnTo>
                      <a:pt x="1480" y="1769"/>
                    </a:lnTo>
                    <a:lnTo>
                      <a:pt x="1472" y="1773"/>
                    </a:lnTo>
                    <a:lnTo>
                      <a:pt x="1471" y="1773"/>
                    </a:lnTo>
                    <a:lnTo>
                      <a:pt x="1467" y="1774"/>
                    </a:lnTo>
                    <a:lnTo>
                      <a:pt x="1463" y="1777"/>
                    </a:lnTo>
                    <a:lnTo>
                      <a:pt x="1459" y="1778"/>
                    </a:lnTo>
                    <a:lnTo>
                      <a:pt x="1452" y="1778"/>
                    </a:lnTo>
                    <a:lnTo>
                      <a:pt x="1451" y="1777"/>
                    </a:lnTo>
                    <a:lnTo>
                      <a:pt x="1450" y="1778"/>
                    </a:lnTo>
                    <a:lnTo>
                      <a:pt x="1443" y="1778"/>
                    </a:lnTo>
                    <a:lnTo>
                      <a:pt x="1425" y="1774"/>
                    </a:lnTo>
                    <a:lnTo>
                      <a:pt x="1408" y="1766"/>
                    </a:lnTo>
                    <a:lnTo>
                      <a:pt x="1393" y="1754"/>
                    </a:lnTo>
                    <a:lnTo>
                      <a:pt x="1393" y="1753"/>
                    </a:lnTo>
                    <a:lnTo>
                      <a:pt x="1392" y="1753"/>
                    </a:lnTo>
                    <a:lnTo>
                      <a:pt x="1384" y="1740"/>
                    </a:lnTo>
                    <a:lnTo>
                      <a:pt x="1380" y="1727"/>
                    </a:lnTo>
                    <a:lnTo>
                      <a:pt x="1378" y="1712"/>
                    </a:lnTo>
                    <a:lnTo>
                      <a:pt x="1379" y="1698"/>
                    </a:lnTo>
                    <a:lnTo>
                      <a:pt x="1380" y="1693"/>
                    </a:lnTo>
                    <a:lnTo>
                      <a:pt x="1381" y="1686"/>
                    </a:lnTo>
                    <a:lnTo>
                      <a:pt x="1384" y="1681"/>
                    </a:lnTo>
                    <a:lnTo>
                      <a:pt x="1395" y="1665"/>
                    </a:lnTo>
                    <a:lnTo>
                      <a:pt x="1409" y="1652"/>
                    </a:lnTo>
                    <a:lnTo>
                      <a:pt x="1412" y="1652"/>
                    </a:lnTo>
                    <a:lnTo>
                      <a:pt x="1412" y="1651"/>
                    </a:lnTo>
                    <a:lnTo>
                      <a:pt x="1413" y="1651"/>
                    </a:lnTo>
                    <a:lnTo>
                      <a:pt x="1374" y="1557"/>
                    </a:lnTo>
                    <a:lnTo>
                      <a:pt x="1370" y="1558"/>
                    </a:lnTo>
                    <a:lnTo>
                      <a:pt x="1367" y="1558"/>
                    </a:lnTo>
                    <a:lnTo>
                      <a:pt x="1362" y="1559"/>
                    </a:lnTo>
                    <a:lnTo>
                      <a:pt x="1340" y="1559"/>
                    </a:lnTo>
                    <a:lnTo>
                      <a:pt x="1334" y="1558"/>
                    </a:lnTo>
                    <a:lnTo>
                      <a:pt x="1330" y="1557"/>
                    </a:lnTo>
                    <a:lnTo>
                      <a:pt x="1324" y="1555"/>
                    </a:lnTo>
                    <a:lnTo>
                      <a:pt x="1313" y="1550"/>
                    </a:lnTo>
                    <a:lnTo>
                      <a:pt x="1143" y="1756"/>
                    </a:lnTo>
                    <a:lnTo>
                      <a:pt x="1125" y="1778"/>
                    </a:lnTo>
                    <a:lnTo>
                      <a:pt x="1127" y="1782"/>
                    </a:lnTo>
                    <a:lnTo>
                      <a:pt x="1130" y="1787"/>
                    </a:lnTo>
                    <a:lnTo>
                      <a:pt x="1133" y="1797"/>
                    </a:lnTo>
                    <a:lnTo>
                      <a:pt x="1135" y="1811"/>
                    </a:lnTo>
                    <a:lnTo>
                      <a:pt x="1135" y="1816"/>
                    </a:lnTo>
                    <a:lnTo>
                      <a:pt x="1131" y="1834"/>
                    </a:lnTo>
                    <a:lnTo>
                      <a:pt x="1124" y="1852"/>
                    </a:lnTo>
                    <a:lnTo>
                      <a:pt x="1121" y="1855"/>
                    </a:lnTo>
                    <a:lnTo>
                      <a:pt x="1109" y="1868"/>
                    </a:lnTo>
                    <a:lnTo>
                      <a:pt x="1095" y="1876"/>
                    </a:lnTo>
                    <a:lnTo>
                      <a:pt x="1088" y="1879"/>
                    </a:lnTo>
                    <a:lnTo>
                      <a:pt x="1082" y="1880"/>
                    </a:lnTo>
                    <a:lnTo>
                      <a:pt x="1075" y="1880"/>
                    </a:lnTo>
                    <a:lnTo>
                      <a:pt x="1075" y="1881"/>
                    </a:lnTo>
                    <a:lnTo>
                      <a:pt x="1066" y="1881"/>
                    </a:lnTo>
                    <a:lnTo>
                      <a:pt x="1052" y="1880"/>
                    </a:lnTo>
                    <a:lnTo>
                      <a:pt x="1037" y="1875"/>
                    </a:lnTo>
                    <a:lnTo>
                      <a:pt x="970" y="1955"/>
                    </a:lnTo>
                    <a:lnTo>
                      <a:pt x="981" y="1965"/>
                    </a:lnTo>
                    <a:lnTo>
                      <a:pt x="987" y="1978"/>
                    </a:lnTo>
                    <a:lnTo>
                      <a:pt x="993" y="1991"/>
                    </a:lnTo>
                    <a:lnTo>
                      <a:pt x="994" y="1997"/>
                    </a:lnTo>
                    <a:lnTo>
                      <a:pt x="997" y="2000"/>
                    </a:lnTo>
                    <a:lnTo>
                      <a:pt x="999" y="2011"/>
                    </a:lnTo>
                    <a:lnTo>
                      <a:pt x="1000" y="2025"/>
                    </a:lnTo>
                    <a:lnTo>
                      <a:pt x="1000" y="2040"/>
                    </a:lnTo>
                    <a:lnTo>
                      <a:pt x="1110" y="2066"/>
                    </a:lnTo>
                    <a:lnTo>
                      <a:pt x="1114" y="2059"/>
                    </a:lnTo>
                    <a:lnTo>
                      <a:pt x="1120" y="2053"/>
                    </a:lnTo>
                    <a:lnTo>
                      <a:pt x="1120" y="2052"/>
                    </a:lnTo>
                    <a:lnTo>
                      <a:pt x="1121" y="2052"/>
                    </a:lnTo>
                    <a:lnTo>
                      <a:pt x="1131" y="2042"/>
                    </a:lnTo>
                    <a:lnTo>
                      <a:pt x="1142" y="2037"/>
                    </a:lnTo>
                    <a:lnTo>
                      <a:pt x="1143" y="2037"/>
                    </a:lnTo>
                    <a:lnTo>
                      <a:pt x="1147" y="2036"/>
                    </a:lnTo>
                    <a:lnTo>
                      <a:pt x="1158" y="2033"/>
                    </a:lnTo>
                    <a:lnTo>
                      <a:pt x="1173" y="2033"/>
                    </a:lnTo>
                    <a:lnTo>
                      <a:pt x="1184" y="2036"/>
                    </a:lnTo>
                    <a:lnTo>
                      <a:pt x="1198" y="2044"/>
                    </a:lnTo>
                    <a:lnTo>
                      <a:pt x="1211" y="2055"/>
                    </a:lnTo>
                    <a:lnTo>
                      <a:pt x="1213" y="2058"/>
                    </a:lnTo>
                    <a:lnTo>
                      <a:pt x="1214" y="2059"/>
                    </a:lnTo>
                    <a:lnTo>
                      <a:pt x="1219" y="2067"/>
                    </a:lnTo>
                    <a:lnTo>
                      <a:pt x="1223" y="2078"/>
                    </a:lnTo>
                    <a:lnTo>
                      <a:pt x="1224" y="2087"/>
                    </a:lnTo>
                    <a:lnTo>
                      <a:pt x="1226" y="2087"/>
                    </a:lnTo>
                    <a:lnTo>
                      <a:pt x="1226" y="2088"/>
                    </a:lnTo>
                    <a:lnTo>
                      <a:pt x="1380" y="2112"/>
                    </a:lnTo>
                    <a:lnTo>
                      <a:pt x="1381" y="2108"/>
                    </a:lnTo>
                    <a:lnTo>
                      <a:pt x="1384" y="2103"/>
                    </a:lnTo>
                    <a:lnTo>
                      <a:pt x="1389" y="2093"/>
                    </a:lnTo>
                    <a:lnTo>
                      <a:pt x="1396" y="2087"/>
                    </a:lnTo>
                    <a:lnTo>
                      <a:pt x="1397" y="2087"/>
                    </a:lnTo>
                    <a:lnTo>
                      <a:pt x="1397" y="2086"/>
                    </a:lnTo>
                    <a:lnTo>
                      <a:pt x="1408" y="2078"/>
                    </a:lnTo>
                    <a:lnTo>
                      <a:pt x="1421" y="2071"/>
                    </a:lnTo>
                    <a:lnTo>
                      <a:pt x="1433" y="2069"/>
                    </a:lnTo>
                    <a:lnTo>
                      <a:pt x="1438" y="2069"/>
                    </a:lnTo>
                    <a:lnTo>
                      <a:pt x="1444" y="2067"/>
                    </a:lnTo>
                    <a:lnTo>
                      <a:pt x="1459" y="2069"/>
                    </a:lnTo>
                    <a:lnTo>
                      <a:pt x="1473" y="2074"/>
                    </a:lnTo>
                    <a:lnTo>
                      <a:pt x="1477" y="2078"/>
                    </a:lnTo>
                    <a:lnTo>
                      <a:pt x="1486" y="2083"/>
                    </a:lnTo>
                    <a:lnTo>
                      <a:pt x="1495" y="2091"/>
                    </a:lnTo>
                    <a:lnTo>
                      <a:pt x="1502" y="2101"/>
                    </a:lnTo>
                    <a:lnTo>
                      <a:pt x="1503" y="2104"/>
                    </a:lnTo>
                    <a:lnTo>
                      <a:pt x="1506" y="2107"/>
                    </a:lnTo>
                    <a:lnTo>
                      <a:pt x="1508" y="2114"/>
                    </a:lnTo>
                    <a:lnTo>
                      <a:pt x="1511" y="2125"/>
                    </a:lnTo>
                    <a:lnTo>
                      <a:pt x="1512" y="2135"/>
                    </a:lnTo>
                    <a:lnTo>
                      <a:pt x="1512" y="2150"/>
                    </a:lnTo>
                    <a:lnTo>
                      <a:pt x="1511" y="2155"/>
                    </a:lnTo>
                    <a:lnTo>
                      <a:pt x="1508" y="2159"/>
                    </a:lnTo>
                    <a:lnTo>
                      <a:pt x="1632" y="2230"/>
                    </a:lnTo>
                    <a:lnTo>
                      <a:pt x="1633" y="2230"/>
                    </a:lnTo>
                    <a:lnTo>
                      <a:pt x="1633" y="2228"/>
                    </a:lnTo>
                    <a:lnTo>
                      <a:pt x="1653" y="2218"/>
                    </a:lnTo>
                    <a:lnTo>
                      <a:pt x="1673" y="2214"/>
                    </a:lnTo>
                    <a:lnTo>
                      <a:pt x="1680" y="2214"/>
                    </a:lnTo>
                    <a:lnTo>
                      <a:pt x="1689" y="2215"/>
                    </a:lnTo>
                    <a:lnTo>
                      <a:pt x="1700" y="2219"/>
                    </a:lnTo>
                    <a:lnTo>
                      <a:pt x="1706" y="2223"/>
                    </a:lnTo>
                    <a:lnTo>
                      <a:pt x="1711" y="2226"/>
                    </a:lnTo>
                    <a:lnTo>
                      <a:pt x="1717" y="2230"/>
                    </a:lnTo>
                    <a:lnTo>
                      <a:pt x="1721" y="2235"/>
                    </a:lnTo>
                    <a:lnTo>
                      <a:pt x="1855" y="2147"/>
                    </a:lnTo>
                    <a:lnTo>
                      <a:pt x="1848" y="2133"/>
                    </a:lnTo>
                    <a:lnTo>
                      <a:pt x="1844" y="2117"/>
                    </a:lnTo>
                    <a:lnTo>
                      <a:pt x="1841" y="2112"/>
                    </a:lnTo>
                    <a:lnTo>
                      <a:pt x="1840" y="2107"/>
                    </a:lnTo>
                    <a:lnTo>
                      <a:pt x="1838" y="2093"/>
                    </a:lnTo>
                    <a:lnTo>
                      <a:pt x="1838" y="2062"/>
                    </a:lnTo>
                    <a:lnTo>
                      <a:pt x="1841" y="2046"/>
                    </a:lnTo>
                    <a:lnTo>
                      <a:pt x="1846" y="2035"/>
                    </a:lnTo>
                    <a:lnTo>
                      <a:pt x="1846" y="2033"/>
                    </a:lnTo>
                    <a:lnTo>
                      <a:pt x="1850" y="2020"/>
                    </a:lnTo>
                    <a:lnTo>
                      <a:pt x="1857" y="2008"/>
                    </a:lnTo>
                    <a:lnTo>
                      <a:pt x="1866" y="2000"/>
                    </a:lnTo>
                    <a:lnTo>
                      <a:pt x="1869" y="1997"/>
                    </a:lnTo>
                    <a:lnTo>
                      <a:pt x="1876" y="1986"/>
                    </a:lnTo>
                    <a:lnTo>
                      <a:pt x="1897" y="1970"/>
                    </a:lnTo>
                    <a:lnTo>
                      <a:pt x="1920" y="1959"/>
                    </a:lnTo>
                    <a:lnTo>
                      <a:pt x="1943" y="1952"/>
                    </a:lnTo>
                    <a:lnTo>
                      <a:pt x="1969" y="1949"/>
                    </a:lnTo>
                    <a:lnTo>
                      <a:pt x="1980" y="1949"/>
                    </a:lnTo>
                    <a:lnTo>
                      <a:pt x="1999" y="1953"/>
                    </a:lnTo>
                    <a:lnTo>
                      <a:pt x="2018" y="1960"/>
                    </a:lnTo>
                    <a:lnTo>
                      <a:pt x="2032" y="1966"/>
                    </a:lnTo>
                    <a:lnTo>
                      <a:pt x="2047" y="1976"/>
                    </a:lnTo>
                    <a:lnTo>
                      <a:pt x="2061" y="1987"/>
                    </a:lnTo>
                    <a:lnTo>
                      <a:pt x="2073" y="2002"/>
                    </a:lnTo>
                    <a:lnTo>
                      <a:pt x="2083" y="2017"/>
                    </a:lnTo>
                    <a:lnTo>
                      <a:pt x="2091" y="2033"/>
                    </a:lnTo>
                    <a:lnTo>
                      <a:pt x="2098" y="2058"/>
                    </a:lnTo>
                    <a:lnTo>
                      <a:pt x="2100" y="2083"/>
                    </a:lnTo>
                    <a:lnTo>
                      <a:pt x="2098" y="2108"/>
                    </a:lnTo>
                    <a:lnTo>
                      <a:pt x="2096" y="2109"/>
                    </a:lnTo>
                    <a:lnTo>
                      <a:pt x="2096" y="2110"/>
                    </a:lnTo>
                    <a:lnTo>
                      <a:pt x="2158" y="2130"/>
                    </a:lnTo>
                    <a:lnTo>
                      <a:pt x="2166" y="2117"/>
                    </a:lnTo>
                    <a:lnTo>
                      <a:pt x="2167" y="2117"/>
                    </a:lnTo>
                    <a:lnTo>
                      <a:pt x="2180" y="2104"/>
                    </a:lnTo>
                    <a:lnTo>
                      <a:pt x="2193" y="2096"/>
                    </a:lnTo>
                    <a:lnTo>
                      <a:pt x="2206" y="2091"/>
                    </a:lnTo>
                    <a:lnTo>
                      <a:pt x="2217" y="2088"/>
                    </a:lnTo>
                    <a:lnTo>
                      <a:pt x="2226" y="2087"/>
                    </a:lnTo>
                    <a:lnTo>
                      <a:pt x="2236" y="2087"/>
                    </a:lnTo>
                    <a:lnTo>
                      <a:pt x="2251" y="2088"/>
                    </a:lnTo>
                    <a:lnTo>
                      <a:pt x="2267" y="2093"/>
                    </a:lnTo>
                    <a:lnTo>
                      <a:pt x="2280" y="2100"/>
                    </a:lnTo>
                    <a:lnTo>
                      <a:pt x="2285" y="2104"/>
                    </a:lnTo>
                    <a:lnTo>
                      <a:pt x="2289" y="2108"/>
                    </a:lnTo>
                    <a:lnTo>
                      <a:pt x="2294" y="2110"/>
                    </a:lnTo>
                    <a:lnTo>
                      <a:pt x="2433" y="2024"/>
                    </a:lnTo>
                    <a:lnTo>
                      <a:pt x="2432" y="2024"/>
                    </a:lnTo>
                    <a:lnTo>
                      <a:pt x="2432" y="2023"/>
                    </a:lnTo>
                    <a:lnTo>
                      <a:pt x="2421" y="2000"/>
                    </a:lnTo>
                    <a:lnTo>
                      <a:pt x="2417" y="1977"/>
                    </a:lnTo>
                    <a:lnTo>
                      <a:pt x="2417" y="1953"/>
                    </a:lnTo>
                    <a:lnTo>
                      <a:pt x="2422" y="1928"/>
                    </a:lnTo>
                    <a:lnTo>
                      <a:pt x="2422" y="1927"/>
                    </a:lnTo>
                    <a:lnTo>
                      <a:pt x="2424" y="1923"/>
                    </a:lnTo>
                    <a:lnTo>
                      <a:pt x="2425" y="1921"/>
                    </a:lnTo>
                    <a:lnTo>
                      <a:pt x="2428" y="1917"/>
                    </a:lnTo>
                    <a:lnTo>
                      <a:pt x="2159" y="1769"/>
                    </a:lnTo>
                    <a:lnTo>
                      <a:pt x="2149" y="1780"/>
                    </a:lnTo>
                    <a:lnTo>
                      <a:pt x="2138" y="1790"/>
                    </a:lnTo>
                    <a:lnTo>
                      <a:pt x="2126" y="1799"/>
                    </a:lnTo>
                    <a:lnTo>
                      <a:pt x="2115" y="1807"/>
                    </a:lnTo>
                    <a:lnTo>
                      <a:pt x="2104" y="1813"/>
                    </a:lnTo>
                    <a:lnTo>
                      <a:pt x="2069" y="1826"/>
                    </a:lnTo>
                    <a:lnTo>
                      <a:pt x="2034" y="1830"/>
                    </a:lnTo>
                    <a:lnTo>
                      <a:pt x="2026" y="1830"/>
                    </a:lnTo>
                    <a:lnTo>
                      <a:pt x="2018" y="1829"/>
                    </a:lnTo>
                    <a:lnTo>
                      <a:pt x="2014" y="1829"/>
                    </a:lnTo>
                    <a:lnTo>
                      <a:pt x="1994" y="1825"/>
                    </a:lnTo>
                    <a:lnTo>
                      <a:pt x="1975" y="1817"/>
                    </a:lnTo>
                    <a:lnTo>
                      <a:pt x="1956" y="1807"/>
                    </a:lnTo>
                    <a:lnTo>
                      <a:pt x="1939" y="1795"/>
                    </a:lnTo>
                    <a:lnTo>
                      <a:pt x="1922" y="1780"/>
                    </a:lnTo>
                    <a:lnTo>
                      <a:pt x="1910" y="1763"/>
                    </a:lnTo>
                    <a:lnTo>
                      <a:pt x="1909" y="1762"/>
                    </a:lnTo>
                    <a:lnTo>
                      <a:pt x="1908" y="1760"/>
                    </a:lnTo>
                    <a:lnTo>
                      <a:pt x="1897" y="1741"/>
                    </a:lnTo>
                    <a:lnTo>
                      <a:pt x="1889" y="1720"/>
                    </a:lnTo>
                    <a:lnTo>
                      <a:pt x="1884" y="1698"/>
                    </a:lnTo>
                    <a:lnTo>
                      <a:pt x="1884" y="1677"/>
                    </a:lnTo>
                    <a:lnTo>
                      <a:pt x="1887" y="1652"/>
                    </a:lnTo>
                    <a:lnTo>
                      <a:pt x="1891" y="1630"/>
                    </a:lnTo>
                    <a:lnTo>
                      <a:pt x="1900" y="1610"/>
                    </a:lnTo>
                    <a:lnTo>
                      <a:pt x="1912" y="1589"/>
                    </a:lnTo>
                    <a:lnTo>
                      <a:pt x="1916" y="1584"/>
                    </a:lnTo>
                    <a:lnTo>
                      <a:pt x="1920" y="1580"/>
                    </a:lnTo>
                    <a:lnTo>
                      <a:pt x="1930" y="1566"/>
                    </a:lnTo>
                    <a:lnTo>
                      <a:pt x="1946" y="1553"/>
                    </a:lnTo>
                    <a:lnTo>
                      <a:pt x="1964" y="1541"/>
                    </a:lnTo>
                    <a:lnTo>
                      <a:pt x="1990" y="1530"/>
                    </a:lnTo>
                    <a:lnTo>
                      <a:pt x="1996" y="1528"/>
                    </a:lnTo>
                    <a:lnTo>
                      <a:pt x="2010" y="1524"/>
                    </a:lnTo>
                    <a:lnTo>
                      <a:pt x="2028" y="1522"/>
                    </a:lnTo>
                    <a:lnTo>
                      <a:pt x="2048" y="1521"/>
                    </a:lnTo>
                    <a:lnTo>
                      <a:pt x="2060" y="1521"/>
                    </a:lnTo>
                    <a:lnTo>
                      <a:pt x="2071" y="1524"/>
                    </a:lnTo>
                    <a:lnTo>
                      <a:pt x="2081" y="1526"/>
                    </a:lnTo>
                    <a:lnTo>
                      <a:pt x="2103" y="1534"/>
                    </a:lnTo>
                    <a:lnTo>
                      <a:pt x="2121" y="1546"/>
                    </a:lnTo>
                    <a:lnTo>
                      <a:pt x="2189" y="1450"/>
                    </a:lnTo>
                    <a:lnTo>
                      <a:pt x="2185" y="1448"/>
                    </a:lnTo>
                    <a:lnTo>
                      <a:pt x="2183" y="1445"/>
                    </a:lnTo>
                    <a:lnTo>
                      <a:pt x="2181" y="1441"/>
                    </a:lnTo>
                    <a:lnTo>
                      <a:pt x="2180" y="1441"/>
                    </a:lnTo>
                    <a:lnTo>
                      <a:pt x="2180" y="1440"/>
                    </a:lnTo>
                    <a:lnTo>
                      <a:pt x="2174" y="1433"/>
                    </a:lnTo>
                    <a:lnTo>
                      <a:pt x="2171" y="1430"/>
                    </a:lnTo>
                    <a:lnTo>
                      <a:pt x="2161" y="1407"/>
                    </a:lnTo>
                    <a:lnTo>
                      <a:pt x="2154" y="1385"/>
                    </a:lnTo>
                    <a:lnTo>
                      <a:pt x="2153" y="1361"/>
                    </a:lnTo>
                    <a:lnTo>
                      <a:pt x="2157" y="1338"/>
                    </a:lnTo>
                    <a:lnTo>
                      <a:pt x="2158" y="1337"/>
                    </a:lnTo>
                    <a:lnTo>
                      <a:pt x="2158" y="1335"/>
                    </a:lnTo>
                    <a:lnTo>
                      <a:pt x="2161" y="1327"/>
                    </a:lnTo>
                    <a:lnTo>
                      <a:pt x="2140" y="1318"/>
                    </a:lnTo>
                    <a:lnTo>
                      <a:pt x="2132" y="1326"/>
                    </a:lnTo>
                    <a:lnTo>
                      <a:pt x="2128" y="1329"/>
                    </a:lnTo>
                    <a:lnTo>
                      <a:pt x="2126" y="1330"/>
                    </a:lnTo>
                    <a:lnTo>
                      <a:pt x="2116" y="1335"/>
                    </a:lnTo>
                    <a:lnTo>
                      <a:pt x="2106" y="1339"/>
                    </a:lnTo>
                    <a:lnTo>
                      <a:pt x="2095" y="1340"/>
                    </a:lnTo>
                    <a:lnTo>
                      <a:pt x="2083" y="1340"/>
                    </a:lnTo>
                    <a:lnTo>
                      <a:pt x="2078" y="1339"/>
                    </a:lnTo>
                    <a:lnTo>
                      <a:pt x="2074" y="1337"/>
                    </a:lnTo>
                    <a:lnTo>
                      <a:pt x="2071" y="1337"/>
                    </a:lnTo>
                    <a:lnTo>
                      <a:pt x="2068" y="1335"/>
                    </a:lnTo>
                    <a:lnTo>
                      <a:pt x="2053" y="1325"/>
                    </a:lnTo>
                    <a:lnTo>
                      <a:pt x="2043" y="1313"/>
                    </a:lnTo>
                    <a:lnTo>
                      <a:pt x="2036" y="1297"/>
                    </a:lnTo>
                    <a:lnTo>
                      <a:pt x="2036" y="1296"/>
                    </a:lnTo>
                    <a:lnTo>
                      <a:pt x="2034" y="1283"/>
                    </a:lnTo>
                    <a:lnTo>
                      <a:pt x="2035" y="1271"/>
                    </a:lnTo>
                    <a:lnTo>
                      <a:pt x="2037" y="1258"/>
                    </a:lnTo>
                    <a:lnTo>
                      <a:pt x="2044" y="1246"/>
                    </a:lnTo>
                    <a:lnTo>
                      <a:pt x="2056" y="1234"/>
                    </a:lnTo>
                    <a:lnTo>
                      <a:pt x="2070" y="1225"/>
                    </a:lnTo>
                    <a:lnTo>
                      <a:pt x="2086" y="1220"/>
                    </a:lnTo>
                    <a:lnTo>
                      <a:pt x="2094" y="1220"/>
                    </a:lnTo>
                    <a:lnTo>
                      <a:pt x="2107" y="1221"/>
                    </a:lnTo>
                    <a:lnTo>
                      <a:pt x="2119" y="1225"/>
                    </a:lnTo>
                    <a:lnTo>
                      <a:pt x="2129" y="1230"/>
                    </a:lnTo>
                    <a:lnTo>
                      <a:pt x="2133" y="1234"/>
                    </a:lnTo>
                    <a:lnTo>
                      <a:pt x="2133" y="1236"/>
                    </a:lnTo>
                    <a:lnTo>
                      <a:pt x="2134" y="1236"/>
                    </a:lnTo>
                    <a:lnTo>
                      <a:pt x="2142" y="1244"/>
                    </a:lnTo>
                    <a:lnTo>
                      <a:pt x="2149" y="1254"/>
                    </a:lnTo>
                    <a:lnTo>
                      <a:pt x="2151" y="1265"/>
                    </a:lnTo>
                    <a:lnTo>
                      <a:pt x="2154" y="1279"/>
                    </a:lnTo>
                    <a:lnTo>
                      <a:pt x="2153" y="1291"/>
                    </a:lnTo>
                    <a:lnTo>
                      <a:pt x="2176" y="1301"/>
                    </a:lnTo>
                    <a:lnTo>
                      <a:pt x="2180" y="1297"/>
                    </a:lnTo>
                    <a:lnTo>
                      <a:pt x="2191" y="1285"/>
                    </a:lnTo>
                    <a:lnTo>
                      <a:pt x="2202" y="1275"/>
                    </a:lnTo>
                    <a:lnTo>
                      <a:pt x="2217" y="1268"/>
                    </a:lnTo>
                    <a:lnTo>
                      <a:pt x="2233" y="1262"/>
                    </a:lnTo>
                    <a:lnTo>
                      <a:pt x="2247" y="1259"/>
                    </a:lnTo>
                    <a:lnTo>
                      <a:pt x="2257" y="1258"/>
                    </a:lnTo>
                    <a:lnTo>
                      <a:pt x="2267" y="1257"/>
                    </a:lnTo>
                    <a:lnTo>
                      <a:pt x="2288" y="1259"/>
                    </a:lnTo>
                    <a:lnTo>
                      <a:pt x="2308" y="1265"/>
                    </a:lnTo>
                    <a:lnTo>
                      <a:pt x="2311" y="1266"/>
                    </a:lnTo>
                    <a:lnTo>
                      <a:pt x="2312" y="1266"/>
                    </a:lnTo>
                    <a:lnTo>
                      <a:pt x="2312" y="1267"/>
                    </a:lnTo>
                    <a:lnTo>
                      <a:pt x="2314" y="1267"/>
                    </a:lnTo>
                    <a:lnTo>
                      <a:pt x="2352" y="1199"/>
                    </a:lnTo>
                    <a:lnTo>
                      <a:pt x="2345" y="1192"/>
                    </a:lnTo>
                    <a:lnTo>
                      <a:pt x="2342" y="1189"/>
                    </a:lnTo>
                    <a:lnTo>
                      <a:pt x="2336" y="1175"/>
                    </a:lnTo>
                    <a:lnTo>
                      <a:pt x="2333" y="1162"/>
                    </a:lnTo>
                    <a:lnTo>
                      <a:pt x="2333" y="1155"/>
                    </a:lnTo>
                    <a:lnTo>
                      <a:pt x="2335" y="1145"/>
                    </a:lnTo>
                    <a:lnTo>
                      <a:pt x="2337" y="1137"/>
                    </a:lnTo>
                    <a:lnTo>
                      <a:pt x="2340" y="1127"/>
                    </a:lnTo>
                    <a:lnTo>
                      <a:pt x="2342" y="1123"/>
                    </a:lnTo>
                    <a:lnTo>
                      <a:pt x="2278" y="1062"/>
                    </a:lnTo>
                    <a:lnTo>
                      <a:pt x="2277" y="1063"/>
                    </a:lnTo>
                    <a:lnTo>
                      <a:pt x="2274" y="1064"/>
                    </a:lnTo>
                    <a:lnTo>
                      <a:pt x="2273" y="1065"/>
                    </a:lnTo>
                    <a:lnTo>
                      <a:pt x="2270" y="1065"/>
                    </a:lnTo>
                    <a:lnTo>
                      <a:pt x="2260" y="1071"/>
                    </a:lnTo>
                    <a:lnTo>
                      <a:pt x="2246" y="1073"/>
                    </a:lnTo>
                    <a:lnTo>
                      <a:pt x="2243" y="1073"/>
                    </a:lnTo>
                    <a:lnTo>
                      <a:pt x="2240" y="1072"/>
                    </a:lnTo>
                    <a:lnTo>
                      <a:pt x="2235" y="1072"/>
                    </a:lnTo>
                    <a:lnTo>
                      <a:pt x="2225" y="1069"/>
                    </a:lnTo>
                    <a:lnTo>
                      <a:pt x="2213" y="1065"/>
                    </a:lnTo>
                    <a:lnTo>
                      <a:pt x="2205" y="1059"/>
                    </a:lnTo>
                    <a:lnTo>
                      <a:pt x="2201" y="1056"/>
                    </a:lnTo>
                    <a:lnTo>
                      <a:pt x="2197" y="1052"/>
                    </a:lnTo>
                    <a:lnTo>
                      <a:pt x="2195" y="1048"/>
                    </a:lnTo>
                    <a:lnTo>
                      <a:pt x="2193" y="1045"/>
                    </a:lnTo>
                    <a:lnTo>
                      <a:pt x="2191" y="1042"/>
                    </a:lnTo>
                    <a:lnTo>
                      <a:pt x="2189" y="1039"/>
                    </a:lnTo>
                    <a:lnTo>
                      <a:pt x="2185" y="1026"/>
                    </a:lnTo>
                    <a:lnTo>
                      <a:pt x="2184" y="1012"/>
                    </a:lnTo>
                    <a:lnTo>
                      <a:pt x="2031" y="957"/>
                    </a:lnTo>
                    <a:lnTo>
                      <a:pt x="2028" y="961"/>
                    </a:lnTo>
                    <a:lnTo>
                      <a:pt x="2023" y="966"/>
                    </a:lnTo>
                    <a:lnTo>
                      <a:pt x="2020" y="967"/>
                    </a:lnTo>
                    <a:lnTo>
                      <a:pt x="2009" y="976"/>
                    </a:lnTo>
                    <a:lnTo>
                      <a:pt x="1993" y="982"/>
                    </a:lnTo>
                    <a:lnTo>
                      <a:pt x="1992" y="982"/>
                    </a:lnTo>
                    <a:lnTo>
                      <a:pt x="1990" y="983"/>
                    </a:lnTo>
                    <a:lnTo>
                      <a:pt x="1971" y="983"/>
                    </a:lnTo>
                    <a:lnTo>
                      <a:pt x="1961" y="982"/>
                    </a:lnTo>
                    <a:lnTo>
                      <a:pt x="1955" y="979"/>
                    </a:lnTo>
                    <a:lnTo>
                      <a:pt x="1955" y="978"/>
                    </a:lnTo>
                    <a:lnTo>
                      <a:pt x="1950" y="976"/>
                    </a:lnTo>
                    <a:lnTo>
                      <a:pt x="1946" y="974"/>
                    </a:lnTo>
                    <a:lnTo>
                      <a:pt x="1943" y="971"/>
                    </a:lnTo>
                    <a:lnTo>
                      <a:pt x="1941" y="967"/>
                    </a:lnTo>
                    <a:lnTo>
                      <a:pt x="1938" y="967"/>
                    </a:lnTo>
                    <a:lnTo>
                      <a:pt x="1937" y="966"/>
                    </a:lnTo>
                    <a:lnTo>
                      <a:pt x="1935" y="963"/>
                    </a:lnTo>
                    <a:lnTo>
                      <a:pt x="1926" y="949"/>
                    </a:lnTo>
                    <a:lnTo>
                      <a:pt x="1921" y="933"/>
                    </a:lnTo>
                    <a:lnTo>
                      <a:pt x="1921" y="917"/>
                    </a:lnTo>
                    <a:lnTo>
                      <a:pt x="1924" y="903"/>
                    </a:lnTo>
                    <a:lnTo>
                      <a:pt x="1930" y="891"/>
                    </a:lnTo>
                    <a:lnTo>
                      <a:pt x="1934" y="886"/>
                    </a:lnTo>
                    <a:lnTo>
                      <a:pt x="1943" y="877"/>
                    </a:lnTo>
                    <a:lnTo>
                      <a:pt x="1948" y="873"/>
                    </a:lnTo>
                    <a:lnTo>
                      <a:pt x="1959" y="868"/>
                    </a:lnTo>
                    <a:lnTo>
                      <a:pt x="1963" y="866"/>
                    </a:lnTo>
                    <a:lnTo>
                      <a:pt x="1973" y="865"/>
                    </a:lnTo>
                    <a:lnTo>
                      <a:pt x="1982" y="864"/>
                    </a:lnTo>
                    <a:lnTo>
                      <a:pt x="1992" y="864"/>
                    </a:lnTo>
                    <a:lnTo>
                      <a:pt x="1997" y="865"/>
                    </a:lnTo>
                    <a:lnTo>
                      <a:pt x="1998" y="865"/>
                    </a:lnTo>
                    <a:lnTo>
                      <a:pt x="1998" y="866"/>
                    </a:lnTo>
                    <a:lnTo>
                      <a:pt x="1999" y="866"/>
                    </a:lnTo>
                    <a:lnTo>
                      <a:pt x="2009" y="869"/>
                    </a:lnTo>
                    <a:lnTo>
                      <a:pt x="2018" y="876"/>
                    </a:lnTo>
                    <a:lnTo>
                      <a:pt x="2028" y="886"/>
                    </a:lnTo>
                    <a:lnTo>
                      <a:pt x="2034" y="894"/>
                    </a:lnTo>
                    <a:lnTo>
                      <a:pt x="2035" y="897"/>
                    </a:lnTo>
                    <a:lnTo>
                      <a:pt x="2035" y="898"/>
                    </a:lnTo>
                    <a:lnTo>
                      <a:pt x="2036" y="899"/>
                    </a:lnTo>
                    <a:lnTo>
                      <a:pt x="2040" y="914"/>
                    </a:lnTo>
                    <a:lnTo>
                      <a:pt x="2040" y="928"/>
                    </a:lnTo>
                    <a:lnTo>
                      <a:pt x="2192" y="983"/>
                    </a:lnTo>
                    <a:lnTo>
                      <a:pt x="2195" y="979"/>
                    </a:lnTo>
                    <a:lnTo>
                      <a:pt x="2198" y="975"/>
                    </a:lnTo>
                    <a:lnTo>
                      <a:pt x="2201" y="971"/>
                    </a:lnTo>
                    <a:lnTo>
                      <a:pt x="2204" y="969"/>
                    </a:lnTo>
                    <a:lnTo>
                      <a:pt x="2214" y="961"/>
                    </a:lnTo>
                    <a:lnTo>
                      <a:pt x="2226" y="957"/>
                    </a:lnTo>
                    <a:lnTo>
                      <a:pt x="2231" y="955"/>
                    </a:lnTo>
                    <a:lnTo>
                      <a:pt x="2235" y="954"/>
                    </a:lnTo>
                    <a:lnTo>
                      <a:pt x="2252" y="954"/>
                    </a:lnTo>
                    <a:lnTo>
                      <a:pt x="2260" y="955"/>
                    </a:lnTo>
                    <a:lnTo>
                      <a:pt x="2324" y="842"/>
                    </a:lnTo>
                    <a:lnTo>
                      <a:pt x="2312" y="830"/>
                    </a:lnTo>
                    <a:lnTo>
                      <a:pt x="2305" y="815"/>
                    </a:lnTo>
                    <a:lnTo>
                      <a:pt x="2303" y="813"/>
                    </a:lnTo>
                    <a:lnTo>
                      <a:pt x="2301" y="810"/>
                    </a:lnTo>
                    <a:lnTo>
                      <a:pt x="2298" y="800"/>
                    </a:lnTo>
                    <a:lnTo>
                      <a:pt x="2294" y="788"/>
                    </a:lnTo>
                    <a:lnTo>
                      <a:pt x="2293" y="775"/>
                    </a:lnTo>
                    <a:lnTo>
                      <a:pt x="2294" y="764"/>
                    </a:lnTo>
                    <a:lnTo>
                      <a:pt x="2295" y="764"/>
                    </a:lnTo>
                    <a:lnTo>
                      <a:pt x="2298" y="751"/>
                    </a:lnTo>
                    <a:lnTo>
                      <a:pt x="2303" y="741"/>
                    </a:lnTo>
                    <a:lnTo>
                      <a:pt x="2303" y="738"/>
                    </a:lnTo>
                    <a:lnTo>
                      <a:pt x="2305" y="734"/>
                    </a:lnTo>
                    <a:lnTo>
                      <a:pt x="2307" y="732"/>
                    </a:lnTo>
                    <a:lnTo>
                      <a:pt x="2319" y="717"/>
                    </a:lnTo>
                    <a:lnTo>
                      <a:pt x="2333" y="707"/>
                    </a:lnTo>
                    <a:lnTo>
                      <a:pt x="2349" y="699"/>
                    </a:lnTo>
                    <a:lnTo>
                      <a:pt x="2367" y="695"/>
                    </a:lnTo>
                    <a:lnTo>
                      <a:pt x="2379" y="695"/>
                    </a:lnTo>
                    <a:lnTo>
                      <a:pt x="2386" y="470"/>
                    </a:lnTo>
                    <a:lnTo>
                      <a:pt x="2380" y="470"/>
                    </a:lnTo>
                    <a:lnTo>
                      <a:pt x="2374" y="468"/>
                    </a:lnTo>
                    <a:lnTo>
                      <a:pt x="2373" y="468"/>
                    </a:lnTo>
                    <a:lnTo>
                      <a:pt x="2371" y="467"/>
                    </a:lnTo>
                    <a:lnTo>
                      <a:pt x="2370" y="467"/>
                    </a:lnTo>
                    <a:lnTo>
                      <a:pt x="2350" y="462"/>
                    </a:lnTo>
                    <a:lnTo>
                      <a:pt x="2331" y="451"/>
                    </a:lnTo>
                    <a:lnTo>
                      <a:pt x="2312" y="440"/>
                    </a:lnTo>
                    <a:lnTo>
                      <a:pt x="2297" y="426"/>
                    </a:lnTo>
                    <a:lnTo>
                      <a:pt x="2282" y="408"/>
                    </a:lnTo>
                    <a:lnTo>
                      <a:pt x="2272" y="390"/>
                    </a:lnTo>
                    <a:lnTo>
                      <a:pt x="2270" y="387"/>
                    </a:lnTo>
                    <a:lnTo>
                      <a:pt x="2269" y="386"/>
                    </a:lnTo>
                    <a:lnTo>
                      <a:pt x="2260" y="370"/>
                    </a:lnTo>
                    <a:lnTo>
                      <a:pt x="2255" y="350"/>
                    </a:lnTo>
                    <a:lnTo>
                      <a:pt x="2251" y="332"/>
                    </a:lnTo>
                    <a:lnTo>
                      <a:pt x="2251" y="312"/>
                    </a:lnTo>
                    <a:lnTo>
                      <a:pt x="1904" y="252"/>
                    </a:lnTo>
                    <a:lnTo>
                      <a:pt x="1903" y="256"/>
                    </a:lnTo>
                    <a:lnTo>
                      <a:pt x="1900" y="261"/>
                    </a:lnTo>
                    <a:lnTo>
                      <a:pt x="1893" y="276"/>
                    </a:lnTo>
                    <a:lnTo>
                      <a:pt x="1886" y="288"/>
                    </a:lnTo>
                    <a:lnTo>
                      <a:pt x="1871" y="305"/>
                    </a:lnTo>
                    <a:lnTo>
                      <a:pt x="1855" y="318"/>
                    </a:lnTo>
                    <a:lnTo>
                      <a:pt x="1836" y="327"/>
                    </a:lnTo>
                    <a:lnTo>
                      <a:pt x="1834" y="328"/>
                    </a:lnTo>
                    <a:lnTo>
                      <a:pt x="1832" y="328"/>
                    </a:lnTo>
                    <a:lnTo>
                      <a:pt x="1831" y="330"/>
                    </a:lnTo>
                    <a:lnTo>
                      <a:pt x="1815" y="333"/>
                    </a:lnTo>
                    <a:lnTo>
                      <a:pt x="1797" y="335"/>
                    </a:lnTo>
                    <a:lnTo>
                      <a:pt x="1774" y="332"/>
                    </a:lnTo>
                    <a:lnTo>
                      <a:pt x="1759" y="328"/>
                    </a:lnTo>
                    <a:lnTo>
                      <a:pt x="1743" y="320"/>
                    </a:lnTo>
                    <a:lnTo>
                      <a:pt x="1742" y="320"/>
                    </a:lnTo>
                    <a:lnTo>
                      <a:pt x="1725" y="309"/>
                    </a:lnTo>
                    <a:lnTo>
                      <a:pt x="1709" y="293"/>
                    </a:lnTo>
                    <a:lnTo>
                      <a:pt x="1697" y="276"/>
                    </a:lnTo>
                    <a:lnTo>
                      <a:pt x="1689" y="254"/>
                    </a:lnTo>
                    <a:lnTo>
                      <a:pt x="1685" y="233"/>
                    </a:lnTo>
                    <a:lnTo>
                      <a:pt x="1685" y="208"/>
                    </a:lnTo>
                    <a:lnTo>
                      <a:pt x="1687" y="204"/>
                    </a:lnTo>
                    <a:lnTo>
                      <a:pt x="1688" y="201"/>
                    </a:lnTo>
                    <a:lnTo>
                      <a:pt x="1688" y="200"/>
                    </a:lnTo>
                    <a:lnTo>
                      <a:pt x="1632" y="179"/>
                    </a:lnTo>
                    <a:lnTo>
                      <a:pt x="1632" y="180"/>
                    </a:lnTo>
                    <a:lnTo>
                      <a:pt x="1630" y="180"/>
                    </a:lnTo>
                    <a:lnTo>
                      <a:pt x="1630" y="182"/>
                    </a:lnTo>
                    <a:lnTo>
                      <a:pt x="1618" y="192"/>
                    </a:lnTo>
                    <a:lnTo>
                      <a:pt x="1603" y="200"/>
                    </a:lnTo>
                    <a:lnTo>
                      <a:pt x="1590" y="202"/>
                    </a:lnTo>
                    <a:lnTo>
                      <a:pt x="1567" y="379"/>
                    </a:lnTo>
                    <a:lnTo>
                      <a:pt x="1571" y="381"/>
                    </a:lnTo>
                    <a:lnTo>
                      <a:pt x="1575" y="381"/>
                    </a:lnTo>
                    <a:lnTo>
                      <a:pt x="1578" y="382"/>
                    </a:lnTo>
                    <a:lnTo>
                      <a:pt x="1580" y="382"/>
                    </a:lnTo>
                    <a:lnTo>
                      <a:pt x="1595" y="388"/>
                    </a:lnTo>
                    <a:lnTo>
                      <a:pt x="1608" y="396"/>
                    </a:lnTo>
                    <a:lnTo>
                      <a:pt x="1620" y="408"/>
                    </a:lnTo>
                    <a:lnTo>
                      <a:pt x="1621" y="408"/>
                    </a:lnTo>
                    <a:lnTo>
                      <a:pt x="1621" y="409"/>
                    </a:lnTo>
                    <a:lnTo>
                      <a:pt x="1629" y="421"/>
                    </a:lnTo>
                    <a:lnTo>
                      <a:pt x="1635" y="436"/>
                    </a:lnTo>
                    <a:lnTo>
                      <a:pt x="1638" y="450"/>
                    </a:lnTo>
                    <a:lnTo>
                      <a:pt x="1639" y="455"/>
                    </a:lnTo>
                    <a:lnTo>
                      <a:pt x="1639" y="462"/>
                    </a:lnTo>
                    <a:lnTo>
                      <a:pt x="1756" y="476"/>
                    </a:lnTo>
                    <a:lnTo>
                      <a:pt x="1760" y="468"/>
                    </a:lnTo>
                    <a:lnTo>
                      <a:pt x="1765" y="459"/>
                    </a:lnTo>
                    <a:lnTo>
                      <a:pt x="1772" y="450"/>
                    </a:lnTo>
                    <a:lnTo>
                      <a:pt x="1789" y="434"/>
                    </a:lnTo>
                    <a:lnTo>
                      <a:pt x="1811" y="424"/>
                    </a:lnTo>
                    <a:lnTo>
                      <a:pt x="1812" y="424"/>
                    </a:lnTo>
                    <a:lnTo>
                      <a:pt x="1825" y="421"/>
                    </a:lnTo>
                    <a:lnTo>
                      <a:pt x="1832" y="421"/>
                    </a:lnTo>
                    <a:lnTo>
                      <a:pt x="1845" y="422"/>
                    </a:lnTo>
                    <a:lnTo>
                      <a:pt x="1857" y="424"/>
                    </a:lnTo>
                    <a:lnTo>
                      <a:pt x="1865" y="426"/>
                    </a:lnTo>
                    <a:lnTo>
                      <a:pt x="1871" y="429"/>
                    </a:lnTo>
                    <a:lnTo>
                      <a:pt x="1876" y="433"/>
                    </a:lnTo>
                    <a:lnTo>
                      <a:pt x="1878" y="434"/>
                    </a:lnTo>
                    <a:lnTo>
                      <a:pt x="1879" y="434"/>
                    </a:lnTo>
                    <a:lnTo>
                      <a:pt x="1892" y="443"/>
                    </a:lnTo>
                    <a:lnTo>
                      <a:pt x="1901" y="457"/>
                    </a:lnTo>
                    <a:lnTo>
                      <a:pt x="1909" y="470"/>
                    </a:lnTo>
                    <a:lnTo>
                      <a:pt x="1914" y="487"/>
                    </a:lnTo>
                    <a:lnTo>
                      <a:pt x="1916" y="502"/>
                    </a:lnTo>
                    <a:lnTo>
                      <a:pt x="1914" y="518"/>
                    </a:lnTo>
                    <a:lnTo>
                      <a:pt x="1914" y="521"/>
                    </a:lnTo>
                    <a:lnTo>
                      <a:pt x="1913" y="522"/>
                    </a:lnTo>
                    <a:lnTo>
                      <a:pt x="1912" y="525"/>
                    </a:lnTo>
                    <a:lnTo>
                      <a:pt x="1909" y="538"/>
                    </a:lnTo>
                    <a:lnTo>
                      <a:pt x="1901" y="551"/>
                    </a:lnTo>
                    <a:lnTo>
                      <a:pt x="1891" y="561"/>
                    </a:lnTo>
                    <a:lnTo>
                      <a:pt x="1889" y="564"/>
                    </a:lnTo>
                    <a:lnTo>
                      <a:pt x="1887" y="567"/>
                    </a:lnTo>
                    <a:lnTo>
                      <a:pt x="1879" y="572"/>
                    </a:lnTo>
                    <a:lnTo>
                      <a:pt x="1867" y="578"/>
                    </a:lnTo>
                    <a:lnTo>
                      <a:pt x="1855" y="584"/>
                    </a:lnTo>
                    <a:lnTo>
                      <a:pt x="1846" y="585"/>
                    </a:lnTo>
                    <a:lnTo>
                      <a:pt x="1845" y="585"/>
                    </a:lnTo>
                    <a:lnTo>
                      <a:pt x="1841" y="586"/>
                    </a:lnTo>
                    <a:lnTo>
                      <a:pt x="1834" y="586"/>
                    </a:lnTo>
                    <a:lnTo>
                      <a:pt x="1827" y="585"/>
                    </a:lnTo>
                    <a:lnTo>
                      <a:pt x="1820" y="584"/>
                    </a:lnTo>
                    <a:lnTo>
                      <a:pt x="1814" y="584"/>
                    </a:lnTo>
                    <a:lnTo>
                      <a:pt x="1810" y="582"/>
                    </a:lnTo>
                    <a:lnTo>
                      <a:pt x="1789" y="572"/>
                    </a:lnTo>
                    <a:lnTo>
                      <a:pt x="1772" y="557"/>
                    </a:lnTo>
                    <a:lnTo>
                      <a:pt x="1759" y="538"/>
                    </a:lnTo>
                    <a:lnTo>
                      <a:pt x="1759" y="535"/>
                    </a:lnTo>
                    <a:lnTo>
                      <a:pt x="1753" y="521"/>
                    </a:lnTo>
                    <a:lnTo>
                      <a:pt x="1752" y="506"/>
                    </a:lnTo>
                    <a:lnTo>
                      <a:pt x="1634" y="491"/>
                    </a:lnTo>
                    <a:lnTo>
                      <a:pt x="1626" y="505"/>
                    </a:lnTo>
                    <a:lnTo>
                      <a:pt x="1617" y="517"/>
                    </a:lnTo>
                    <a:lnTo>
                      <a:pt x="1604" y="527"/>
                    </a:lnTo>
                    <a:lnTo>
                      <a:pt x="1591" y="535"/>
                    </a:lnTo>
                    <a:lnTo>
                      <a:pt x="1574" y="540"/>
                    </a:lnTo>
                    <a:lnTo>
                      <a:pt x="1567" y="540"/>
                    </a:lnTo>
                    <a:lnTo>
                      <a:pt x="1560" y="543"/>
                    </a:lnTo>
                    <a:lnTo>
                      <a:pt x="1554" y="543"/>
                    </a:lnTo>
                    <a:lnTo>
                      <a:pt x="1540" y="542"/>
                    </a:lnTo>
                    <a:lnTo>
                      <a:pt x="1526" y="536"/>
                    </a:lnTo>
                    <a:lnTo>
                      <a:pt x="1524" y="535"/>
                    </a:lnTo>
                    <a:lnTo>
                      <a:pt x="1522" y="535"/>
                    </a:lnTo>
                    <a:lnTo>
                      <a:pt x="1520" y="534"/>
                    </a:lnTo>
                    <a:lnTo>
                      <a:pt x="1511" y="529"/>
                    </a:lnTo>
                    <a:lnTo>
                      <a:pt x="1501" y="521"/>
                    </a:lnTo>
                    <a:lnTo>
                      <a:pt x="1491" y="512"/>
                    </a:lnTo>
                    <a:lnTo>
                      <a:pt x="1486" y="504"/>
                    </a:lnTo>
                    <a:lnTo>
                      <a:pt x="1486" y="502"/>
                    </a:lnTo>
                    <a:lnTo>
                      <a:pt x="1480" y="491"/>
                    </a:lnTo>
                    <a:lnTo>
                      <a:pt x="1477" y="480"/>
                    </a:lnTo>
                    <a:lnTo>
                      <a:pt x="1476" y="477"/>
                    </a:lnTo>
                    <a:lnTo>
                      <a:pt x="1476" y="476"/>
                    </a:lnTo>
                    <a:lnTo>
                      <a:pt x="1474" y="474"/>
                    </a:lnTo>
                    <a:lnTo>
                      <a:pt x="1474" y="447"/>
                    </a:lnTo>
                    <a:lnTo>
                      <a:pt x="1481" y="426"/>
                    </a:lnTo>
                    <a:lnTo>
                      <a:pt x="1494" y="408"/>
                    </a:lnTo>
                    <a:lnTo>
                      <a:pt x="1503" y="399"/>
                    </a:lnTo>
                    <a:lnTo>
                      <a:pt x="1514" y="391"/>
                    </a:lnTo>
                    <a:lnTo>
                      <a:pt x="1524" y="386"/>
                    </a:lnTo>
                    <a:lnTo>
                      <a:pt x="1528" y="383"/>
                    </a:lnTo>
                    <a:lnTo>
                      <a:pt x="1533" y="382"/>
                    </a:lnTo>
                    <a:lnTo>
                      <a:pt x="1537" y="381"/>
                    </a:lnTo>
                    <a:lnTo>
                      <a:pt x="1560" y="196"/>
                    </a:lnTo>
                    <a:lnTo>
                      <a:pt x="1554" y="193"/>
                    </a:lnTo>
                    <a:lnTo>
                      <a:pt x="1549" y="189"/>
                    </a:lnTo>
                    <a:lnTo>
                      <a:pt x="1544" y="184"/>
                    </a:lnTo>
                    <a:lnTo>
                      <a:pt x="1540" y="179"/>
                    </a:lnTo>
                    <a:lnTo>
                      <a:pt x="1537" y="178"/>
                    </a:lnTo>
                    <a:lnTo>
                      <a:pt x="1536" y="176"/>
                    </a:lnTo>
                    <a:lnTo>
                      <a:pt x="1532" y="167"/>
                    </a:lnTo>
                    <a:lnTo>
                      <a:pt x="1528" y="155"/>
                    </a:lnTo>
                    <a:lnTo>
                      <a:pt x="1527" y="145"/>
                    </a:lnTo>
                    <a:lnTo>
                      <a:pt x="1527" y="136"/>
                    </a:lnTo>
                    <a:lnTo>
                      <a:pt x="1529" y="128"/>
                    </a:lnTo>
                    <a:lnTo>
                      <a:pt x="1529" y="123"/>
                    </a:lnTo>
                    <a:lnTo>
                      <a:pt x="1531" y="120"/>
                    </a:lnTo>
                    <a:lnTo>
                      <a:pt x="1540" y="106"/>
                    </a:lnTo>
                    <a:lnTo>
                      <a:pt x="1552" y="95"/>
                    </a:lnTo>
                    <a:lnTo>
                      <a:pt x="1566" y="89"/>
                    </a:lnTo>
                    <a:lnTo>
                      <a:pt x="1567" y="87"/>
                    </a:lnTo>
                    <a:lnTo>
                      <a:pt x="1573" y="86"/>
                    </a:lnTo>
                    <a:lnTo>
                      <a:pt x="1592" y="86"/>
                    </a:lnTo>
                    <a:lnTo>
                      <a:pt x="1604" y="89"/>
                    </a:lnTo>
                    <a:lnTo>
                      <a:pt x="1616" y="94"/>
                    </a:lnTo>
                    <a:lnTo>
                      <a:pt x="1621" y="98"/>
                    </a:lnTo>
                    <a:lnTo>
                      <a:pt x="1625" y="100"/>
                    </a:lnTo>
                    <a:lnTo>
                      <a:pt x="1628" y="104"/>
                    </a:lnTo>
                    <a:lnTo>
                      <a:pt x="1637" y="117"/>
                    </a:lnTo>
                    <a:lnTo>
                      <a:pt x="1643" y="133"/>
                    </a:lnTo>
                    <a:lnTo>
                      <a:pt x="1643" y="136"/>
                    </a:lnTo>
                    <a:lnTo>
                      <a:pt x="1645" y="140"/>
                    </a:lnTo>
                    <a:lnTo>
                      <a:pt x="1645" y="147"/>
                    </a:lnTo>
                    <a:lnTo>
                      <a:pt x="1643" y="151"/>
                    </a:lnTo>
                    <a:lnTo>
                      <a:pt x="1697" y="171"/>
                    </a:lnTo>
                    <a:lnTo>
                      <a:pt x="1704" y="159"/>
                    </a:lnTo>
                    <a:lnTo>
                      <a:pt x="1713" y="150"/>
                    </a:lnTo>
                    <a:lnTo>
                      <a:pt x="1718" y="142"/>
                    </a:lnTo>
                    <a:lnTo>
                      <a:pt x="1725" y="136"/>
                    </a:lnTo>
                    <a:lnTo>
                      <a:pt x="1745" y="123"/>
                    </a:lnTo>
                    <a:lnTo>
                      <a:pt x="171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Freeform 7">
                <a:extLst>
                  <a:ext uri="{FF2B5EF4-FFF2-40B4-BE49-F238E27FC236}">
                    <a16:creationId xmlns:a16="http://schemas.microsoft.com/office/drawing/2014/main" id="{A612C384-5106-4D85-8BF8-5423A0F184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63901" y="1588"/>
                <a:ext cx="5267325" cy="2465388"/>
              </a:xfrm>
              <a:custGeom>
                <a:avLst/>
                <a:gdLst/>
                <a:ahLst/>
                <a:cxnLst>
                  <a:cxn ang="0">
                    <a:pos x="1299" y="1471"/>
                  </a:cxn>
                  <a:cxn ang="0">
                    <a:pos x="1224" y="1551"/>
                  </a:cxn>
                  <a:cxn ang="0">
                    <a:pos x="2710" y="1133"/>
                  </a:cxn>
                  <a:cxn ang="0">
                    <a:pos x="2711" y="1256"/>
                  </a:cxn>
                  <a:cxn ang="0">
                    <a:pos x="2647" y="1364"/>
                  </a:cxn>
                  <a:cxn ang="0">
                    <a:pos x="2613" y="1405"/>
                  </a:cxn>
                  <a:cxn ang="0">
                    <a:pos x="2525" y="1255"/>
                  </a:cxn>
                  <a:cxn ang="0">
                    <a:pos x="2696" y="1134"/>
                  </a:cxn>
                  <a:cxn ang="0">
                    <a:pos x="967" y="1204"/>
                  </a:cxn>
                  <a:cxn ang="0">
                    <a:pos x="988" y="1409"/>
                  </a:cxn>
                  <a:cxn ang="0">
                    <a:pos x="852" y="1358"/>
                  </a:cxn>
                  <a:cxn ang="0">
                    <a:pos x="819" y="1251"/>
                  </a:cxn>
                  <a:cxn ang="0">
                    <a:pos x="908" y="1129"/>
                  </a:cxn>
                  <a:cxn ang="0">
                    <a:pos x="1060" y="904"/>
                  </a:cxn>
                  <a:cxn ang="0">
                    <a:pos x="1001" y="684"/>
                  </a:cxn>
                  <a:cxn ang="0">
                    <a:pos x="508" y="49"/>
                  </a:cxn>
                  <a:cxn ang="0">
                    <a:pos x="761" y="313"/>
                  </a:cxn>
                  <a:cxn ang="0">
                    <a:pos x="992" y="97"/>
                  </a:cxn>
                  <a:cxn ang="0">
                    <a:pos x="962" y="271"/>
                  </a:cxn>
                  <a:cxn ang="0">
                    <a:pos x="745" y="554"/>
                  </a:cxn>
                  <a:cxn ang="0">
                    <a:pos x="821" y="736"/>
                  </a:cxn>
                  <a:cxn ang="0">
                    <a:pos x="628" y="736"/>
                  </a:cxn>
                  <a:cxn ang="0">
                    <a:pos x="476" y="1065"/>
                  </a:cxn>
                  <a:cxn ang="0">
                    <a:pos x="493" y="1182"/>
                  </a:cxn>
                  <a:cxn ang="0">
                    <a:pos x="332" y="1437"/>
                  </a:cxn>
                  <a:cxn ang="0">
                    <a:pos x="21" y="1416"/>
                  </a:cxn>
                  <a:cxn ang="0">
                    <a:pos x="97" y="1275"/>
                  </a:cxn>
                  <a:cxn ang="0">
                    <a:pos x="336" y="1362"/>
                  </a:cxn>
                  <a:cxn ang="0">
                    <a:pos x="394" y="1120"/>
                  </a:cxn>
                  <a:cxn ang="0">
                    <a:pos x="366" y="880"/>
                  </a:cxn>
                  <a:cxn ang="0">
                    <a:pos x="165" y="825"/>
                  </a:cxn>
                  <a:cxn ang="0">
                    <a:pos x="173" y="668"/>
                  </a:cxn>
                  <a:cxn ang="0">
                    <a:pos x="378" y="820"/>
                  </a:cxn>
                  <a:cxn ang="0">
                    <a:pos x="616" y="624"/>
                  </a:cxn>
                  <a:cxn ang="0">
                    <a:pos x="711" y="468"/>
                  </a:cxn>
                  <a:cxn ang="0">
                    <a:pos x="685" y="339"/>
                  </a:cxn>
                  <a:cxn ang="0">
                    <a:pos x="362" y="296"/>
                  </a:cxn>
                  <a:cxn ang="0">
                    <a:pos x="263" y="510"/>
                  </a:cxn>
                  <a:cxn ang="0">
                    <a:pos x="162" y="332"/>
                  </a:cxn>
                  <a:cxn ang="0">
                    <a:pos x="391" y="163"/>
                  </a:cxn>
                  <a:cxn ang="0">
                    <a:pos x="2698" y="2"/>
                  </a:cxn>
                  <a:cxn ang="0">
                    <a:pos x="2829" y="102"/>
                  </a:cxn>
                  <a:cxn ang="0">
                    <a:pos x="2975" y="177"/>
                  </a:cxn>
                  <a:cxn ang="0">
                    <a:pos x="2878" y="423"/>
                  </a:cxn>
                  <a:cxn ang="0">
                    <a:pos x="3047" y="587"/>
                  </a:cxn>
                  <a:cxn ang="0">
                    <a:pos x="3222" y="656"/>
                  </a:cxn>
                  <a:cxn ang="0">
                    <a:pos x="3295" y="791"/>
                  </a:cxn>
                  <a:cxn ang="0">
                    <a:pos x="3162" y="774"/>
                  </a:cxn>
                  <a:cxn ang="0">
                    <a:pos x="3007" y="717"/>
                  </a:cxn>
                  <a:cxn ang="0">
                    <a:pos x="2884" y="1055"/>
                  </a:cxn>
                  <a:cxn ang="0">
                    <a:pos x="2793" y="958"/>
                  </a:cxn>
                  <a:cxn ang="0">
                    <a:pos x="2951" y="663"/>
                  </a:cxn>
                  <a:cxn ang="0">
                    <a:pos x="2777" y="679"/>
                  </a:cxn>
                  <a:cxn ang="0">
                    <a:pos x="2734" y="793"/>
                  </a:cxn>
                  <a:cxn ang="0">
                    <a:pos x="2757" y="601"/>
                  </a:cxn>
                  <a:cxn ang="0">
                    <a:pos x="2616" y="413"/>
                  </a:cxn>
                  <a:cxn ang="0">
                    <a:pos x="2508" y="349"/>
                  </a:cxn>
                  <a:cxn ang="0">
                    <a:pos x="2609" y="320"/>
                  </a:cxn>
                  <a:cxn ang="0">
                    <a:pos x="2778" y="393"/>
                  </a:cxn>
                  <a:cxn ang="0">
                    <a:pos x="2727" y="110"/>
                  </a:cxn>
                  <a:cxn ang="0">
                    <a:pos x="2628" y="44"/>
                  </a:cxn>
                </a:cxnLst>
                <a:rect l="0" t="0" r="r" b="b"/>
                <a:pathLst>
                  <a:path w="3318" h="1553">
                    <a:moveTo>
                      <a:pt x="1068" y="1440"/>
                    </a:moveTo>
                    <a:lnTo>
                      <a:pt x="1094" y="1440"/>
                    </a:lnTo>
                    <a:lnTo>
                      <a:pt x="1100" y="1450"/>
                    </a:lnTo>
                    <a:lnTo>
                      <a:pt x="1104" y="1460"/>
                    </a:lnTo>
                    <a:lnTo>
                      <a:pt x="1186" y="1470"/>
                    </a:lnTo>
                    <a:lnTo>
                      <a:pt x="1189" y="1464"/>
                    </a:lnTo>
                    <a:lnTo>
                      <a:pt x="1190" y="1460"/>
                    </a:lnTo>
                    <a:lnTo>
                      <a:pt x="1193" y="1455"/>
                    </a:lnTo>
                    <a:lnTo>
                      <a:pt x="1204" y="1443"/>
                    </a:lnTo>
                    <a:lnTo>
                      <a:pt x="1208" y="1442"/>
                    </a:lnTo>
                    <a:lnTo>
                      <a:pt x="1211" y="1440"/>
                    </a:lnTo>
                    <a:lnTo>
                      <a:pt x="1272" y="1440"/>
                    </a:lnTo>
                    <a:lnTo>
                      <a:pt x="1274" y="1441"/>
                    </a:lnTo>
                    <a:lnTo>
                      <a:pt x="1276" y="1442"/>
                    </a:lnTo>
                    <a:lnTo>
                      <a:pt x="1287" y="1451"/>
                    </a:lnTo>
                    <a:lnTo>
                      <a:pt x="1293" y="1460"/>
                    </a:lnTo>
                    <a:lnTo>
                      <a:pt x="1299" y="1471"/>
                    </a:lnTo>
                    <a:lnTo>
                      <a:pt x="1299" y="1476"/>
                    </a:lnTo>
                    <a:lnTo>
                      <a:pt x="1301" y="1485"/>
                    </a:lnTo>
                    <a:lnTo>
                      <a:pt x="1303" y="1496"/>
                    </a:lnTo>
                    <a:lnTo>
                      <a:pt x="1300" y="1508"/>
                    </a:lnTo>
                    <a:lnTo>
                      <a:pt x="1299" y="1509"/>
                    </a:lnTo>
                    <a:lnTo>
                      <a:pt x="1299" y="1512"/>
                    </a:lnTo>
                    <a:lnTo>
                      <a:pt x="1295" y="1521"/>
                    </a:lnTo>
                    <a:lnTo>
                      <a:pt x="1287" y="1532"/>
                    </a:lnTo>
                    <a:lnTo>
                      <a:pt x="1280" y="1539"/>
                    </a:lnTo>
                    <a:lnTo>
                      <a:pt x="1279" y="1539"/>
                    </a:lnTo>
                    <a:lnTo>
                      <a:pt x="1275" y="1543"/>
                    </a:lnTo>
                    <a:lnTo>
                      <a:pt x="1271" y="1546"/>
                    </a:lnTo>
                    <a:lnTo>
                      <a:pt x="1263" y="1548"/>
                    </a:lnTo>
                    <a:lnTo>
                      <a:pt x="1261" y="1550"/>
                    </a:lnTo>
                    <a:lnTo>
                      <a:pt x="1257" y="1551"/>
                    </a:lnTo>
                    <a:lnTo>
                      <a:pt x="1241" y="1553"/>
                    </a:lnTo>
                    <a:lnTo>
                      <a:pt x="1224" y="1551"/>
                    </a:lnTo>
                    <a:lnTo>
                      <a:pt x="1208" y="1543"/>
                    </a:lnTo>
                    <a:lnTo>
                      <a:pt x="1207" y="1542"/>
                    </a:lnTo>
                    <a:lnTo>
                      <a:pt x="1202" y="1538"/>
                    </a:lnTo>
                    <a:lnTo>
                      <a:pt x="1197" y="1532"/>
                    </a:lnTo>
                    <a:lnTo>
                      <a:pt x="1193" y="1527"/>
                    </a:lnTo>
                    <a:lnTo>
                      <a:pt x="1190" y="1523"/>
                    </a:lnTo>
                    <a:lnTo>
                      <a:pt x="1185" y="1512"/>
                    </a:lnTo>
                    <a:lnTo>
                      <a:pt x="1182" y="1500"/>
                    </a:lnTo>
                    <a:lnTo>
                      <a:pt x="1105" y="1491"/>
                    </a:lnTo>
                    <a:lnTo>
                      <a:pt x="1102" y="1505"/>
                    </a:lnTo>
                    <a:lnTo>
                      <a:pt x="1096" y="1521"/>
                    </a:lnTo>
                    <a:lnTo>
                      <a:pt x="1087" y="1532"/>
                    </a:lnTo>
                    <a:lnTo>
                      <a:pt x="1075" y="1544"/>
                    </a:lnTo>
                    <a:lnTo>
                      <a:pt x="1068" y="1550"/>
                    </a:lnTo>
                    <a:lnTo>
                      <a:pt x="1068" y="1440"/>
                    </a:lnTo>
                    <a:close/>
                    <a:moveTo>
                      <a:pt x="2701" y="1133"/>
                    </a:moveTo>
                    <a:lnTo>
                      <a:pt x="2710" y="1133"/>
                    </a:lnTo>
                    <a:lnTo>
                      <a:pt x="2727" y="1136"/>
                    </a:lnTo>
                    <a:lnTo>
                      <a:pt x="2743" y="1144"/>
                    </a:lnTo>
                    <a:lnTo>
                      <a:pt x="2748" y="1147"/>
                    </a:lnTo>
                    <a:lnTo>
                      <a:pt x="2755" y="1153"/>
                    </a:lnTo>
                    <a:lnTo>
                      <a:pt x="2762" y="1163"/>
                    </a:lnTo>
                    <a:lnTo>
                      <a:pt x="2768" y="1175"/>
                    </a:lnTo>
                    <a:lnTo>
                      <a:pt x="2770" y="1188"/>
                    </a:lnTo>
                    <a:lnTo>
                      <a:pt x="2770" y="1205"/>
                    </a:lnTo>
                    <a:lnTo>
                      <a:pt x="2765" y="1222"/>
                    </a:lnTo>
                    <a:lnTo>
                      <a:pt x="2756" y="1237"/>
                    </a:lnTo>
                    <a:lnTo>
                      <a:pt x="2755" y="1237"/>
                    </a:lnTo>
                    <a:lnTo>
                      <a:pt x="2755" y="1238"/>
                    </a:lnTo>
                    <a:lnTo>
                      <a:pt x="2741" y="1247"/>
                    </a:lnTo>
                    <a:lnTo>
                      <a:pt x="2726" y="1254"/>
                    </a:lnTo>
                    <a:lnTo>
                      <a:pt x="2721" y="1255"/>
                    </a:lnTo>
                    <a:lnTo>
                      <a:pt x="2714" y="1256"/>
                    </a:lnTo>
                    <a:lnTo>
                      <a:pt x="2711" y="1256"/>
                    </a:lnTo>
                    <a:lnTo>
                      <a:pt x="2709" y="1255"/>
                    </a:lnTo>
                    <a:lnTo>
                      <a:pt x="2707" y="1255"/>
                    </a:lnTo>
                    <a:lnTo>
                      <a:pt x="2690" y="1252"/>
                    </a:lnTo>
                    <a:lnTo>
                      <a:pt x="2672" y="1243"/>
                    </a:lnTo>
                    <a:lnTo>
                      <a:pt x="2668" y="1239"/>
                    </a:lnTo>
                    <a:lnTo>
                      <a:pt x="2591" y="1295"/>
                    </a:lnTo>
                    <a:lnTo>
                      <a:pt x="2594" y="1301"/>
                    </a:lnTo>
                    <a:lnTo>
                      <a:pt x="2596" y="1307"/>
                    </a:lnTo>
                    <a:lnTo>
                      <a:pt x="2597" y="1312"/>
                    </a:lnTo>
                    <a:lnTo>
                      <a:pt x="2600" y="1320"/>
                    </a:lnTo>
                    <a:lnTo>
                      <a:pt x="2601" y="1332"/>
                    </a:lnTo>
                    <a:lnTo>
                      <a:pt x="2601" y="1347"/>
                    </a:lnTo>
                    <a:lnTo>
                      <a:pt x="2599" y="1360"/>
                    </a:lnTo>
                    <a:lnTo>
                      <a:pt x="2630" y="1375"/>
                    </a:lnTo>
                    <a:lnTo>
                      <a:pt x="2634" y="1371"/>
                    </a:lnTo>
                    <a:lnTo>
                      <a:pt x="2645" y="1366"/>
                    </a:lnTo>
                    <a:lnTo>
                      <a:pt x="2647" y="1364"/>
                    </a:lnTo>
                    <a:lnTo>
                      <a:pt x="2648" y="1364"/>
                    </a:lnTo>
                    <a:lnTo>
                      <a:pt x="2651" y="1362"/>
                    </a:lnTo>
                    <a:lnTo>
                      <a:pt x="2663" y="1358"/>
                    </a:lnTo>
                    <a:lnTo>
                      <a:pt x="2673" y="1357"/>
                    </a:lnTo>
                    <a:lnTo>
                      <a:pt x="2688" y="1358"/>
                    </a:lnTo>
                    <a:lnTo>
                      <a:pt x="2702" y="1365"/>
                    </a:lnTo>
                    <a:lnTo>
                      <a:pt x="2713" y="1373"/>
                    </a:lnTo>
                    <a:lnTo>
                      <a:pt x="2722" y="1382"/>
                    </a:lnTo>
                    <a:lnTo>
                      <a:pt x="2728" y="1392"/>
                    </a:lnTo>
                    <a:lnTo>
                      <a:pt x="2732" y="1405"/>
                    </a:lnTo>
                    <a:lnTo>
                      <a:pt x="2734" y="1411"/>
                    </a:lnTo>
                    <a:lnTo>
                      <a:pt x="2734" y="1421"/>
                    </a:lnTo>
                    <a:lnTo>
                      <a:pt x="2731" y="1440"/>
                    </a:lnTo>
                    <a:lnTo>
                      <a:pt x="2616" y="1440"/>
                    </a:lnTo>
                    <a:lnTo>
                      <a:pt x="2612" y="1425"/>
                    </a:lnTo>
                    <a:lnTo>
                      <a:pt x="2613" y="1411"/>
                    </a:lnTo>
                    <a:lnTo>
                      <a:pt x="2613" y="1405"/>
                    </a:lnTo>
                    <a:lnTo>
                      <a:pt x="2614" y="1404"/>
                    </a:lnTo>
                    <a:lnTo>
                      <a:pt x="2614" y="1402"/>
                    </a:lnTo>
                    <a:lnTo>
                      <a:pt x="2586" y="1386"/>
                    </a:lnTo>
                    <a:lnTo>
                      <a:pt x="2584" y="1387"/>
                    </a:lnTo>
                    <a:lnTo>
                      <a:pt x="2583" y="1390"/>
                    </a:lnTo>
                    <a:lnTo>
                      <a:pt x="2578" y="1395"/>
                    </a:lnTo>
                    <a:lnTo>
                      <a:pt x="2561" y="1409"/>
                    </a:lnTo>
                    <a:lnTo>
                      <a:pt x="2541" y="1417"/>
                    </a:lnTo>
                    <a:lnTo>
                      <a:pt x="2519" y="1420"/>
                    </a:lnTo>
                    <a:lnTo>
                      <a:pt x="2516" y="1420"/>
                    </a:lnTo>
                    <a:lnTo>
                      <a:pt x="2506" y="1419"/>
                    </a:lnTo>
                    <a:lnTo>
                      <a:pt x="2495" y="1416"/>
                    </a:lnTo>
                    <a:lnTo>
                      <a:pt x="2495" y="1257"/>
                    </a:lnTo>
                    <a:lnTo>
                      <a:pt x="2507" y="1255"/>
                    </a:lnTo>
                    <a:lnTo>
                      <a:pt x="2518" y="1254"/>
                    </a:lnTo>
                    <a:lnTo>
                      <a:pt x="2521" y="1254"/>
                    </a:lnTo>
                    <a:lnTo>
                      <a:pt x="2525" y="1255"/>
                    </a:lnTo>
                    <a:lnTo>
                      <a:pt x="2542" y="1257"/>
                    </a:lnTo>
                    <a:lnTo>
                      <a:pt x="2557" y="1263"/>
                    </a:lnTo>
                    <a:lnTo>
                      <a:pt x="2570" y="1272"/>
                    </a:lnTo>
                    <a:lnTo>
                      <a:pt x="2571" y="1273"/>
                    </a:lnTo>
                    <a:lnTo>
                      <a:pt x="2652" y="1213"/>
                    </a:lnTo>
                    <a:lnTo>
                      <a:pt x="2652" y="1210"/>
                    </a:lnTo>
                    <a:lnTo>
                      <a:pt x="2650" y="1201"/>
                    </a:lnTo>
                    <a:lnTo>
                      <a:pt x="2650" y="1189"/>
                    </a:lnTo>
                    <a:lnTo>
                      <a:pt x="2651" y="1179"/>
                    </a:lnTo>
                    <a:lnTo>
                      <a:pt x="2652" y="1176"/>
                    </a:lnTo>
                    <a:lnTo>
                      <a:pt x="2652" y="1174"/>
                    </a:lnTo>
                    <a:lnTo>
                      <a:pt x="2655" y="1167"/>
                    </a:lnTo>
                    <a:lnTo>
                      <a:pt x="2666" y="1151"/>
                    </a:lnTo>
                    <a:lnTo>
                      <a:pt x="2672" y="1146"/>
                    </a:lnTo>
                    <a:lnTo>
                      <a:pt x="2680" y="1141"/>
                    </a:lnTo>
                    <a:lnTo>
                      <a:pt x="2688" y="1138"/>
                    </a:lnTo>
                    <a:lnTo>
                      <a:pt x="2696" y="1134"/>
                    </a:lnTo>
                    <a:lnTo>
                      <a:pt x="2701" y="1133"/>
                    </a:lnTo>
                    <a:close/>
                    <a:moveTo>
                      <a:pt x="960" y="1086"/>
                    </a:moveTo>
                    <a:lnTo>
                      <a:pt x="963" y="1086"/>
                    </a:lnTo>
                    <a:lnTo>
                      <a:pt x="979" y="1089"/>
                    </a:lnTo>
                    <a:lnTo>
                      <a:pt x="994" y="1094"/>
                    </a:lnTo>
                    <a:lnTo>
                      <a:pt x="1005" y="1104"/>
                    </a:lnTo>
                    <a:lnTo>
                      <a:pt x="1015" y="1115"/>
                    </a:lnTo>
                    <a:lnTo>
                      <a:pt x="1020" y="1127"/>
                    </a:lnTo>
                    <a:lnTo>
                      <a:pt x="1022" y="1138"/>
                    </a:lnTo>
                    <a:lnTo>
                      <a:pt x="1022" y="1151"/>
                    </a:lnTo>
                    <a:lnTo>
                      <a:pt x="1018" y="1167"/>
                    </a:lnTo>
                    <a:lnTo>
                      <a:pt x="1011" y="1182"/>
                    </a:lnTo>
                    <a:lnTo>
                      <a:pt x="999" y="1193"/>
                    </a:lnTo>
                    <a:lnTo>
                      <a:pt x="997" y="1193"/>
                    </a:lnTo>
                    <a:lnTo>
                      <a:pt x="996" y="1195"/>
                    </a:lnTo>
                    <a:lnTo>
                      <a:pt x="982" y="1201"/>
                    </a:lnTo>
                    <a:lnTo>
                      <a:pt x="967" y="1204"/>
                    </a:lnTo>
                    <a:lnTo>
                      <a:pt x="957" y="1204"/>
                    </a:lnTo>
                    <a:lnTo>
                      <a:pt x="952" y="1202"/>
                    </a:lnTo>
                    <a:lnTo>
                      <a:pt x="950" y="1202"/>
                    </a:lnTo>
                    <a:lnTo>
                      <a:pt x="945" y="1200"/>
                    </a:lnTo>
                    <a:lnTo>
                      <a:pt x="940" y="1199"/>
                    </a:lnTo>
                    <a:lnTo>
                      <a:pt x="894" y="1260"/>
                    </a:lnTo>
                    <a:lnTo>
                      <a:pt x="903" y="1271"/>
                    </a:lnTo>
                    <a:lnTo>
                      <a:pt x="908" y="1285"/>
                    </a:lnTo>
                    <a:lnTo>
                      <a:pt x="908" y="1286"/>
                    </a:lnTo>
                    <a:lnTo>
                      <a:pt x="910" y="1289"/>
                    </a:lnTo>
                    <a:lnTo>
                      <a:pt x="911" y="1299"/>
                    </a:lnTo>
                    <a:lnTo>
                      <a:pt x="910" y="1311"/>
                    </a:lnTo>
                    <a:lnTo>
                      <a:pt x="907" y="1322"/>
                    </a:lnTo>
                    <a:lnTo>
                      <a:pt x="906" y="1322"/>
                    </a:lnTo>
                    <a:lnTo>
                      <a:pt x="906" y="1324"/>
                    </a:lnTo>
                    <a:lnTo>
                      <a:pt x="987" y="1411"/>
                    </a:lnTo>
                    <a:lnTo>
                      <a:pt x="988" y="1409"/>
                    </a:lnTo>
                    <a:lnTo>
                      <a:pt x="991" y="1409"/>
                    </a:lnTo>
                    <a:lnTo>
                      <a:pt x="1005" y="1403"/>
                    </a:lnTo>
                    <a:lnTo>
                      <a:pt x="1021" y="1400"/>
                    </a:lnTo>
                    <a:lnTo>
                      <a:pt x="1022" y="1402"/>
                    </a:lnTo>
                    <a:lnTo>
                      <a:pt x="1039" y="1402"/>
                    </a:lnTo>
                    <a:lnTo>
                      <a:pt x="1045" y="1403"/>
                    </a:lnTo>
                    <a:lnTo>
                      <a:pt x="1056" y="1407"/>
                    </a:lnTo>
                    <a:lnTo>
                      <a:pt x="1068" y="1412"/>
                    </a:lnTo>
                    <a:lnTo>
                      <a:pt x="1068" y="1440"/>
                    </a:lnTo>
                    <a:lnTo>
                      <a:pt x="957" y="1440"/>
                    </a:lnTo>
                    <a:lnTo>
                      <a:pt x="958" y="1437"/>
                    </a:lnTo>
                    <a:lnTo>
                      <a:pt x="962" y="1433"/>
                    </a:lnTo>
                    <a:lnTo>
                      <a:pt x="963" y="1430"/>
                    </a:lnTo>
                    <a:lnTo>
                      <a:pt x="965" y="1429"/>
                    </a:lnTo>
                    <a:lnTo>
                      <a:pt x="886" y="1347"/>
                    </a:lnTo>
                    <a:lnTo>
                      <a:pt x="870" y="1356"/>
                    </a:lnTo>
                    <a:lnTo>
                      <a:pt x="852" y="1358"/>
                    </a:lnTo>
                    <a:lnTo>
                      <a:pt x="848" y="1358"/>
                    </a:lnTo>
                    <a:lnTo>
                      <a:pt x="839" y="1357"/>
                    </a:lnTo>
                    <a:lnTo>
                      <a:pt x="830" y="1354"/>
                    </a:lnTo>
                    <a:lnTo>
                      <a:pt x="823" y="1350"/>
                    </a:lnTo>
                    <a:lnTo>
                      <a:pt x="818" y="1348"/>
                    </a:lnTo>
                    <a:lnTo>
                      <a:pt x="813" y="1344"/>
                    </a:lnTo>
                    <a:lnTo>
                      <a:pt x="805" y="1333"/>
                    </a:lnTo>
                    <a:lnTo>
                      <a:pt x="801" y="1330"/>
                    </a:lnTo>
                    <a:lnTo>
                      <a:pt x="798" y="1324"/>
                    </a:lnTo>
                    <a:lnTo>
                      <a:pt x="797" y="1320"/>
                    </a:lnTo>
                    <a:lnTo>
                      <a:pt x="793" y="1303"/>
                    </a:lnTo>
                    <a:lnTo>
                      <a:pt x="795" y="1286"/>
                    </a:lnTo>
                    <a:lnTo>
                      <a:pt x="795" y="1285"/>
                    </a:lnTo>
                    <a:lnTo>
                      <a:pt x="801" y="1271"/>
                    </a:lnTo>
                    <a:lnTo>
                      <a:pt x="810" y="1257"/>
                    </a:lnTo>
                    <a:lnTo>
                      <a:pt x="814" y="1254"/>
                    </a:lnTo>
                    <a:lnTo>
                      <a:pt x="819" y="1251"/>
                    </a:lnTo>
                    <a:lnTo>
                      <a:pt x="823" y="1248"/>
                    </a:lnTo>
                    <a:lnTo>
                      <a:pt x="826" y="1248"/>
                    </a:lnTo>
                    <a:lnTo>
                      <a:pt x="838" y="1242"/>
                    </a:lnTo>
                    <a:lnTo>
                      <a:pt x="852" y="1240"/>
                    </a:lnTo>
                    <a:lnTo>
                      <a:pt x="855" y="1240"/>
                    </a:lnTo>
                    <a:lnTo>
                      <a:pt x="859" y="1242"/>
                    </a:lnTo>
                    <a:lnTo>
                      <a:pt x="863" y="1242"/>
                    </a:lnTo>
                    <a:lnTo>
                      <a:pt x="865" y="1243"/>
                    </a:lnTo>
                    <a:lnTo>
                      <a:pt x="869" y="1244"/>
                    </a:lnTo>
                    <a:lnTo>
                      <a:pt x="916" y="1180"/>
                    </a:lnTo>
                    <a:lnTo>
                      <a:pt x="910" y="1167"/>
                    </a:lnTo>
                    <a:lnTo>
                      <a:pt x="907" y="1154"/>
                    </a:lnTo>
                    <a:lnTo>
                      <a:pt x="906" y="1153"/>
                    </a:lnTo>
                    <a:lnTo>
                      <a:pt x="906" y="1150"/>
                    </a:lnTo>
                    <a:lnTo>
                      <a:pt x="907" y="1149"/>
                    </a:lnTo>
                    <a:lnTo>
                      <a:pt x="906" y="1140"/>
                    </a:lnTo>
                    <a:lnTo>
                      <a:pt x="908" y="1129"/>
                    </a:lnTo>
                    <a:lnTo>
                      <a:pt x="912" y="1120"/>
                    </a:lnTo>
                    <a:lnTo>
                      <a:pt x="912" y="1119"/>
                    </a:lnTo>
                    <a:lnTo>
                      <a:pt x="914" y="1117"/>
                    </a:lnTo>
                    <a:lnTo>
                      <a:pt x="914" y="1115"/>
                    </a:lnTo>
                    <a:lnTo>
                      <a:pt x="920" y="1107"/>
                    </a:lnTo>
                    <a:lnTo>
                      <a:pt x="928" y="1098"/>
                    </a:lnTo>
                    <a:lnTo>
                      <a:pt x="937" y="1092"/>
                    </a:lnTo>
                    <a:lnTo>
                      <a:pt x="943" y="1090"/>
                    </a:lnTo>
                    <a:lnTo>
                      <a:pt x="949" y="1089"/>
                    </a:lnTo>
                    <a:lnTo>
                      <a:pt x="954" y="1089"/>
                    </a:lnTo>
                    <a:lnTo>
                      <a:pt x="956" y="1087"/>
                    </a:lnTo>
                    <a:lnTo>
                      <a:pt x="958" y="1087"/>
                    </a:lnTo>
                    <a:lnTo>
                      <a:pt x="960" y="1086"/>
                    </a:lnTo>
                    <a:close/>
                    <a:moveTo>
                      <a:pt x="1068" y="632"/>
                    </a:moveTo>
                    <a:lnTo>
                      <a:pt x="1068" y="908"/>
                    </a:lnTo>
                    <a:lnTo>
                      <a:pt x="1064" y="905"/>
                    </a:lnTo>
                    <a:lnTo>
                      <a:pt x="1060" y="904"/>
                    </a:lnTo>
                    <a:lnTo>
                      <a:pt x="1058" y="901"/>
                    </a:lnTo>
                    <a:lnTo>
                      <a:pt x="1050" y="899"/>
                    </a:lnTo>
                    <a:lnTo>
                      <a:pt x="1034" y="888"/>
                    </a:lnTo>
                    <a:lnTo>
                      <a:pt x="1020" y="876"/>
                    </a:lnTo>
                    <a:lnTo>
                      <a:pt x="1007" y="862"/>
                    </a:lnTo>
                    <a:lnTo>
                      <a:pt x="996" y="849"/>
                    </a:lnTo>
                    <a:lnTo>
                      <a:pt x="990" y="836"/>
                    </a:lnTo>
                    <a:lnTo>
                      <a:pt x="990" y="834"/>
                    </a:lnTo>
                    <a:lnTo>
                      <a:pt x="982" y="820"/>
                    </a:lnTo>
                    <a:lnTo>
                      <a:pt x="978" y="806"/>
                    </a:lnTo>
                    <a:lnTo>
                      <a:pt x="978" y="791"/>
                    </a:lnTo>
                    <a:lnTo>
                      <a:pt x="975" y="783"/>
                    </a:lnTo>
                    <a:lnTo>
                      <a:pt x="974" y="778"/>
                    </a:lnTo>
                    <a:lnTo>
                      <a:pt x="974" y="773"/>
                    </a:lnTo>
                    <a:lnTo>
                      <a:pt x="977" y="740"/>
                    </a:lnTo>
                    <a:lnTo>
                      <a:pt x="986" y="711"/>
                    </a:lnTo>
                    <a:lnTo>
                      <a:pt x="1001" y="684"/>
                    </a:lnTo>
                    <a:lnTo>
                      <a:pt x="1022" y="659"/>
                    </a:lnTo>
                    <a:lnTo>
                      <a:pt x="1024" y="659"/>
                    </a:lnTo>
                    <a:lnTo>
                      <a:pt x="1024" y="658"/>
                    </a:lnTo>
                    <a:lnTo>
                      <a:pt x="1025" y="658"/>
                    </a:lnTo>
                    <a:lnTo>
                      <a:pt x="1038" y="647"/>
                    </a:lnTo>
                    <a:lnTo>
                      <a:pt x="1054" y="638"/>
                    </a:lnTo>
                    <a:lnTo>
                      <a:pt x="1068" y="632"/>
                    </a:lnTo>
                    <a:close/>
                    <a:moveTo>
                      <a:pt x="446" y="23"/>
                    </a:moveTo>
                    <a:lnTo>
                      <a:pt x="452" y="23"/>
                    </a:lnTo>
                    <a:lnTo>
                      <a:pt x="465" y="24"/>
                    </a:lnTo>
                    <a:lnTo>
                      <a:pt x="478" y="29"/>
                    </a:lnTo>
                    <a:lnTo>
                      <a:pt x="489" y="34"/>
                    </a:lnTo>
                    <a:lnTo>
                      <a:pt x="495" y="37"/>
                    </a:lnTo>
                    <a:lnTo>
                      <a:pt x="500" y="41"/>
                    </a:lnTo>
                    <a:lnTo>
                      <a:pt x="504" y="45"/>
                    </a:lnTo>
                    <a:lnTo>
                      <a:pt x="507" y="49"/>
                    </a:lnTo>
                    <a:lnTo>
                      <a:pt x="508" y="49"/>
                    </a:lnTo>
                    <a:lnTo>
                      <a:pt x="508" y="50"/>
                    </a:lnTo>
                    <a:lnTo>
                      <a:pt x="509" y="50"/>
                    </a:lnTo>
                    <a:lnTo>
                      <a:pt x="518" y="62"/>
                    </a:lnTo>
                    <a:lnTo>
                      <a:pt x="525" y="78"/>
                    </a:lnTo>
                    <a:lnTo>
                      <a:pt x="529" y="92"/>
                    </a:lnTo>
                    <a:lnTo>
                      <a:pt x="529" y="109"/>
                    </a:lnTo>
                    <a:lnTo>
                      <a:pt x="526" y="123"/>
                    </a:lnTo>
                    <a:lnTo>
                      <a:pt x="521" y="139"/>
                    </a:lnTo>
                    <a:lnTo>
                      <a:pt x="518" y="142"/>
                    </a:lnTo>
                    <a:lnTo>
                      <a:pt x="517" y="144"/>
                    </a:lnTo>
                    <a:lnTo>
                      <a:pt x="517" y="146"/>
                    </a:lnTo>
                    <a:lnTo>
                      <a:pt x="709" y="321"/>
                    </a:lnTo>
                    <a:lnTo>
                      <a:pt x="723" y="316"/>
                    </a:lnTo>
                    <a:lnTo>
                      <a:pt x="729" y="315"/>
                    </a:lnTo>
                    <a:lnTo>
                      <a:pt x="740" y="312"/>
                    </a:lnTo>
                    <a:lnTo>
                      <a:pt x="746" y="312"/>
                    </a:lnTo>
                    <a:lnTo>
                      <a:pt x="761" y="313"/>
                    </a:lnTo>
                    <a:lnTo>
                      <a:pt x="775" y="317"/>
                    </a:lnTo>
                    <a:lnTo>
                      <a:pt x="775" y="319"/>
                    </a:lnTo>
                    <a:lnTo>
                      <a:pt x="776" y="319"/>
                    </a:lnTo>
                    <a:lnTo>
                      <a:pt x="791" y="325"/>
                    </a:lnTo>
                    <a:lnTo>
                      <a:pt x="804" y="337"/>
                    </a:lnTo>
                    <a:lnTo>
                      <a:pt x="944" y="241"/>
                    </a:lnTo>
                    <a:lnTo>
                      <a:pt x="939" y="228"/>
                    </a:lnTo>
                    <a:lnTo>
                      <a:pt x="935" y="214"/>
                    </a:lnTo>
                    <a:lnTo>
                      <a:pt x="935" y="184"/>
                    </a:lnTo>
                    <a:lnTo>
                      <a:pt x="940" y="167"/>
                    </a:lnTo>
                    <a:lnTo>
                      <a:pt x="940" y="164"/>
                    </a:lnTo>
                    <a:lnTo>
                      <a:pt x="941" y="161"/>
                    </a:lnTo>
                    <a:lnTo>
                      <a:pt x="943" y="157"/>
                    </a:lnTo>
                    <a:lnTo>
                      <a:pt x="944" y="152"/>
                    </a:lnTo>
                    <a:lnTo>
                      <a:pt x="957" y="130"/>
                    </a:lnTo>
                    <a:lnTo>
                      <a:pt x="973" y="112"/>
                    </a:lnTo>
                    <a:lnTo>
                      <a:pt x="992" y="97"/>
                    </a:lnTo>
                    <a:lnTo>
                      <a:pt x="1016" y="87"/>
                    </a:lnTo>
                    <a:lnTo>
                      <a:pt x="1017" y="87"/>
                    </a:lnTo>
                    <a:lnTo>
                      <a:pt x="1034" y="83"/>
                    </a:lnTo>
                    <a:lnTo>
                      <a:pt x="1051" y="82"/>
                    </a:lnTo>
                    <a:lnTo>
                      <a:pt x="1062" y="82"/>
                    </a:lnTo>
                    <a:lnTo>
                      <a:pt x="1066" y="83"/>
                    </a:lnTo>
                    <a:lnTo>
                      <a:pt x="1068" y="83"/>
                    </a:lnTo>
                    <a:lnTo>
                      <a:pt x="1068" y="440"/>
                    </a:lnTo>
                    <a:lnTo>
                      <a:pt x="1056" y="316"/>
                    </a:lnTo>
                    <a:lnTo>
                      <a:pt x="1054" y="316"/>
                    </a:lnTo>
                    <a:lnTo>
                      <a:pt x="1037" y="315"/>
                    </a:lnTo>
                    <a:lnTo>
                      <a:pt x="1020" y="311"/>
                    </a:lnTo>
                    <a:lnTo>
                      <a:pt x="1012" y="305"/>
                    </a:lnTo>
                    <a:lnTo>
                      <a:pt x="999" y="302"/>
                    </a:lnTo>
                    <a:lnTo>
                      <a:pt x="984" y="294"/>
                    </a:lnTo>
                    <a:lnTo>
                      <a:pt x="973" y="283"/>
                    </a:lnTo>
                    <a:lnTo>
                      <a:pt x="962" y="271"/>
                    </a:lnTo>
                    <a:lnTo>
                      <a:pt x="961" y="269"/>
                    </a:lnTo>
                    <a:lnTo>
                      <a:pt x="960" y="267"/>
                    </a:lnTo>
                    <a:lnTo>
                      <a:pt x="819" y="363"/>
                    </a:lnTo>
                    <a:lnTo>
                      <a:pt x="821" y="364"/>
                    </a:lnTo>
                    <a:lnTo>
                      <a:pt x="821" y="367"/>
                    </a:lnTo>
                    <a:lnTo>
                      <a:pt x="825" y="381"/>
                    </a:lnTo>
                    <a:lnTo>
                      <a:pt x="825" y="397"/>
                    </a:lnTo>
                    <a:lnTo>
                      <a:pt x="822" y="413"/>
                    </a:lnTo>
                    <a:lnTo>
                      <a:pt x="817" y="429"/>
                    </a:lnTo>
                    <a:lnTo>
                      <a:pt x="808" y="442"/>
                    </a:lnTo>
                    <a:lnTo>
                      <a:pt x="797" y="453"/>
                    </a:lnTo>
                    <a:lnTo>
                      <a:pt x="795" y="455"/>
                    </a:lnTo>
                    <a:lnTo>
                      <a:pt x="792" y="457"/>
                    </a:lnTo>
                    <a:lnTo>
                      <a:pt x="781" y="465"/>
                    </a:lnTo>
                    <a:lnTo>
                      <a:pt x="767" y="470"/>
                    </a:lnTo>
                    <a:lnTo>
                      <a:pt x="753" y="473"/>
                    </a:lnTo>
                    <a:lnTo>
                      <a:pt x="745" y="554"/>
                    </a:lnTo>
                    <a:lnTo>
                      <a:pt x="763" y="558"/>
                    </a:lnTo>
                    <a:lnTo>
                      <a:pt x="780" y="566"/>
                    </a:lnTo>
                    <a:lnTo>
                      <a:pt x="795" y="577"/>
                    </a:lnTo>
                    <a:lnTo>
                      <a:pt x="813" y="594"/>
                    </a:lnTo>
                    <a:lnTo>
                      <a:pt x="826" y="612"/>
                    </a:lnTo>
                    <a:lnTo>
                      <a:pt x="834" y="634"/>
                    </a:lnTo>
                    <a:lnTo>
                      <a:pt x="835" y="638"/>
                    </a:lnTo>
                    <a:lnTo>
                      <a:pt x="835" y="643"/>
                    </a:lnTo>
                    <a:lnTo>
                      <a:pt x="839" y="656"/>
                    </a:lnTo>
                    <a:lnTo>
                      <a:pt x="840" y="673"/>
                    </a:lnTo>
                    <a:lnTo>
                      <a:pt x="839" y="689"/>
                    </a:lnTo>
                    <a:lnTo>
                      <a:pt x="835" y="704"/>
                    </a:lnTo>
                    <a:lnTo>
                      <a:pt x="834" y="707"/>
                    </a:lnTo>
                    <a:lnTo>
                      <a:pt x="834" y="710"/>
                    </a:lnTo>
                    <a:lnTo>
                      <a:pt x="833" y="714"/>
                    </a:lnTo>
                    <a:lnTo>
                      <a:pt x="827" y="724"/>
                    </a:lnTo>
                    <a:lnTo>
                      <a:pt x="821" y="736"/>
                    </a:lnTo>
                    <a:lnTo>
                      <a:pt x="813" y="748"/>
                    </a:lnTo>
                    <a:lnTo>
                      <a:pt x="802" y="759"/>
                    </a:lnTo>
                    <a:lnTo>
                      <a:pt x="793" y="765"/>
                    </a:lnTo>
                    <a:lnTo>
                      <a:pt x="793" y="766"/>
                    </a:lnTo>
                    <a:lnTo>
                      <a:pt x="778" y="776"/>
                    </a:lnTo>
                    <a:lnTo>
                      <a:pt x="762" y="781"/>
                    </a:lnTo>
                    <a:lnTo>
                      <a:pt x="757" y="783"/>
                    </a:lnTo>
                    <a:lnTo>
                      <a:pt x="753" y="785"/>
                    </a:lnTo>
                    <a:lnTo>
                      <a:pt x="747" y="786"/>
                    </a:lnTo>
                    <a:lnTo>
                      <a:pt x="724" y="789"/>
                    </a:lnTo>
                    <a:lnTo>
                      <a:pt x="699" y="786"/>
                    </a:lnTo>
                    <a:lnTo>
                      <a:pt x="675" y="778"/>
                    </a:lnTo>
                    <a:lnTo>
                      <a:pt x="653" y="764"/>
                    </a:lnTo>
                    <a:lnTo>
                      <a:pt x="652" y="764"/>
                    </a:lnTo>
                    <a:lnTo>
                      <a:pt x="652" y="762"/>
                    </a:lnTo>
                    <a:lnTo>
                      <a:pt x="639" y="751"/>
                    </a:lnTo>
                    <a:lnTo>
                      <a:pt x="628" y="736"/>
                    </a:lnTo>
                    <a:lnTo>
                      <a:pt x="478" y="836"/>
                    </a:lnTo>
                    <a:lnTo>
                      <a:pt x="482" y="849"/>
                    </a:lnTo>
                    <a:lnTo>
                      <a:pt x="483" y="863"/>
                    </a:lnTo>
                    <a:lnTo>
                      <a:pt x="483" y="869"/>
                    </a:lnTo>
                    <a:lnTo>
                      <a:pt x="482" y="879"/>
                    </a:lnTo>
                    <a:lnTo>
                      <a:pt x="478" y="891"/>
                    </a:lnTo>
                    <a:lnTo>
                      <a:pt x="471" y="899"/>
                    </a:lnTo>
                    <a:lnTo>
                      <a:pt x="470" y="900"/>
                    </a:lnTo>
                    <a:lnTo>
                      <a:pt x="467" y="904"/>
                    </a:lnTo>
                    <a:lnTo>
                      <a:pt x="465" y="907"/>
                    </a:lnTo>
                    <a:lnTo>
                      <a:pt x="457" y="912"/>
                    </a:lnTo>
                    <a:lnTo>
                      <a:pt x="454" y="913"/>
                    </a:lnTo>
                    <a:lnTo>
                      <a:pt x="450" y="916"/>
                    </a:lnTo>
                    <a:lnTo>
                      <a:pt x="449" y="916"/>
                    </a:lnTo>
                    <a:lnTo>
                      <a:pt x="465" y="1064"/>
                    </a:lnTo>
                    <a:lnTo>
                      <a:pt x="470" y="1064"/>
                    </a:lnTo>
                    <a:lnTo>
                      <a:pt x="476" y="1065"/>
                    </a:lnTo>
                    <a:lnTo>
                      <a:pt x="489" y="1070"/>
                    </a:lnTo>
                    <a:lnTo>
                      <a:pt x="500" y="1077"/>
                    </a:lnTo>
                    <a:lnTo>
                      <a:pt x="508" y="1087"/>
                    </a:lnTo>
                    <a:lnTo>
                      <a:pt x="509" y="1089"/>
                    </a:lnTo>
                    <a:lnTo>
                      <a:pt x="510" y="1091"/>
                    </a:lnTo>
                    <a:lnTo>
                      <a:pt x="517" y="1099"/>
                    </a:lnTo>
                    <a:lnTo>
                      <a:pt x="521" y="1111"/>
                    </a:lnTo>
                    <a:lnTo>
                      <a:pt x="522" y="1123"/>
                    </a:lnTo>
                    <a:lnTo>
                      <a:pt x="522" y="1136"/>
                    </a:lnTo>
                    <a:lnTo>
                      <a:pt x="521" y="1145"/>
                    </a:lnTo>
                    <a:lnTo>
                      <a:pt x="517" y="1155"/>
                    </a:lnTo>
                    <a:lnTo>
                      <a:pt x="513" y="1162"/>
                    </a:lnTo>
                    <a:lnTo>
                      <a:pt x="510" y="1167"/>
                    </a:lnTo>
                    <a:lnTo>
                      <a:pt x="508" y="1171"/>
                    </a:lnTo>
                    <a:lnTo>
                      <a:pt x="500" y="1176"/>
                    </a:lnTo>
                    <a:lnTo>
                      <a:pt x="496" y="1180"/>
                    </a:lnTo>
                    <a:lnTo>
                      <a:pt x="493" y="1182"/>
                    </a:lnTo>
                    <a:lnTo>
                      <a:pt x="476" y="1189"/>
                    </a:lnTo>
                    <a:lnTo>
                      <a:pt x="459" y="1192"/>
                    </a:lnTo>
                    <a:lnTo>
                      <a:pt x="455" y="1192"/>
                    </a:lnTo>
                    <a:lnTo>
                      <a:pt x="414" y="1344"/>
                    </a:lnTo>
                    <a:lnTo>
                      <a:pt x="428" y="1353"/>
                    </a:lnTo>
                    <a:lnTo>
                      <a:pt x="440" y="1367"/>
                    </a:lnTo>
                    <a:lnTo>
                      <a:pt x="441" y="1369"/>
                    </a:lnTo>
                    <a:lnTo>
                      <a:pt x="446" y="1382"/>
                    </a:lnTo>
                    <a:lnTo>
                      <a:pt x="449" y="1395"/>
                    </a:lnTo>
                    <a:lnTo>
                      <a:pt x="449" y="1408"/>
                    </a:lnTo>
                    <a:lnTo>
                      <a:pt x="445" y="1428"/>
                    </a:lnTo>
                    <a:lnTo>
                      <a:pt x="442" y="1433"/>
                    </a:lnTo>
                    <a:lnTo>
                      <a:pt x="440" y="1437"/>
                    </a:lnTo>
                    <a:lnTo>
                      <a:pt x="438" y="1438"/>
                    </a:lnTo>
                    <a:lnTo>
                      <a:pt x="438" y="1440"/>
                    </a:lnTo>
                    <a:lnTo>
                      <a:pt x="334" y="1440"/>
                    </a:lnTo>
                    <a:lnTo>
                      <a:pt x="332" y="1437"/>
                    </a:lnTo>
                    <a:lnTo>
                      <a:pt x="331" y="1436"/>
                    </a:lnTo>
                    <a:lnTo>
                      <a:pt x="325" y="1422"/>
                    </a:lnTo>
                    <a:lnTo>
                      <a:pt x="322" y="1409"/>
                    </a:lnTo>
                    <a:lnTo>
                      <a:pt x="166" y="1385"/>
                    </a:lnTo>
                    <a:lnTo>
                      <a:pt x="163" y="1392"/>
                    </a:lnTo>
                    <a:lnTo>
                      <a:pt x="154" y="1408"/>
                    </a:lnTo>
                    <a:lnTo>
                      <a:pt x="143" y="1421"/>
                    </a:lnTo>
                    <a:lnTo>
                      <a:pt x="139" y="1425"/>
                    </a:lnTo>
                    <a:lnTo>
                      <a:pt x="128" y="1433"/>
                    </a:lnTo>
                    <a:lnTo>
                      <a:pt x="124" y="1436"/>
                    </a:lnTo>
                    <a:lnTo>
                      <a:pt x="119" y="1437"/>
                    </a:lnTo>
                    <a:lnTo>
                      <a:pt x="114" y="1440"/>
                    </a:lnTo>
                    <a:lnTo>
                      <a:pt x="56" y="1440"/>
                    </a:lnTo>
                    <a:lnTo>
                      <a:pt x="43" y="1434"/>
                    </a:lnTo>
                    <a:lnTo>
                      <a:pt x="33" y="1428"/>
                    </a:lnTo>
                    <a:lnTo>
                      <a:pt x="26" y="1422"/>
                    </a:lnTo>
                    <a:lnTo>
                      <a:pt x="21" y="1416"/>
                    </a:lnTo>
                    <a:lnTo>
                      <a:pt x="17" y="1409"/>
                    </a:lnTo>
                    <a:lnTo>
                      <a:pt x="16" y="1408"/>
                    </a:lnTo>
                    <a:lnTo>
                      <a:pt x="8" y="1395"/>
                    </a:lnTo>
                    <a:lnTo>
                      <a:pt x="2" y="1378"/>
                    </a:lnTo>
                    <a:lnTo>
                      <a:pt x="0" y="1362"/>
                    </a:lnTo>
                    <a:lnTo>
                      <a:pt x="2" y="1344"/>
                    </a:lnTo>
                    <a:lnTo>
                      <a:pt x="6" y="1330"/>
                    </a:lnTo>
                    <a:lnTo>
                      <a:pt x="14" y="1314"/>
                    </a:lnTo>
                    <a:lnTo>
                      <a:pt x="18" y="1310"/>
                    </a:lnTo>
                    <a:lnTo>
                      <a:pt x="26" y="1299"/>
                    </a:lnTo>
                    <a:lnTo>
                      <a:pt x="39" y="1289"/>
                    </a:lnTo>
                    <a:lnTo>
                      <a:pt x="54" y="1282"/>
                    </a:lnTo>
                    <a:lnTo>
                      <a:pt x="56" y="1281"/>
                    </a:lnTo>
                    <a:lnTo>
                      <a:pt x="60" y="1280"/>
                    </a:lnTo>
                    <a:lnTo>
                      <a:pt x="73" y="1276"/>
                    </a:lnTo>
                    <a:lnTo>
                      <a:pt x="90" y="1275"/>
                    </a:lnTo>
                    <a:lnTo>
                      <a:pt x="97" y="1275"/>
                    </a:lnTo>
                    <a:lnTo>
                      <a:pt x="102" y="1276"/>
                    </a:lnTo>
                    <a:lnTo>
                      <a:pt x="106" y="1277"/>
                    </a:lnTo>
                    <a:lnTo>
                      <a:pt x="107" y="1277"/>
                    </a:lnTo>
                    <a:lnTo>
                      <a:pt x="119" y="1281"/>
                    </a:lnTo>
                    <a:lnTo>
                      <a:pt x="129" y="1288"/>
                    </a:lnTo>
                    <a:lnTo>
                      <a:pt x="132" y="1289"/>
                    </a:lnTo>
                    <a:lnTo>
                      <a:pt x="136" y="1290"/>
                    </a:lnTo>
                    <a:lnTo>
                      <a:pt x="139" y="1293"/>
                    </a:lnTo>
                    <a:lnTo>
                      <a:pt x="154" y="1310"/>
                    </a:lnTo>
                    <a:lnTo>
                      <a:pt x="165" y="1330"/>
                    </a:lnTo>
                    <a:lnTo>
                      <a:pt x="170" y="1352"/>
                    </a:lnTo>
                    <a:lnTo>
                      <a:pt x="170" y="1356"/>
                    </a:lnTo>
                    <a:lnTo>
                      <a:pt x="326" y="1379"/>
                    </a:lnTo>
                    <a:lnTo>
                      <a:pt x="328" y="1374"/>
                    </a:lnTo>
                    <a:lnTo>
                      <a:pt x="330" y="1370"/>
                    </a:lnTo>
                    <a:lnTo>
                      <a:pt x="332" y="1366"/>
                    </a:lnTo>
                    <a:lnTo>
                      <a:pt x="336" y="1362"/>
                    </a:lnTo>
                    <a:lnTo>
                      <a:pt x="338" y="1360"/>
                    </a:lnTo>
                    <a:lnTo>
                      <a:pt x="339" y="1358"/>
                    </a:lnTo>
                    <a:lnTo>
                      <a:pt x="345" y="1353"/>
                    </a:lnTo>
                    <a:lnTo>
                      <a:pt x="353" y="1347"/>
                    </a:lnTo>
                    <a:lnTo>
                      <a:pt x="361" y="1341"/>
                    </a:lnTo>
                    <a:lnTo>
                      <a:pt x="369" y="1340"/>
                    </a:lnTo>
                    <a:lnTo>
                      <a:pt x="372" y="1339"/>
                    </a:lnTo>
                    <a:lnTo>
                      <a:pt x="376" y="1337"/>
                    </a:lnTo>
                    <a:lnTo>
                      <a:pt x="385" y="1337"/>
                    </a:lnTo>
                    <a:lnTo>
                      <a:pt x="427" y="1183"/>
                    </a:lnTo>
                    <a:lnTo>
                      <a:pt x="423" y="1182"/>
                    </a:lnTo>
                    <a:lnTo>
                      <a:pt x="417" y="1176"/>
                    </a:lnTo>
                    <a:lnTo>
                      <a:pt x="407" y="1167"/>
                    </a:lnTo>
                    <a:lnTo>
                      <a:pt x="400" y="1155"/>
                    </a:lnTo>
                    <a:lnTo>
                      <a:pt x="398" y="1149"/>
                    </a:lnTo>
                    <a:lnTo>
                      <a:pt x="395" y="1138"/>
                    </a:lnTo>
                    <a:lnTo>
                      <a:pt x="394" y="1120"/>
                    </a:lnTo>
                    <a:lnTo>
                      <a:pt x="399" y="1102"/>
                    </a:lnTo>
                    <a:lnTo>
                      <a:pt x="399" y="1100"/>
                    </a:lnTo>
                    <a:lnTo>
                      <a:pt x="400" y="1100"/>
                    </a:lnTo>
                    <a:lnTo>
                      <a:pt x="400" y="1099"/>
                    </a:lnTo>
                    <a:lnTo>
                      <a:pt x="410" y="1086"/>
                    </a:lnTo>
                    <a:lnTo>
                      <a:pt x="421" y="1074"/>
                    </a:lnTo>
                    <a:lnTo>
                      <a:pt x="428" y="1070"/>
                    </a:lnTo>
                    <a:lnTo>
                      <a:pt x="435" y="1068"/>
                    </a:lnTo>
                    <a:lnTo>
                      <a:pt x="419" y="922"/>
                    </a:lnTo>
                    <a:lnTo>
                      <a:pt x="400" y="917"/>
                    </a:lnTo>
                    <a:lnTo>
                      <a:pt x="399" y="917"/>
                    </a:lnTo>
                    <a:lnTo>
                      <a:pt x="394" y="913"/>
                    </a:lnTo>
                    <a:lnTo>
                      <a:pt x="387" y="909"/>
                    </a:lnTo>
                    <a:lnTo>
                      <a:pt x="383" y="907"/>
                    </a:lnTo>
                    <a:lnTo>
                      <a:pt x="380" y="903"/>
                    </a:lnTo>
                    <a:lnTo>
                      <a:pt x="372" y="892"/>
                    </a:lnTo>
                    <a:lnTo>
                      <a:pt x="366" y="880"/>
                    </a:lnTo>
                    <a:lnTo>
                      <a:pt x="365" y="876"/>
                    </a:lnTo>
                    <a:lnTo>
                      <a:pt x="365" y="872"/>
                    </a:lnTo>
                    <a:lnTo>
                      <a:pt x="364" y="869"/>
                    </a:lnTo>
                    <a:lnTo>
                      <a:pt x="364" y="852"/>
                    </a:lnTo>
                    <a:lnTo>
                      <a:pt x="365" y="846"/>
                    </a:lnTo>
                    <a:lnTo>
                      <a:pt x="260" y="794"/>
                    </a:lnTo>
                    <a:lnTo>
                      <a:pt x="259" y="797"/>
                    </a:lnTo>
                    <a:lnTo>
                      <a:pt x="256" y="798"/>
                    </a:lnTo>
                    <a:lnTo>
                      <a:pt x="254" y="800"/>
                    </a:lnTo>
                    <a:lnTo>
                      <a:pt x="254" y="802"/>
                    </a:lnTo>
                    <a:lnTo>
                      <a:pt x="250" y="806"/>
                    </a:lnTo>
                    <a:lnTo>
                      <a:pt x="249" y="808"/>
                    </a:lnTo>
                    <a:lnTo>
                      <a:pt x="232" y="820"/>
                    </a:lnTo>
                    <a:lnTo>
                      <a:pt x="212" y="827"/>
                    </a:lnTo>
                    <a:lnTo>
                      <a:pt x="192" y="829"/>
                    </a:lnTo>
                    <a:lnTo>
                      <a:pt x="182" y="829"/>
                    </a:lnTo>
                    <a:lnTo>
                      <a:pt x="165" y="825"/>
                    </a:lnTo>
                    <a:lnTo>
                      <a:pt x="150" y="817"/>
                    </a:lnTo>
                    <a:lnTo>
                      <a:pt x="136" y="808"/>
                    </a:lnTo>
                    <a:lnTo>
                      <a:pt x="126" y="795"/>
                    </a:lnTo>
                    <a:lnTo>
                      <a:pt x="115" y="774"/>
                    </a:lnTo>
                    <a:lnTo>
                      <a:pt x="110" y="751"/>
                    </a:lnTo>
                    <a:lnTo>
                      <a:pt x="112" y="728"/>
                    </a:lnTo>
                    <a:lnTo>
                      <a:pt x="112" y="726"/>
                    </a:lnTo>
                    <a:lnTo>
                      <a:pt x="118" y="713"/>
                    </a:lnTo>
                    <a:lnTo>
                      <a:pt x="126" y="700"/>
                    </a:lnTo>
                    <a:lnTo>
                      <a:pt x="135" y="689"/>
                    </a:lnTo>
                    <a:lnTo>
                      <a:pt x="140" y="685"/>
                    </a:lnTo>
                    <a:lnTo>
                      <a:pt x="144" y="681"/>
                    </a:lnTo>
                    <a:lnTo>
                      <a:pt x="148" y="679"/>
                    </a:lnTo>
                    <a:lnTo>
                      <a:pt x="153" y="676"/>
                    </a:lnTo>
                    <a:lnTo>
                      <a:pt x="154" y="675"/>
                    </a:lnTo>
                    <a:lnTo>
                      <a:pt x="156" y="675"/>
                    </a:lnTo>
                    <a:lnTo>
                      <a:pt x="173" y="668"/>
                    </a:lnTo>
                    <a:lnTo>
                      <a:pt x="191" y="666"/>
                    </a:lnTo>
                    <a:lnTo>
                      <a:pt x="198" y="666"/>
                    </a:lnTo>
                    <a:lnTo>
                      <a:pt x="201" y="667"/>
                    </a:lnTo>
                    <a:lnTo>
                      <a:pt x="218" y="671"/>
                    </a:lnTo>
                    <a:lnTo>
                      <a:pt x="232" y="677"/>
                    </a:lnTo>
                    <a:lnTo>
                      <a:pt x="246" y="687"/>
                    </a:lnTo>
                    <a:lnTo>
                      <a:pt x="247" y="689"/>
                    </a:lnTo>
                    <a:lnTo>
                      <a:pt x="259" y="701"/>
                    </a:lnTo>
                    <a:lnTo>
                      <a:pt x="267" y="714"/>
                    </a:lnTo>
                    <a:lnTo>
                      <a:pt x="271" y="728"/>
                    </a:lnTo>
                    <a:lnTo>
                      <a:pt x="271" y="730"/>
                    </a:lnTo>
                    <a:lnTo>
                      <a:pt x="272" y="732"/>
                    </a:lnTo>
                    <a:lnTo>
                      <a:pt x="272" y="734"/>
                    </a:lnTo>
                    <a:lnTo>
                      <a:pt x="273" y="743"/>
                    </a:lnTo>
                    <a:lnTo>
                      <a:pt x="273" y="755"/>
                    </a:lnTo>
                    <a:lnTo>
                      <a:pt x="272" y="766"/>
                    </a:lnTo>
                    <a:lnTo>
                      <a:pt x="378" y="820"/>
                    </a:lnTo>
                    <a:lnTo>
                      <a:pt x="383" y="815"/>
                    </a:lnTo>
                    <a:lnTo>
                      <a:pt x="390" y="811"/>
                    </a:lnTo>
                    <a:lnTo>
                      <a:pt x="395" y="807"/>
                    </a:lnTo>
                    <a:lnTo>
                      <a:pt x="411" y="802"/>
                    </a:lnTo>
                    <a:lnTo>
                      <a:pt x="412" y="802"/>
                    </a:lnTo>
                    <a:lnTo>
                      <a:pt x="417" y="800"/>
                    </a:lnTo>
                    <a:lnTo>
                      <a:pt x="424" y="800"/>
                    </a:lnTo>
                    <a:lnTo>
                      <a:pt x="436" y="802"/>
                    </a:lnTo>
                    <a:lnTo>
                      <a:pt x="448" y="806"/>
                    </a:lnTo>
                    <a:lnTo>
                      <a:pt x="453" y="808"/>
                    </a:lnTo>
                    <a:lnTo>
                      <a:pt x="459" y="812"/>
                    </a:lnTo>
                    <a:lnTo>
                      <a:pt x="614" y="710"/>
                    </a:lnTo>
                    <a:lnTo>
                      <a:pt x="609" y="694"/>
                    </a:lnTo>
                    <a:lnTo>
                      <a:pt x="607" y="679"/>
                    </a:lnTo>
                    <a:lnTo>
                      <a:pt x="607" y="662"/>
                    </a:lnTo>
                    <a:lnTo>
                      <a:pt x="610" y="646"/>
                    </a:lnTo>
                    <a:lnTo>
                      <a:pt x="616" y="624"/>
                    </a:lnTo>
                    <a:lnTo>
                      <a:pt x="626" y="604"/>
                    </a:lnTo>
                    <a:lnTo>
                      <a:pt x="640" y="587"/>
                    </a:lnTo>
                    <a:lnTo>
                      <a:pt x="640" y="586"/>
                    </a:lnTo>
                    <a:lnTo>
                      <a:pt x="641" y="586"/>
                    </a:lnTo>
                    <a:lnTo>
                      <a:pt x="641" y="584"/>
                    </a:lnTo>
                    <a:lnTo>
                      <a:pt x="643" y="584"/>
                    </a:lnTo>
                    <a:lnTo>
                      <a:pt x="643" y="583"/>
                    </a:lnTo>
                    <a:lnTo>
                      <a:pt x="644" y="582"/>
                    </a:lnTo>
                    <a:lnTo>
                      <a:pt x="660" y="570"/>
                    </a:lnTo>
                    <a:lnTo>
                      <a:pt x="678" y="561"/>
                    </a:lnTo>
                    <a:lnTo>
                      <a:pt x="698" y="554"/>
                    </a:lnTo>
                    <a:lnTo>
                      <a:pt x="703" y="553"/>
                    </a:lnTo>
                    <a:lnTo>
                      <a:pt x="709" y="552"/>
                    </a:lnTo>
                    <a:lnTo>
                      <a:pt x="715" y="552"/>
                    </a:lnTo>
                    <a:lnTo>
                      <a:pt x="723" y="472"/>
                    </a:lnTo>
                    <a:lnTo>
                      <a:pt x="717" y="469"/>
                    </a:lnTo>
                    <a:lnTo>
                      <a:pt x="711" y="468"/>
                    </a:lnTo>
                    <a:lnTo>
                      <a:pt x="707" y="465"/>
                    </a:lnTo>
                    <a:lnTo>
                      <a:pt x="703" y="464"/>
                    </a:lnTo>
                    <a:lnTo>
                      <a:pt x="703" y="463"/>
                    </a:lnTo>
                    <a:lnTo>
                      <a:pt x="698" y="460"/>
                    </a:lnTo>
                    <a:lnTo>
                      <a:pt x="691" y="456"/>
                    </a:lnTo>
                    <a:lnTo>
                      <a:pt x="687" y="452"/>
                    </a:lnTo>
                    <a:lnTo>
                      <a:pt x="685" y="447"/>
                    </a:lnTo>
                    <a:lnTo>
                      <a:pt x="682" y="446"/>
                    </a:lnTo>
                    <a:lnTo>
                      <a:pt x="677" y="440"/>
                    </a:lnTo>
                    <a:lnTo>
                      <a:pt x="666" y="421"/>
                    </a:lnTo>
                    <a:lnTo>
                      <a:pt x="662" y="398"/>
                    </a:lnTo>
                    <a:lnTo>
                      <a:pt x="665" y="376"/>
                    </a:lnTo>
                    <a:lnTo>
                      <a:pt x="665" y="374"/>
                    </a:lnTo>
                    <a:lnTo>
                      <a:pt x="669" y="362"/>
                    </a:lnTo>
                    <a:lnTo>
                      <a:pt x="675" y="351"/>
                    </a:lnTo>
                    <a:lnTo>
                      <a:pt x="681" y="343"/>
                    </a:lnTo>
                    <a:lnTo>
                      <a:pt x="685" y="339"/>
                    </a:lnTo>
                    <a:lnTo>
                      <a:pt x="497" y="168"/>
                    </a:lnTo>
                    <a:lnTo>
                      <a:pt x="495" y="171"/>
                    </a:lnTo>
                    <a:lnTo>
                      <a:pt x="491" y="173"/>
                    </a:lnTo>
                    <a:lnTo>
                      <a:pt x="488" y="174"/>
                    </a:lnTo>
                    <a:lnTo>
                      <a:pt x="484" y="176"/>
                    </a:lnTo>
                    <a:lnTo>
                      <a:pt x="482" y="178"/>
                    </a:lnTo>
                    <a:lnTo>
                      <a:pt x="471" y="182"/>
                    </a:lnTo>
                    <a:lnTo>
                      <a:pt x="459" y="185"/>
                    </a:lnTo>
                    <a:lnTo>
                      <a:pt x="446" y="186"/>
                    </a:lnTo>
                    <a:lnTo>
                      <a:pt x="440" y="186"/>
                    </a:lnTo>
                    <a:lnTo>
                      <a:pt x="438" y="185"/>
                    </a:lnTo>
                    <a:lnTo>
                      <a:pt x="437" y="185"/>
                    </a:lnTo>
                    <a:lnTo>
                      <a:pt x="425" y="184"/>
                    </a:lnTo>
                    <a:lnTo>
                      <a:pt x="416" y="180"/>
                    </a:lnTo>
                    <a:lnTo>
                      <a:pt x="353" y="288"/>
                    </a:lnTo>
                    <a:lnTo>
                      <a:pt x="357" y="291"/>
                    </a:lnTo>
                    <a:lnTo>
                      <a:pt x="362" y="296"/>
                    </a:lnTo>
                    <a:lnTo>
                      <a:pt x="374" y="311"/>
                    </a:lnTo>
                    <a:lnTo>
                      <a:pt x="383" y="325"/>
                    </a:lnTo>
                    <a:lnTo>
                      <a:pt x="390" y="339"/>
                    </a:lnTo>
                    <a:lnTo>
                      <a:pt x="395" y="357"/>
                    </a:lnTo>
                    <a:lnTo>
                      <a:pt x="398" y="375"/>
                    </a:lnTo>
                    <a:lnTo>
                      <a:pt x="398" y="392"/>
                    </a:lnTo>
                    <a:lnTo>
                      <a:pt x="397" y="410"/>
                    </a:lnTo>
                    <a:lnTo>
                      <a:pt x="391" y="425"/>
                    </a:lnTo>
                    <a:lnTo>
                      <a:pt x="382" y="447"/>
                    </a:lnTo>
                    <a:lnTo>
                      <a:pt x="369" y="467"/>
                    </a:lnTo>
                    <a:lnTo>
                      <a:pt x="352" y="484"/>
                    </a:lnTo>
                    <a:lnTo>
                      <a:pt x="349" y="485"/>
                    </a:lnTo>
                    <a:lnTo>
                      <a:pt x="347" y="487"/>
                    </a:lnTo>
                    <a:lnTo>
                      <a:pt x="328" y="498"/>
                    </a:lnTo>
                    <a:lnTo>
                      <a:pt x="308" y="506"/>
                    </a:lnTo>
                    <a:lnTo>
                      <a:pt x="287" y="510"/>
                    </a:lnTo>
                    <a:lnTo>
                      <a:pt x="263" y="510"/>
                    </a:lnTo>
                    <a:lnTo>
                      <a:pt x="253" y="507"/>
                    </a:lnTo>
                    <a:lnTo>
                      <a:pt x="249" y="507"/>
                    </a:lnTo>
                    <a:lnTo>
                      <a:pt x="226" y="501"/>
                    </a:lnTo>
                    <a:lnTo>
                      <a:pt x="204" y="489"/>
                    </a:lnTo>
                    <a:lnTo>
                      <a:pt x="187" y="473"/>
                    </a:lnTo>
                    <a:lnTo>
                      <a:pt x="174" y="457"/>
                    </a:lnTo>
                    <a:lnTo>
                      <a:pt x="163" y="443"/>
                    </a:lnTo>
                    <a:lnTo>
                      <a:pt x="157" y="426"/>
                    </a:lnTo>
                    <a:lnTo>
                      <a:pt x="153" y="408"/>
                    </a:lnTo>
                    <a:lnTo>
                      <a:pt x="152" y="405"/>
                    </a:lnTo>
                    <a:lnTo>
                      <a:pt x="152" y="401"/>
                    </a:lnTo>
                    <a:lnTo>
                      <a:pt x="153" y="398"/>
                    </a:lnTo>
                    <a:lnTo>
                      <a:pt x="150" y="384"/>
                    </a:lnTo>
                    <a:lnTo>
                      <a:pt x="152" y="367"/>
                    </a:lnTo>
                    <a:lnTo>
                      <a:pt x="156" y="350"/>
                    </a:lnTo>
                    <a:lnTo>
                      <a:pt x="162" y="334"/>
                    </a:lnTo>
                    <a:lnTo>
                      <a:pt x="162" y="332"/>
                    </a:lnTo>
                    <a:lnTo>
                      <a:pt x="163" y="329"/>
                    </a:lnTo>
                    <a:lnTo>
                      <a:pt x="166" y="325"/>
                    </a:lnTo>
                    <a:lnTo>
                      <a:pt x="173" y="315"/>
                    </a:lnTo>
                    <a:lnTo>
                      <a:pt x="191" y="291"/>
                    </a:lnTo>
                    <a:lnTo>
                      <a:pt x="203" y="282"/>
                    </a:lnTo>
                    <a:lnTo>
                      <a:pt x="213" y="275"/>
                    </a:lnTo>
                    <a:lnTo>
                      <a:pt x="215" y="275"/>
                    </a:lnTo>
                    <a:lnTo>
                      <a:pt x="225" y="269"/>
                    </a:lnTo>
                    <a:lnTo>
                      <a:pt x="238" y="265"/>
                    </a:lnTo>
                    <a:lnTo>
                      <a:pt x="250" y="264"/>
                    </a:lnTo>
                    <a:lnTo>
                      <a:pt x="255" y="261"/>
                    </a:lnTo>
                    <a:lnTo>
                      <a:pt x="259" y="261"/>
                    </a:lnTo>
                    <a:lnTo>
                      <a:pt x="264" y="260"/>
                    </a:lnTo>
                    <a:lnTo>
                      <a:pt x="273" y="260"/>
                    </a:lnTo>
                    <a:lnTo>
                      <a:pt x="302" y="262"/>
                    </a:lnTo>
                    <a:lnTo>
                      <a:pt x="328" y="271"/>
                    </a:lnTo>
                    <a:lnTo>
                      <a:pt x="391" y="163"/>
                    </a:lnTo>
                    <a:lnTo>
                      <a:pt x="381" y="150"/>
                    </a:lnTo>
                    <a:lnTo>
                      <a:pt x="373" y="135"/>
                    </a:lnTo>
                    <a:lnTo>
                      <a:pt x="368" y="118"/>
                    </a:lnTo>
                    <a:lnTo>
                      <a:pt x="368" y="105"/>
                    </a:lnTo>
                    <a:lnTo>
                      <a:pt x="369" y="93"/>
                    </a:lnTo>
                    <a:lnTo>
                      <a:pt x="370" y="84"/>
                    </a:lnTo>
                    <a:lnTo>
                      <a:pt x="376" y="68"/>
                    </a:lnTo>
                    <a:lnTo>
                      <a:pt x="386" y="54"/>
                    </a:lnTo>
                    <a:lnTo>
                      <a:pt x="391" y="47"/>
                    </a:lnTo>
                    <a:lnTo>
                      <a:pt x="398" y="42"/>
                    </a:lnTo>
                    <a:lnTo>
                      <a:pt x="403" y="38"/>
                    </a:lnTo>
                    <a:lnTo>
                      <a:pt x="424" y="28"/>
                    </a:lnTo>
                    <a:lnTo>
                      <a:pt x="446" y="23"/>
                    </a:lnTo>
                    <a:close/>
                    <a:moveTo>
                      <a:pt x="2689" y="0"/>
                    </a:moveTo>
                    <a:lnTo>
                      <a:pt x="2693" y="0"/>
                    </a:lnTo>
                    <a:lnTo>
                      <a:pt x="2696" y="2"/>
                    </a:lnTo>
                    <a:lnTo>
                      <a:pt x="2698" y="2"/>
                    </a:lnTo>
                    <a:lnTo>
                      <a:pt x="2700" y="3"/>
                    </a:lnTo>
                    <a:lnTo>
                      <a:pt x="2705" y="3"/>
                    </a:lnTo>
                    <a:lnTo>
                      <a:pt x="2709" y="4"/>
                    </a:lnTo>
                    <a:lnTo>
                      <a:pt x="2717" y="9"/>
                    </a:lnTo>
                    <a:lnTo>
                      <a:pt x="2718" y="9"/>
                    </a:lnTo>
                    <a:lnTo>
                      <a:pt x="2721" y="11"/>
                    </a:lnTo>
                    <a:lnTo>
                      <a:pt x="2723" y="13"/>
                    </a:lnTo>
                    <a:lnTo>
                      <a:pt x="2736" y="25"/>
                    </a:lnTo>
                    <a:lnTo>
                      <a:pt x="2744" y="41"/>
                    </a:lnTo>
                    <a:lnTo>
                      <a:pt x="2748" y="58"/>
                    </a:lnTo>
                    <a:lnTo>
                      <a:pt x="2748" y="72"/>
                    </a:lnTo>
                    <a:lnTo>
                      <a:pt x="2747" y="79"/>
                    </a:lnTo>
                    <a:lnTo>
                      <a:pt x="2817" y="116"/>
                    </a:lnTo>
                    <a:lnTo>
                      <a:pt x="2817" y="114"/>
                    </a:lnTo>
                    <a:lnTo>
                      <a:pt x="2819" y="114"/>
                    </a:lnTo>
                    <a:lnTo>
                      <a:pt x="2820" y="113"/>
                    </a:lnTo>
                    <a:lnTo>
                      <a:pt x="2829" y="102"/>
                    </a:lnTo>
                    <a:lnTo>
                      <a:pt x="2844" y="93"/>
                    </a:lnTo>
                    <a:lnTo>
                      <a:pt x="2858" y="88"/>
                    </a:lnTo>
                    <a:lnTo>
                      <a:pt x="2866" y="85"/>
                    </a:lnTo>
                    <a:lnTo>
                      <a:pt x="2876" y="84"/>
                    </a:lnTo>
                    <a:lnTo>
                      <a:pt x="2889" y="83"/>
                    </a:lnTo>
                    <a:lnTo>
                      <a:pt x="2899" y="83"/>
                    </a:lnTo>
                    <a:lnTo>
                      <a:pt x="2908" y="85"/>
                    </a:lnTo>
                    <a:lnTo>
                      <a:pt x="2914" y="88"/>
                    </a:lnTo>
                    <a:lnTo>
                      <a:pt x="2916" y="88"/>
                    </a:lnTo>
                    <a:lnTo>
                      <a:pt x="2929" y="92"/>
                    </a:lnTo>
                    <a:lnTo>
                      <a:pt x="2939" y="101"/>
                    </a:lnTo>
                    <a:lnTo>
                      <a:pt x="2942" y="102"/>
                    </a:lnTo>
                    <a:lnTo>
                      <a:pt x="2947" y="108"/>
                    </a:lnTo>
                    <a:lnTo>
                      <a:pt x="2963" y="127"/>
                    </a:lnTo>
                    <a:lnTo>
                      <a:pt x="2972" y="150"/>
                    </a:lnTo>
                    <a:lnTo>
                      <a:pt x="2975" y="174"/>
                    </a:lnTo>
                    <a:lnTo>
                      <a:pt x="2975" y="177"/>
                    </a:lnTo>
                    <a:lnTo>
                      <a:pt x="2973" y="190"/>
                    </a:lnTo>
                    <a:lnTo>
                      <a:pt x="2969" y="203"/>
                    </a:lnTo>
                    <a:lnTo>
                      <a:pt x="2965" y="212"/>
                    </a:lnTo>
                    <a:lnTo>
                      <a:pt x="2959" y="223"/>
                    </a:lnTo>
                    <a:lnTo>
                      <a:pt x="2951" y="235"/>
                    </a:lnTo>
                    <a:lnTo>
                      <a:pt x="2940" y="243"/>
                    </a:lnTo>
                    <a:lnTo>
                      <a:pt x="2930" y="249"/>
                    </a:lnTo>
                    <a:lnTo>
                      <a:pt x="2920" y="254"/>
                    </a:lnTo>
                    <a:lnTo>
                      <a:pt x="2902" y="260"/>
                    </a:lnTo>
                    <a:lnTo>
                      <a:pt x="2884" y="262"/>
                    </a:lnTo>
                    <a:lnTo>
                      <a:pt x="2878" y="262"/>
                    </a:lnTo>
                    <a:lnTo>
                      <a:pt x="2845" y="400"/>
                    </a:lnTo>
                    <a:lnTo>
                      <a:pt x="2858" y="406"/>
                    </a:lnTo>
                    <a:lnTo>
                      <a:pt x="2867" y="415"/>
                    </a:lnTo>
                    <a:lnTo>
                      <a:pt x="2870" y="417"/>
                    </a:lnTo>
                    <a:lnTo>
                      <a:pt x="2874" y="419"/>
                    </a:lnTo>
                    <a:lnTo>
                      <a:pt x="2878" y="423"/>
                    </a:lnTo>
                    <a:lnTo>
                      <a:pt x="2892" y="442"/>
                    </a:lnTo>
                    <a:lnTo>
                      <a:pt x="2902" y="461"/>
                    </a:lnTo>
                    <a:lnTo>
                      <a:pt x="2908" y="484"/>
                    </a:lnTo>
                    <a:lnTo>
                      <a:pt x="2908" y="507"/>
                    </a:lnTo>
                    <a:lnTo>
                      <a:pt x="2906" y="520"/>
                    </a:lnTo>
                    <a:lnTo>
                      <a:pt x="2902" y="535"/>
                    </a:lnTo>
                    <a:lnTo>
                      <a:pt x="2897" y="546"/>
                    </a:lnTo>
                    <a:lnTo>
                      <a:pt x="2972" y="599"/>
                    </a:lnTo>
                    <a:lnTo>
                      <a:pt x="2982" y="591"/>
                    </a:lnTo>
                    <a:lnTo>
                      <a:pt x="2993" y="586"/>
                    </a:lnTo>
                    <a:lnTo>
                      <a:pt x="3001" y="583"/>
                    </a:lnTo>
                    <a:lnTo>
                      <a:pt x="3006" y="582"/>
                    </a:lnTo>
                    <a:lnTo>
                      <a:pt x="3007" y="582"/>
                    </a:lnTo>
                    <a:lnTo>
                      <a:pt x="3014" y="580"/>
                    </a:lnTo>
                    <a:lnTo>
                      <a:pt x="3019" y="580"/>
                    </a:lnTo>
                    <a:lnTo>
                      <a:pt x="3033" y="582"/>
                    </a:lnTo>
                    <a:lnTo>
                      <a:pt x="3047" y="587"/>
                    </a:lnTo>
                    <a:lnTo>
                      <a:pt x="3064" y="597"/>
                    </a:lnTo>
                    <a:lnTo>
                      <a:pt x="3077" y="613"/>
                    </a:lnTo>
                    <a:lnTo>
                      <a:pt x="3077" y="616"/>
                    </a:lnTo>
                    <a:lnTo>
                      <a:pt x="3078" y="617"/>
                    </a:lnTo>
                    <a:lnTo>
                      <a:pt x="3078" y="618"/>
                    </a:lnTo>
                    <a:lnTo>
                      <a:pt x="3083" y="629"/>
                    </a:lnTo>
                    <a:lnTo>
                      <a:pt x="3086" y="641"/>
                    </a:lnTo>
                    <a:lnTo>
                      <a:pt x="3086" y="660"/>
                    </a:lnTo>
                    <a:lnTo>
                      <a:pt x="3167" y="692"/>
                    </a:lnTo>
                    <a:lnTo>
                      <a:pt x="3168" y="689"/>
                    </a:lnTo>
                    <a:lnTo>
                      <a:pt x="3170" y="688"/>
                    </a:lnTo>
                    <a:lnTo>
                      <a:pt x="3180" y="676"/>
                    </a:lnTo>
                    <a:lnTo>
                      <a:pt x="3192" y="667"/>
                    </a:lnTo>
                    <a:lnTo>
                      <a:pt x="3206" y="660"/>
                    </a:lnTo>
                    <a:lnTo>
                      <a:pt x="3206" y="659"/>
                    </a:lnTo>
                    <a:lnTo>
                      <a:pt x="3210" y="659"/>
                    </a:lnTo>
                    <a:lnTo>
                      <a:pt x="3222" y="656"/>
                    </a:lnTo>
                    <a:lnTo>
                      <a:pt x="3234" y="655"/>
                    </a:lnTo>
                    <a:lnTo>
                      <a:pt x="3247" y="655"/>
                    </a:lnTo>
                    <a:lnTo>
                      <a:pt x="3252" y="656"/>
                    </a:lnTo>
                    <a:lnTo>
                      <a:pt x="3264" y="659"/>
                    </a:lnTo>
                    <a:lnTo>
                      <a:pt x="3273" y="666"/>
                    </a:lnTo>
                    <a:lnTo>
                      <a:pt x="3276" y="666"/>
                    </a:lnTo>
                    <a:lnTo>
                      <a:pt x="3289" y="675"/>
                    </a:lnTo>
                    <a:lnTo>
                      <a:pt x="3301" y="687"/>
                    </a:lnTo>
                    <a:lnTo>
                      <a:pt x="3308" y="700"/>
                    </a:lnTo>
                    <a:lnTo>
                      <a:pt x="3315" y="715"/>
                    </a:lnTo>
                    <a:lnTo>
                      <a:pt x="3318" y="731"/>
                    </a:lnTo>
                    <a:lnTo>
                      <a:pt x="3316" y="747"/>
                    </a:lnTo>
                    <a:lnTo>
                      <a:pt x="3315" y="751"/>
                    </a:lnTo>
                    <a:lnTo>
                      <a:pt x="3314" y="753"/>
                    </a:lnTo>
                    <a:lnTo>
                      <a:pt x="3311" y="766"/>
                    </a:lnTo>
                    <a:lnTo>
                      <a:pt x="3304" y="779"/>
                    </a:lnTo>
                    <a:lnTo>
                      <a:pt x="3295" y="791"/>
                    </a:lnTo>
                    <a:lnTo>
                      <a:pt x="3294" y="794"/>
                    </a:lnTo>
                    <a:lnTo>
                      <a:pt x="3291" y="797"/>
                    </a:lnTo>
                    <a:lnTo>
                      <a:pt x="3283" y="803"/>
                    </a:lnTo>
                    <a:lnTo>
                      <a:pt x="3273" y="810"/>
                    </a:lnTo>
                    <a:lnTo>
                      <a:pt x="3261" y="815"/>
                    </a:lnTo>
                    <a:lnTo>
                      <a:pt x="3251" y="817"/>
                    </a:lnTo>
                    <a:lnTo>
                      <a:pt x="3247" y="819"/>
                    </a:lnTo>
                    <a:lnTo>
                      <a:pt x="3242" y="820"/>
                    </a:lnTo>
                    <a:lnTo>
                      <a:pt x="3238" y="820"/>
                    </a:lnTo>
                    <a:lnTo>
                      <a:pt x="3232" y="819"/>
                    </a:lnTo>
                    <a:lnTo>
                      <a:pt x="3218" y="819"/>
                    </a:lnTo>
                    <a:lnTo>
                      <a:pt x="3215" y="817"/>
                    </a:lnTo>
                    <a:lnTo>
                      <a:pt x="3194" y="808"/>
                    </a:lnTo>
                    <a:lnTo>
                      <a:pt x="3176" y="795"/>
                    </a:lnTo>
                    <a:lnTo>
                      <a:pt x="3163" y="777"/>
                    </a:lnTo>
                    <a:lnTo>
                      <a:pt x="3162" y="776"/>
                    </a:lnTo>
                    <a:lnTo>
                      <a:pt x="3162" y="774"/>
                    </a:lnTo>
                    <a:lnTo>
                      <a:pt x="3156" y="757"/>
                    </a:lnTo>
                    <a:lnTo>
                      <a:pt x="3154" y="742"/>
                    </a:lnTo>
                    <a:lnTo>
                      <a:pt x="3153" y="730"/>
                    </a:lnTo>
                    <a:lnTo>
                      <a:pt x="3155" y="718"/>
                    </a:lnTo>
                    <a:lnTo>
                      <a:pt x="3075" y="688"/>
                    </a:lnTo>
                    <a:lnTo>
                      <a:pt x="3074" y="690"/>
                    </a:lnTo>
                    <a:lnTo>
                      <a:pt x="3071" y="693"/>
                    </a:lnTo>
                    <a:lnTo>
                      <a:pt x="3070" y="693"/>
                    </a:lnTo>
                    <a:lnTo>
                      <a:pt x="3067" y="698"/>
                    </a:lnTo>
                    <a:lnTo>
                      <a:pt x="3064" y="701"/>
                    </a:lnTo>
                    <a:lnTo>
                      <a:pt x="3060" y="705"/>
                    </a:lnTo>
                    <a:lnTo>
                      <a:pt x="3054" y="706"/>
                    </a:lnTo>
                    <a:lnTo>
                      <a:pt x="3053" y="709"/>
                    </a:lnTo>
                    <a:lnTo>
                      <a:pt x="3048" y="711"/>
                    </a:lnTo>
                    <a:lnTo>
                      <a:pt x="3033" y="717"/>
                    </a:lnTo>
                    <a:lnTo>
                      <a:pt x="3019" y="718"/>
                    </a:lnTo>
                    <a:lnTo>
                      <a:pt x="3007" y="717"/>
                    </a:lnTo>
                    <a:lnTo>
                      <a:pt x="2994" y="714"/>
                    </a:lnTo>
                    <a:lnTo>
                      <a:pt x="2891" y="941"/>
                    </a:lnTo>
                    <a:lnTo>
                      <a:pt x="2901" y="950"/>
                    </a:lnTo>
                    <a:lnTo>
                      <a:pt x="2909" y="962"/>
                    </a:lnTo>
                    <a:lnTo>
                      <a:pt x="2909" y="963"/>
                    </a:lnTo>
                    <a:lnTo>
                      <a:pt x="2910" y="965"/>
                    </a:lnTo>
                    <a:lnTo>
                      <a:pt x="2910" y="967"/>
                    </a:lnTo>
                    <a:lnTo>
                      <a:pt x="2916" y="977"/>
                    </a:lnTo>
                    <a:lnTo>
                      <a:pt x="2917" y="989"/>
                    </a:lnTo>
                    <a:lnTo>
                      <a:pt x="2917" y="1007"/>
                    </a:lnTo>
                    <a:lnTo>
                      <a:pt x="2916" y="1015"/>
                    </a:lnTo>
                    <a:lnTo>
                      <a:pt x="2912" y="1024"/>
                    </a:lnTo>
                    <a:lnTo>
                      <a:pt x="2906" y="1035"/>
                    </a:lnTo>
                    <a:lnTo>
                      <a:pt x="2901" y="1041"/>
                    </a:lnTo>
                    <a:lnTo>
                      <a:pt x="2896" y="1047"/>
                    </a:lnTo>
                    <a:lnTo>
                      <a:pt x="2891" y="1051"/>
                    </a:lnTo>
                    <a:lnTo>
                      <a:pt x="2884" y="1055"/>
                    </a:lnTo>
                    <a:lnTo>
                      <a:pt x="2882" y="1056"/>
                    </a:lnTo>
                    <a:lnTo>
                      <a:pt x="2878" y="1058"/>
                    </a:lnTo>
                    <a:lnTo>
                      <a:pt x="2865" y="1062"/>
                    </a:lnTo>
                    <a:lnTo>
                      <a:pt x="2850" y="1064"/>
                    </a:lnTo>
                    <a:lnTo>
                      <a:pt x="2836" y="1062"/>
                    </a:lnTo>
                    <a:lnTo>
                      <a:pt x="2820" y="1057"/>
                    </a:lnTo>
                    <a:lnTo>
                      <a:pt x="2819" y="1057"/>
                    </a:lnTo>
                    <a:lnTo>
                      <a:pt x="2811" y="1052"/>
                    </a:lnTo>
                    <a:lnTo>
                      <a:pt x="2803" y="1045"/>
                    </a:lnTo>
                    <a:lnTo>
                      <a:pt x="2798" y="1040"/>
                    </a:lnTo>
                    <a:lnTo>
                      <a:pt x="2790" y="1028"/>
                    </a:lnTo>
                    <a:lnTo>
                      <a:pt x="2785" y="1014"/>
                    </a:lnTo>
                    <a:lnTo>
                      <a:pt x="2782" y="1001"/>
                    </a:lnTo>
                    <a:lnTo>
                      <a:pt x="2781" y="996"/>
                    </a:lnTo>
                    <a:lnTo>
                      <a:pt x="2783" y="977"/>
                    </a:lnTo>
                    <a:lnTo>
                      <a:pt x="2791" y="959"/>
                    </a:lnTo>
                    <a:lnTo>
                      <a:pt x="2793" y="958"/>
                    </a:lnTo>
                    <a:lnTo>
                      <a:pt x="2793" y="956"/>
                    </a:lnTo>
                    <a:lnTo>
                      <a:pt x="2794" y="956"/>
                    </a:lnTo>
                    <a:lnTo>
                      <a:pt x="2794" y="955"/>
                    </a:lnTo>
                    <a:lnTo>
                      <a:pt x="2800" y="946"/>
                    </a:lnTo>
                    <a:lnTo>
                      <a:pt x="2811" y="939"/>
                    </a:lnTo>
                    <a:lnTo>
                      <a:pt x="2820" y="933"/>
                    </a:lnTo>
                    <a:lnTo>
                      <a:pt x="2827" y="930"/>
                    </a:lnTo>
                    <a:lnTo>
                      <a:pt x="2833" y="929"/>
                    </a:lnTo>
                    <a:lnTo>
                      <a:pt x="2838" y="929"/>
                    </a:lnTo>
                    <a:lnTo>
                      <a:pt x="2840" y="927"/>
                    </a:lnTo>
                    <a:lnTo>
                      <a:pt x="2859" y="927"/>
                    </a:lnTo>
                    <a:lnTo>
                      <a:pt x="2863" y="929"/>
                    </a:lnTo>
                    <a:lnTo>
                      <a:pt x="2969" y="697"/>
                    </a:lnTo>
                    <a:lnTo>
                      <a:pt x="2968" y="696"/>
                    </a:lnTo>
                    <a:lnTo>
                      <a:pt x="2968" y="694"/>
                    </a:lnTo>
                    <a:lnTo>
                      <a:pt x="2959" y="683"/>
                    </a:lnTo>
                    <a:lnTo>
                      <a:pt x="2951" y="663"/>
                    </a:lnTo>
                    <a:lnTo>
                      <a:pt x="2950" y="656"/>
                    </a:lnTo>
                    <a:lnTo>
                      <a:pt x="2950" y="651"/>
                    </a:lnTo>
                    <a:lnTo>
                      <a:pt x="2951" y="637"/>
                    </a:lnTo>
                    <a:lnTo>
                      <a:pt x="2955" y="622"/>
                    </a:lnTo>
                    <a:lnTo>
                      <a:pt x="2882" y="571"/>
                    </a:lnTo>
                    <a:lnTo>
                      <a:pt x="2876" y="578"/>
                    </a:lnTo>
                    <a:lnTo>
                      <a:pt x="2870" y="583"/>
                    </a:lnTo>
                    <a:lnTo>
                      <a:pt x="2865" y="587"/>
                    </a:lnTo>
                    <a:lnTo>
                      <a:pt x="2850" y="596"/>
                    </a:lnTo>
                    <a:lnTo>
                      <a:pt x="2837" y="601"/>
                    </a:lnTo>
                    <a:lnTo>
                      <a:pt x="2817" y="607"/>
                    </a:lnTo>
                    <a:lnTo>
                      <a:pt x="2798" y="609"/>
                    </a:lnTo>
                    <a:lnTo>
                      <a:pt x="2786" y="609"/>
                    </a:lnTo>
                    <a:lnTo>
                      <a:pt x="2772" y="676"/>
                    </a:lnTo>
                    <a:lnTo>
                      <a:pt x="2773" y="677"/>
                    </a:lnTo>
                    <a:lnTo>
                      <a:pt x="2775" y="677"/>
                    </a:lnTo>
                    <a:lnTo>
                      <a:pt x="2777" y="679"/>
                    </a:lnTo>
                    <a:lnTo>
                      <a:pt x="2783" y="684"/>
                    </a:lnTo>
                    <a:lnTo>
                      <a:pt x="2796" y="697"/>
                    </a:lnTo>
                    <a:lnTo>
                      <a:pt x="2799" y="705"/>
                    </a:lnTo>
                    <a:lnTo>
                      <a:pt x="2802" y="709"/>
                    </a:lnTo>
                    <a:lnTo>
                      <a:pt x="2804" y="719"/>
                    </a:lnTo>
                    <a:lnTo>
                      <a:pt x="2804" y="723"/>
                    </a:lnTo>
                    <a:lnTo>
                      <a:pt x="2806" y="727"/>
                    </a:lnTo>
                    <a:lnTo>
                      <a:pt x="2806" y="731"/>
                    </a:lnTo>
                    <a:lnTo>
                      <a:pt x="2803" y="748"/>
                    </a:lnTo>
                    <a:lnTo>
                      <a:pt x="2796" y="762"/>
                    </a:lnTo>
                    <a:lnTo>
                      <a:pt x="2786" y="776"/>
                    </a:lnTo>
                    <a:lnTo>
                      <a:pt x="2778" y="782"/>
                    </a:lnTo>
                    <a:lnTo>
                      <a:pt x="2769" y="787"/>
                    </a:lnTo>
                    <a:lnTo>
                      <a:pt x="2761" y="791"/>
                    </a:lnTo>
                    <a:lnTo>
                      <a:pt x="2743" y="794"/>
                    </a:lnTo>
                    <a:lnTo>
                      <a:pt x="2736" y="794"/>
                    </a:lnTo>
                    <a:lnTo>
                      <a:pt x="2734" y="793"/>
                    </a:lnTo>
                    <a:lnTo>
                      <a:pt x="2718" y="789"/>
                    </a:lnTo>
                    <a:lnTo>
                      <a:pt x="2702" y="779"/>
                    </a:lnTo>
                    <a:lnTo>
                      <a:pt x="2690" y="766"/>
                    </a:lnTo>
                    <a:lnTo>
                      <a:pt x="2690" y="765"/>
                    </a:lnTo>
                    <a:lnTo>
                      <a:pt x="2689" y="764"/>
                    </a:lnTo>
                    <a:lnTo>
                      <a:pt x="2683" y="749"/>
                    </a:lnTo>
                    <a:lnTo>
                      <a:pt x="2680" y="732"/>
                    </a:lnTo>
                    <a:lnTo>
                      <a:pt x="2680" y="726"/>
                    </a:lnTo>
                    <a:lnTo>
                      <a:pt x="2683" y="715"/>
                    </a:lnTo>
                    <a:lnTo>
                      <a:pt x="2683" y="714"/>
                    </a:lnTo>
                    <a:lnTo>
                      <a:pt x="2690" y="697"/>
                    </a:lnTo>
                    <a:lnTo>
                      <a:pt x="2702" y="684"/>
                    </a:lnTo>
                    <a:lnTo>
                      <a:pt x="2713" y="676"/>
                    </a:lnTo>
                    <a:lnTo>
                      <a:pt x="2723" y="672"/>
                    </a:lnTo>
                    <a:lnTo>
                      <a:pt x="2736" y="669"/>
                    </a:lnTo>
                    <a:lnTo>
                      <a:pt x="2743" y="669"/>
                    </a:lnTo>
                    <a:lnTo>
                      <a:pt x="2757" y="601"/>
                    </a:lnTo>
                    <a:lnTo>
                      <a:pt x="2738" y="591"/>
                    </a:lnTo>
                    <a:lnTo>
                      <a:pt x="2722" y="578"/>
                    </a:lnTo>
                    <a:lnTo>
                      <a:pt x="2711" y="566"/>
                    </a:lnTo>
                    <a:lnTo>
                      <a:pt x="2703" y="553"/>
                    </a:lnTo>
                    <a:lnTo>
                      <a:pt x="2703" y="552"/>
                    </a:lnTo>
                    <a:lnTo>
                      <a:pt x="2702" y="552"/>
                    </a:lnTo>
                    <a:lnTo>
                      <a:pt x="2702" y="549"/>
                    </a:lnTo>
                    <a:lnTo>
                      <a:pt x="2701" y="548"/>
                    </a:lnTo>
                    <a:lnTo>
                      <a:pt x="2495" y="607"/>
                    </a:lnTo>
                    <a:lnTo>
                      <a:pt x="2495" y="575"/>
                    </a:lnTo>
                    <a:lnTo>
                      <a:pt x="2690" y="520"/>
                    </a:lnTo>
                    <a:lnTo>
                      <a:pt x="2689" y="504"/>
                    </a:lnTo>
                    <a:lnTo>
                      <a:pt x="2690" y="490"/>
                    </a:lnTo>
                    <a:lnTo>
                      <a:pt x="2693" y="472"/>
                    </a:lnTo>
                    <a:lnTo>
                      <a:pt x="2700" y="455"/>
                    </a:lnTo>
                    <a:lnTo>
                      <a:pt x="2618" y="410"/>
                    </a:lnTo>
                    <a:lnTo>
                      <a:pt x="2616" y="413"/>
                    </a:lnTo>
                    <a:lnTo>
                      <a:pt x="2613" y="417"/>
                    </a:lnTo>
                    <a:lnTo>
                      <a:pt x="2612" y="418"/>
                    </a:lnTo>
                    <a:lnTo>
                      <a:pt x="2609" y="419"/>
                    </a:lnTo>
                    <a:lnTo>
                      <a:pt x="2595" y="427"/>
                    </a:lnTo>
                    <a:lnTo>
                      <a:pt x="2580" y="432"/>
                    </a:lnTo>
                    <a:lnTo>
                      <a:pt x="2578" y="434"/>
                    </a:lnTo>
                    <a:lnTo>
                      <a:pt x="2561" y="434"/>
                    </a:lnTo>
                    <a:lnTo>
                      <a:pt x="2549" y="431"/>
                    </a:lnTo>
                    <a:lnTo>
                      <a:pt x="2537" y="426"/>
                    </a:lnTo>
                    <a:lnTo>
                      <a:pt x="2528" y="419"/>
                    </a:lnTo>
                    <a:lnTo>
                      <a:pt x="2519" y="409"/>
                    </a:lnTo>
                    <a:lnTo>
                      <a:pt x="2511" y="398"/>
                    </a:lnTo>
                    <a:lnTo>
                      <a:pt x="2507" y="387"/>
                    </a:lnTo>
                    <a:lnTo>
                      <a:pt x="2507" y="381"/>
                    </a:lnTo>
                    <a:lnTo>
                      <a:pt x="2504" y="372"/>
                    </a:lnTo>
                    <a:lnTo>
                      <a:pt x="2506" y="360"/>
                    </a:lnTo>
                    <a:lnTo>
                      <a:pt x="2508" y="349"/>
                    </a:lnTo>
                    <a:lnTo>
                      <a:pt x="2508" y="347"/>
                    </a:lnTo>
                    <a:lnTo>
                      <a:pt x="2510" y="346"/>
                    </a:lnTo>
                    <a:lnTo>
                      <a:pt x="2510" y="343"/>
                    </a:lnTo>
                    <a:lnTo>
                      <a:pt x="2515" y="334"/>
                    </a:lnTo>
                    <a:lnTo>
                      <a:pt x="2524" y="322"/>
                    </a:lnTo>
                    <a:lnTo>
                      <a:pt x="2532" y="316"/>
                    </a:lnTo>
                    <a:lnTo>
                      <a:pt x="2533" y="316"/>
                    </a:lnTo>
                    <a:lnTo>
                      <a:pt x="2541" y="311"/>
                    </a:lnTo>
                    <a:lnTo>
                      <a:pt x="2546" y="309"/>
                    </a:lnTo>
                    <a:lnTo>
                      <a:pt x="2550" y="308"/>
                    </a:lnTo>
                    <a:lnTo>
                      <a:pt x="2552" y="307"/>
                    </a:lnTo>
                    <a:lnTo>
                      <a:pt x="2554" y="307"/>
                    </a:lnTo>
                    <a:lnTo>
                      <a:pt x="2558" y="305"/>
                    </a:lnTo>
                    <a:lnTo>
                      <a:pt x="2569" y="305"/>
                    </a:lnTo>
                    <a:lnTo>
                      <a:pt x="2583" y="307"/>
                    </a:lnTo>
                    <a:lnTo>
                      <a:pt x="2597" y="312"/>
                    </a:lnTo>
                    <a:lnTo>
                      <a:pt x="2609" y="320"/>
                    </a:lnTo>
                    <a:lnTo>
                      <a:pt x="2611" y="320"/>
                    </a:lnTo>
                    <a:lnTo>
                      <a:pt x="2617" y="326"/>
                    </a:lnTo>
                    <a:lnTo>
                      <a:pt x="2622" y="334"/>
                    </a:lnTo>
                    <a:lnTo>
                      <a:pt x="2626" y="341"/>
                    </a:lnTo>
                    <a:lnTo>
                      <a:pt x="2631" y="354"/>
                    </a:lnTo>
                    <a:lnTo>
                      <a:pt x="2633" y="367"/>
                    </a:lnTo>
                    <a:lnTo>
                      <a:pt x="2633" y="375"/>
                    </a:lnTo>
                    <a:lnTo>
                      <a:pt x="2631" y="383"/>
                    </a:lnTo>
                    <a:lnTo>
                      <a:pt x="2715" y="430"/>
                    </a:lnTo>
                    <a:lnTo>
                      <a:pt x="2719" y="426"/>
                    </a:lnTo>
                    <a:lnTo>
                      <a:pt x="2722" y="425"/>
                    </a:lnTo>
                    <a:lnTo>
                      <a:pt x="2730" y="415"/>
                    </a:lnTo>
                    <a:lnTo>
                      <a:pt x="2743" y="406"/>
                    </a:lnTo>
                    <a:lnTo>
                      <a:pt x="2756" y="400"/>
                    </a:lnTo>
                    <a:lnTo>
                      <a:pt x="2770" y="396"/>
                    </a:lnTo>
                    <a:lnTo>
                      <a:pt x="2775" y="393"/>
                    </a:lnTo>
                    <a:lnTo>
                      <a:pt x="2778" y="393"/>
                    </a:lnTo>
                    <a:lnTo>
                      <a:pt x="2789" y="392"/>
                    </a:lnTo>
                    <a:lnTo>
                      <a:pt x="2802" y="391"/>
                    </a:lnTo>
                    <a:lnTo>
                      <a:pt x="2808" y="391"/>
                    </a:lnTo>
                    <a:lnTo>
                      <a:pt x="2816" y="392"/>
                    </a:lnTo>
                    <a:lnTo>
                      <a:pt x="2849" y="254"/>
                    </a:lnTo>
                    <a:lnTo>
                      <a:pt x="2836" y="247"/>
                    </a:lnTo>
                    <a:lnTo>
                      <a:pt x="2820" y="235"/>
                    </a:lnTo>
                    <a:lnTo>
                      <a:pt x="2812" y="224"/>
                    </a:lnTo>
                    <a:lnTo>
                      <a:pt x="2810" y="219"/>
                    </a:lnTo>
                    <a:lnTo>
                      <a:pt x="2808" y="218"/>
                    </a:lnTo>
                    <a:lnTo>
                      <a:pt x="2800" y="202"/>
                    </a:lnTo>
                    <a:lnTo>
                      <a:pt x="2796" y="185"/>
                    </a:lnTo>
                    <a:lnTo>
                      <a:pt x="2796" y="168"/>
                    </a:lnTo>
                    <a:lnTo>
                      <a:pt x="2798" y="154"/>
                    </a:lnTo>
                    <a:lnTo>
                      <a:pt x="2802" y="142"/>
                    </a:lnTo>
                    <a:lnTo>
                      <a:pt x="2732" y="105"/>
                    </a:lnTo>
                    <a:lnTo>
                      <a:pt x="2727" y="110"/>
                    </a:lnTo>
                    <a:lnTo>
                      <a:pt x="2722" y="114"/>
                    </a:lnTo>
                    <a:lnTo>
                      <a:pt x="2718" y="117"/>
                    </a:lnTo>
                    <a:lnTo>
                      <a:pt x="2702" y="123"/>
                    </a:lnTo>
                    <a:lnTo>
                      <a:pt x="2684" y="126"/>
                    </a:lnTo>
                    <a:lnTo>
                      <a:pt x="2683" y="126"/>
                    </a:lnTo>
                    <a:lnTo>
                      <a:pt x="2680" y="125"/>
                    </a:lnTo>
                    <a:lnTo>
                      <a:pt x="2664" y="121"/>
                    </a:lnTo>
                    <a:lnTo>
                      <a:pt x="2651" y="114"/>
                    </a:lnTo>
                    <a:lnTo>
                      <a:pt x="2647" y="112"/>
                    </a:lnTo>
                    <a:lnTo>
                      <a:pt x="2638" y="102"/>
                    </a:lnTo>
                    <a:lnTo>
                      <a:pt x="2638" y="101"/>
                    </a:lnTo>
                    <a:lnTo>
                      <a:pt x="2637" y="101"/>
                    </a:lnTo>
                    <a:lnTo>
                      <a:pt x="2630" y="91"/>
                    </a:lnTo>
                    <a:lnTo>
                      <a:pt x="2626" y="79"/>
                    </a:lnTo>
                    <a:lnTo>
                      <a:pt x="2625" y="68"/>
                    </a:lnTo>
                    <a:lnTo>
                      <a:pt x="2625" y="55"/>
                    </a:lnTo>
                    <a:lnTo>
                      <a:pt x="2628" y="44"/>
                    </a:lnTo>
                    <a:lnTo>
                      <a:pt x="2633" y="32"/>
                    </a:lnTo>
                    <a:lnTo>
                      <a:pt x="2634" y="30"/>
                    </a:lnTo>
                    <a:lnTo>
                      <a:pt x="2634" y="29"/>
                    </a:lnTo>
                    <a:lnTo>
                      <a:pt x="2635" y="29"/>
                    </a:lnTo>
                    <a:lnTo>
                      <a:pt x="2641" y="21"/>
                    </a:lnTo>
                    <a:lnTo>
                      <a:pt x="2650" y="13"/>
                    </a:lnTo>
                    <a:lnTo>
                      <a:pt x="2663" y="7"/>
                    </a:lnTo>
                    <a:lnTo>
                      <a:pt x="2664" y="6"/>
                    </a:lnTo>
                    <a:lnTo>
                      <a:pt x="2676" y="2"/>
                    </a:lnTo>
                    <a:lnTo>
                      <a:pt x="26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Freeform 8">
                <a:extLst>
                  <a:ext uri="{FF2B5EF4-FFF2-40B4-BE49-F238E27FC236}">
                    <a16:creationId xmlns:a16="http://schemas.microsoft.com/office/drawing/2014/main" id="{384A5D3A-A5E2-4C8F-99E2-6FF4AFD131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00338" y="133350"/>
                <a:ext cx="5630863" cy="4441825"/>
              </a:xfrm>
              <a:custGeom>
                <a:avLst/>
                <a:gdLst/>
                <a:ahLst/>
                <a:cxnLst>
                  <a:cxn ang="0">
                    <a:pos x="2939" y="2789"/>
                  </a:cxn>
                  <a:cxn ang="0">
                    <a:pos x="3154" y="1650"/>
                  </a:cxn>
                  <a:cxn ang="0">
                    <a:pos x="3498" y="1816"/>
                  </a:cxn>
                  <a:cxn ang="0">
                    <a:pos x="3398" y="1927"/>
                  </a:cxn>
                  <a:cxn ang="0">
                    <a:pos x="3052" y="1900"/>
                  </a:cxn>
                  <a:cxn ang="0">
                    <a:pos x="2899" y="1764"/>
                  </a:cxn>
                  <a:cxn ang="0">
                    <a:pos x="333" y="1511"/>
                  </a:cxn>
                  <a:cxn ang="0">
                    <a:pos x="253" y="1666"/>
                  </a:cxn>
                  <a:cxn ang="0">
                    <a:pos x="203" y="1871"/>
                  </a:cxn>
                  <a:cxn ang="0">
                    <a:pos x="403" y="1924"/>
                  </a:cxn>
                  <a:cxn ang="0">
                    <a:pos x="703" y="1982"/>
                  </a:cxn>
                  <a:cxn ang="0">
                    <a:pos x="716" y="2247"/>
                  </a:cxn>
                  <a:cxn ang="0">
                    <a:pos x="685" y="2408"/>
                  </a:cxn>
                  <a:cxn ang="0">
                    <a:pos x="917" y="2595"/>
                  </a:cxn>
                  <a:cxn ang="0">
                    <a:pos x="1074" y="2352"/>
                  </a:cxn>
                  <a:cxn ang="0">
                    <a:pos x="1283" y="2112"/>
                  </a:cxn>
                  <a:cxn ang="0">
                    <a:pos x="1392" y="2239"/>
                  </a:cxn>
                  <a:cxn ang="0">
                    <a:pos x="1173" y="2352"/>
                  </a:cxn>
                  <a:cxn ang="0">
                    <a:pos x="1307" y="2713"/>
                  </a:cxn>
                  <a:cxn ang="0">
                    <a:pos x="1081" y="2762"/>
                  </a:cxn>
                  <a:cxn ang="0">
                    <a:pos x="767" y="2760"/>
                  </a:cxn>
                  <a:cxn ang="0">
                    <a:pos x="280" y="2798"/>
                  </a:cxn>
                  <a:cxn ang="0">
                    <a:pos x="542" y="2598"/>
                  </a:cxn>
                  <a:cxn ang="0">
                    <a:pos x="611" y="2364"/>
                  </a:cxn>
                  <a:cxn ang="0">
                    <a:pos x="473" y="2115"/>
                  </a:cxn>
                  <a:cxn ang="0">
                    <a:pos x="424" y="2422"/>
                  </a:cxn>
                  <a:cxn ang="0">
                    <a:pos x="401" y="2149"/>
                  </a:cxn>
                  <a:cxn ang="0">
                    <a:pos x="293" y="1920"/>
                  </a:cxn>
                  <a:cxn ang="0">
                    <a:pos x="178" y="2115"/>
                  </a:cxn>
                  <a:cxn ang="0">
                    <a:pos x="75" y="2079"/>
                  </a:cxn>
                  <a:cxn ang="0">
                    <a:pos x="63" y="1828"/>
                  </a:cxn>
                  <a:cxn ang="0">
                    <a:pos x="100" y="1595"/>
                  </a:cxn>
                  <a:cxn ang="0">
                    <a:pos x="3065" y="1385"/>
                  </a:cxn>
                  <a:cxn ang="0">
                    <a:pos x="750" y="1499"/>
                  </a:cxn>
                  <a:cxn ang="0">
                    <a:pos x="982" y="1464"/>
                  </a:cxn>
                  <a:cxn ang="0">
                    <a:pos x="1315" y="1442"/>
                  </a:cxn>
                  <a:cxn ang="0">
                    <a:pos x="795" y="1624"/>
                  </a:cxn>
                  <a:cxn ang="0">
                    <a:pos x="596" y="1524"/>
                  </a:cxn>
                  <a:cxn ang="0">
                    <a:pos x="1566" y="1357"/>
                  </a:cxn>
                  <a:cxn ang="0">
                    <a:pos x="2239" y="1123"/>
                  </a:cxn>
                  <a:cxn ang="0">
                    <a:pos x="2041" y="1278"/>
                  </a:cxn>
                  <a:cxn ang="0">
                    <a:pos x="2027" y="1313"/>
                  </a:cxn>
                  <a:cxn ang="0">
                    <a:pos x="1964" y="1215"/>
                  </a:cxn>
                  <a:cxn ang="0">
                    <a:pos x="1493" y="35"/>
                  </a:cxn>
                  <a:cxn ang="0">
                    <a:pos x="1588" y="579"/>
                  </a:cxn>
                  <a:cxn ang="0">
                    <a:pos x="1871" y="529"/>
                  </a:cxn>
                  <a:cxn ang="0">
                    <a:pos x="2155" y="453"/>
                  </a:cxn>
                  <a:cxn ang="0">
                    <a:pos x="2422" y="196"/>
                  </a:cxn>
                  <a:cxn ang="0">
                    <a:pos x="2547" y="239"/>
                  </a:cxn>
                  <a:cxn ang="0">
                    <a:pos x="2485" y="479"/>
                  </a:cxn>
                  <a:cxn ang="0">
                    <a:pos x="2773" y="588"/>
                  </a:cxn>
                  <a:cxn ang="0">
                    <a:pos x="2795" y="1105"/>
                  </a:cxn>
                  <a:cxn ang="0">
                    <a:pos x="2797" y="1224"/>
                  </a:cxn>
                  <a:cxn ang="0">
                    <a:pos x="2645" y="1283"/>
                  </a:cxn>
                  <a:cxn ang="0">
                    <a:pos x="2499" y="1160"/>
                  </a:cxn>
                  <a:cxn ang="0">
                    <a:pos x="2361" y="1256"/>
                  </a:cxn>
                  <a:cxn ang="0">
                    <a:pos x="2441" y="1084"/>
                  </a:cxn>
                  <a:cxn ang="0">
                    <a:pos x="2561" y="1104"/>
                  </a:cxn>
                  <a:cxn ang="0">
                    <a:pos x="2654" y="1061"/>
                  </a:cxn>
                  <a:cxn ang="0">
                    <a:pos x="2336" y="454"/>
                  </a:cxn>
                  <a:cxn ang="0">
                    <a:pos x="2209" y="681"/>
                  </a:cxn>
                  <a:cxn ang="0">
                    <a:pos x="1813" y="685"/>
                  </a:cxn>
                  <a:cxn ang="0">
                    <a:pos x="1493" y="835"/>
                  </a:cxn>
                </a:cxnLst>
                <a:rect l="0" t="0" r="r" b="b"/>
                <a:pathLst>
                  <a:path w="3547" h="2798">
                    <a:moveTo>
                      <a:pt x="2921" y="2622"/>
                    </a:moveTo>
                    <a:lnTo>
                      <a:pt x="2929" y="2622"/>
                    </a:lnTo>
                    <a:lnTo>
                      <a:pt x="2950" y="2624"/>
                    </a:lnTo>
                    <a:lnTo>
                      <a:pt x="2969" y="2632"/>
                    </a:lnTo>
                    <a:lnTo>
                      <a:pt x="2972" y="2635"/>
                    </a:lnTo>
                    <a:lnTo>
                      <a:pt x="2975" y="2636"/>
                    </a:lnTo>
                    <a:lnTo>
                      <a:pt x="2986" y="2644"/>
                    </a:lnTo>
                    <a:lnTo>
                      <a:pt x="2997" y="2656"/>
                    </a:lnTo>
                    <a:lnTo>
                      <a:pt x="3003" y="2669"/>
                    </a:lnTo>
                    <a:lnTo>
                      <a:pt x="3006" y="2671"/>
                    </a:lnTo>
                    <a:lnTo>
                      <a:pt x="3007" y="2674"/>
                    </a:lnTo>
                    <a:lnTo>
                      <a:pt x="3010" y="2684"/>
                    </a:lnTo>
                    <a:lnTo>
                      <a:pt x="3013" y="2697"/>
                    </a:lnTo>
                    <a:lnTo>
                      <a:pt x="3014" y="2709"/>
                    </a:lnTo>
                    <a:lnTo>
                      <a:pt x="3013" y="2720"/>
                    </a:lnTo>
                    <a:lnTo>
                      <a:pt x="3013" y="2721"/>
                    </a:lnTo>
                    <a:lnTo>
                      <a:pt x="3010" y="2733"/>
                    </a:lnTo>
                    <a:lnTo>
                      <a:pt x="3003" y="2743"/>
                    </a:lnTo>
                    <a:lnTo>
                      <a:pt x="3003" y="2746"/>
                    </a:lnTo>
                    <a:lnTo>
                      <a:pt x="3002" y="2750"/>
                    </a:lnTo>
                    <a:lnTo>
                      <a:pt x="3000" y="2754"/>
                    </a:lnTo>
                    <a:lnTo>
                      <a:pt x="2983" y="2771"/>
                    </a:lnTo>
                    <a:lnTo>
                      <a:pt x="2963" y="2783"/>
                    </a:lnTo>
                    <a:lnTo>
                      <a:pt x="2939" y="2788"/>
                    </a:lnTo>
                    <a:lnTo>
                      <a:pt x="2939" y="2789"/>
                    </a:lnTo>
                    <a:lnTo>
                      <a:pt x="2933" y="2789"/>
                    </a:lnTo>
                    <a:lnTo>
                      <a:pt x="2917" y="2788"/>
                    </a:lnTo>
                    <a:lnTo>
                      <a:pt x="2904" y="2784"/>
                    </a:lnTo>
                    <a:lnTo>
                      <a:pt x="2891" y="2779"/>
                    </a:lnTo>
                    <a:lnTo>
                      <a:pt x="2878" y="2771"/>
                    </a:lnTo>
                    <a:lnTo>
                      <a:pt x="2850" y="2794"/>
                    </a:lnTo>
                    <a:lnTo>
                      <a:pt x="2850" y="2755"/>
                    </a:lnTo>
                    <a:lnTo>
                      <a:pt x="2858" y="2747"/>
                    </a:lnTo>
                    <a:lnTo>
                      <a:pt x="2856" y="2743"/>
                    </a:lnTo>
                    <a:lnTo>
                      <a:pt x="2854" y="2739"/>
                    </a:lnTo>
                    <a:lnTo>
                      <a:pt x="2852" y="2734"/>
                    </a:lnTo>
                    <a:lnTo>
                      <a:pt x="2850" y="2730"/>
                    </a:lnTo>
                    <a:lnTo>
                      <a:pt x="2850" y="2678"/>
                    </a:lnTo>
                    <a:lnTo>
                      <a:pt x="2853" y="2673"/>
                    </a:lnTo>
                    <a:lnTo>
                      <a:pt x="2854" y="2667"/>
                    </a:lnTo>
                    <a:lnTo>
                      <a:pt x="2857" y="2662"/>
                    </a:lnTo>
                    <a:lnTo>
                      <a:pt x="2859" y="2658"/>
                    </a:lnTo>
                    <a:lnTo>
                      <a:pt x="2865" y="2652"/>
                    </a:lnTo>
                    <a:lnTo>
                      <a:pt x="2875" y="2641"/>
                    </a:lnTo>
                    <a:lnTo>
                      <a:pt x="2876" y="2641"/>
                    </a:lnTo>
                    <a:lnTo>
                      <a:pt x="2876" y="2640"/>
                    </a:lnTo>
                    <a:lnTo>
                      <a:pt x="2890" y="2631"/>
                    </a:lnTo>
                    <a:lnTo>
                      <a:pt x="2905" y="2624"/>
                    </a:lnTo>
                    <a:lnTo>
                      <a:pt x="2921" y="2622"/>
                    </a:lnTo>
                    <a:close/>
                    <a:moveTo>
                      <a:pt x="3154" y="1650"/>
                    </a:moveTo>
                    <a:lnTo>
                      <a:pt x="3171" y="1650"/>
                    </a:lnTo>
                    <a:lnTo>
                      <a:pt x="3182" y="1652"/>
                    </a:lnTo>
                    <a:lnTo>
                      <a:pt x="3195" y="1659"/>
                    </a:lnTo>
                    <a:lnTo>
                      <a:pt x="3203" y="1664"/>
                    </a:lnTo>
                    <a:lnTo>
                      <a:pt x="3205" y="1668"/>
                    </a:lnTo>
                    <a:lnTo>
                      <a:pt x="3206" y="1668"/>
                    </a:lnTo>
                    <a:lnTo>
                      <a:pt x="3208" y="1669"/>
                    </a:lnTo>
                    <a:lnTo>
                      <a:pt x="3209" y="1672"/>
                    </a:lnTo>
                    <a:lnTo>
                      <a:pt x="3210" y="1673"/>
                    </a:lnTo>
                    <a:lnTo>
                      <a:pt x="3220" y="1689"/>
                    </a:lnTo>
                    <a:lnTo>
                      <a:pt x="3223" y="1705"/>
                    </a:lnTo>
                    <a:lnTo>
                      <a:pt x="3222" y="1723"/>
                    </a:lnTo>
                    <a:lnTo>
                      <a:pt x="3222" y="1724"/>
                    </a:lnTo>
                    <a:lnTo>
                      <a:pt x="3412" y="1829"/>
                    </a:lnTo>
                    <a:lnTo>
                      <a:pt x="3420" y="1824"/>
                    </a:lnTo>
                    <a:lnTo>
                      <a:pt x="3422" y="1823"/>
                    </a:lnTo>
                    <a:lnTo>
                      <a:pt x="3424" y="1823"/>
                    </a:lnTo>
                    <a:lnTo>
                      <a:pt x="3424" y="1821"/>
                    </a:lnTo>
                    <a:lnTo>
                      <a:pt x="3425" y="1821"/>
                    </a:lnTo>
                    <a:lnTo>
                      <a:pt x="3437" y="1815"/>
                    </a:lnTo>
                    <a:lnTo>
                      <a:pt x="3451" y="1810"/>
                    </a:lnTo>
                    <a:lnTo>
                      <a:pt x="3464" y="1808"/>
                    </a:lnTo>
                    <a:lnTo>
                      <a:pt x="3468" y="1808"/>
                    </a:lnTo>
                    <a:lnTo>
                      <a:pt x="3485" y="1811"/>
                    </a:lnTo>
                    <a:lnTo>
                      <a:pt x="3498" y="1816"/>
                    </a:lnTo>
                    <a:lnTo>
                      <a:pt x="3513" y="1824"/>
                    </a:lnTo>
                    <a:lnTo>
                      <a:pt x="3517" y="1828"/>
                    </a:lnTo>
                    <a:lnTo>
                      <a:pt x="3527" y="1836"/>
                    </a:lnTo>
                    <a:lnTo>
                      <a:pt x="3535" y="1849"/>
                    </a:lnTo>
                    <a:lnTo>
                      <a:pt x="3540" y="1862"/>
                    </a:lnTo>
                    <a:lnTo>
                      <a:pt x="3542" y="1865"/>
                    </a:lnTo>
                    <a:lnTo>
                      <a:pt x="3543" y="1869"/>
                    </a:lnTo>
                    <a:lnTo>
                      <a:pt x="3546" y="1878"/>
                    </a:lnTo>
                    <a:lnTo>
                      <a:pt x="3547" y="1889"/>
                    </a:lnTo>
                    <a:lnTo>
                      <a:pt x="3546" y="1901"/>
                    </a:lnTo>
                    <a:lnTo>
                      <a:pt x="3543" y="1912"/>
                    </a:lnTo>
                    <a:lnTo>
                      <a:pt x="3539" y="1924"/>
                    </a:lnTo>
                    <a:lnTo>
                      <a:pt x="3532" y="1933"/>
                    </a:lnTo>
                    <a:lnTo>
                      <a:pt x="3530" y="1938"/>
                    </a:lnTo>
                    <a:lnTo>
                      <a:pt x="3527" y="1942"/>
                    </a:lnTo>
                    <a:lnTo>
                      <a:pt x="3510" y="1956"/>
                    </a:lnTo>
                    <a:lnTo>
                      <a:pt x="3491" y="1965"/>
                    </a:lnTo>
                    <a:lnTo>
                      <a:pt x="3468" y="1968"/>
                    </a:lnTo>
                    <a:lnTo>
                      <a:pt x="3466" y="1968"/>
                    </a:lnTo>
                    <a:lnTo>
                      <a:pt x="3447" y="1965"/>
                    </a:lnTo>
                    <a:lnTo>
                      <a:pt x="3433" y="1960"/>
                    </a:lnTo>
                    <a:lnTo>
                      <a:pt x="3419" y="1952"/>
                    </a:lnTo>
                    <a:lnTo>
                      <a:pt x="3407" y="1941"/>
                    </a:lnTo>
                    <a:lnTo>
                      <a:pt x="3402" y="1934"/>
                    </a:lnTo>
                    <a:lnTo>
                      <a:pt x="3398" y="1927"/>
                    </a:lnTo>
                    <a:lnTo>
                      <a:pt x="3395" y="1922"/>
                    </a:lnTo>
                    <a:lnTo>
                      <a:pt x="3388" y="1900"/>
                    </a:lnTo>
                    <a:lnTo>
                      <a:pt x="3388" y="1874"/>
                    </a:lnTo>
                    <a:lnTo>
                      <a:pt x="3391" y="1863"/>
                    </a:lnTo>
                    <a:lnTo>
                      <a:pt x="3395" y="1854"/>
                    </a:lnTo>
                    <a:lnTo>
                      <a:pt x="3209" y="1752"/>
                    </a:lnTo>
                    <a:lnTo>
                      <a:pt x="3204" y="1757"/>
                    </a:lnTo>
                    <a:lnTo>
                      <a:pt x="3193" y="1765"/>
                    </a:lnTo>
                    <a:lnTo>
                      <a:pt x="3189" y="1766"/>
                    </a:lnTo>
                    <a:lnTo>
                      <a:pt x="3185" y="1769"/>
                    </a:lnTo>
                    <a:lnTo>
                      <a:pt x="3178" y="1772"/>
                    </a:lnTo>
                    <a:lnTo>
                      <a:pt x="3171" y="1773"/>
                    </a:lnTo>
                    <a:lnTo>
                      <a:pt x="3155" y="1773"/>
                    </a:lnTo>
                    <a:lnTo>
                      <a:pt x="3142" y="1770"/>
                    </a:lnTo>
                    <a:lnTo>
                      <a:pt x="3141" y="1770"/>
                    </a:lnTo>
                    <a:lnTo>
                      <a:pt x="3138" y="1769"/>
                    </a:lnTo>
                    <a:lnTo>
                      <a:pt x="3127" y="1762"/>
                    </a:lnTo>
                    <a:lnTo>
                      <a:pt x="3115" y="1753"/>
                    </a:lnTo>
                    <a:lnTo>
                      <a:pt x="3031" y="1814"/>
                    </a:lnTo>
                    <a:lnTo>
                      <a:pt x="3034" y="1819"/>
                    </a:lnTo>
                    <a:lnTo>
                      <a:pt x="3041" y="1831"/>
                    </a:lnTo>
                    <a:lnTo>
                      <a:pt x="3048" y="1846"/>
                    </a:lnTo>
                    <a:lnTo>
                      <a:pt x="3052" y="1865"/>
                    </a:lnTo>
                    <a:lnTo>
                      <a:pt x="3053" y="1882"/>
                    </a:lnTo>
                    <a:lnTo>
                      <a:pt x="3052" y="1900"/>
                    </a:lnTo>
                    <a:lnTo>
                      <a:pt x="3049" y="1916"/>
                    </a:lnTo>
                    <a:lnTo>
                      <a:pt x="3041" y="1939"/>
                    </a:lnTo>
                    <a:lnTo>
                      <a:pt x="3030" y="1959"/>
                    </a:lnTo>
                    <a:lnTo>
                      <a:pt x="3014" y="1977"/>
                    </a:lnTo>
                    <a:lnTo>
                      <a:pt x="3011" y="1980"/>
                    </a:lnTo>
                    <a:lnTo>
                      <a:pt x="2994" y="1992"/>
                    </a:lnTo>
                    <a:lnTo>
                      <a:pt x="2972" y="2001"/>
                    </a:lnTo>
                    <a:lnTo>
                      <a:pt x="2952" y="2007"/>
                    </a:lnTo>
                    <a:lnTo>
                      <a:pt x="2939" y="2010"/>
                    </a:lnTo>
                    <a:lnTo>
                      <a:pt x="2925" y="2010"/>
                    </a:lnTo>
                    <a:lnTo>
                      <a:pt x="2917" y="2009"/>
                    </a:lnTo>
                    <a:lnTo>
                      <a:pt x="2913" y="2009"/>
                    </a:lnTo>
                    <a:lnTo>
                      <a:pt x="2896" y="2006"/>
                    </a:lnTo>
                    <a:lnTo>
                      <a:pt x="2880" y="1999"/>
                    </a:lnTo>
                    <a:lnTo>
                      <a:pt x="2863" y="1992"/>
                    </a:lnTo>
                    <a:lnTo>
                      <a:pt x="2850" y="1981"/>
                    </a:lnTo>
                    <a:lnTo>
                      <a:pt x="2850" y="1787"/>
                    </a:lnTo>
                    <a:lnTo>
                      <a:pt x="2853" y="1785"/>
                    </a:lnTo>
                    <a:lnTo>
                      <a:pt x="2857" y="1782"/>
                    </a:lnTo>
                    <a:lnTo>
                      <a:pt x="2859" y="1781"/>
                    </a:lnTo>
                    <a:lnTo>
                      <a:pt x="2861" y="1781"/>
                    </a:lnTo>
                    <a:lnTo>
                      <a:pt x="2871" y="1773"/>
                    </a:lnTo>
                    <a:lnTo>
                      <a:pt x="2883" y="1769"/>
                    </a:lnTo>
                    <a:lnTo>
                      <a:pt x="2895" y="1766"/>
                    </a:lnTo>
                    <a:lnTo>
                      <a:pt x="2899" y="1764"/>
                    </a:lnTo>
                    <a:lnTo>
                      <a:pt x="2909" y="1761"/>
                    </a:lnTo>
                    <a:lnTo>
                      <a:pt x="2920" y="1760"/>
                    </a:lnTo>
                    <a:lnTo>
                      <a:pt x="2930" y="1760"/>
                    </a:lnTo>
                    <a:lnTo>
                      <a:pt x="2958" y="1762"/>
                    </a:lnTo>
                    <a:lnTo>
                      <a:pt x="2985" y="1773"/>
                    </a:lnTo>
                    <a:lnTo>
                      <a:pt x="3010" y="1789"/>
                    </a:lnTo>
                    <a:lnTo>
                      <a:pt x="3010" y="1790"/>
                    </a:lnTo>
                    <a:lnTo>
                      <a:pt x="3011" y="1791"/>
                    </a:lnTo>
                    <a:lnTo>
                      <a:pt x="3102" y="1726"/>
                    </a:lnTo>
                    <a:lnTo>
                      <a:pt x="3099" y="1713"/>
                    </a:lnTo>
                    <a:lnTo>
                      <a:pt x="3100" y="1700"/>
                    </a:lnTo>
                    <a:lnTo>
                      <a:pt x="3107" y="1683"/>
                    </a:lnTo>
                    <a:lnTo>
                      <a:pt x="3119" y="1668"/>
                    </a:lnTo>
                    <a:lnTo>
                      <a:pt x="3121" y="1667"/>
                    </a:lnTo>
                    <a:lnTo>
                      <a:pt x="3123" y="1666"/>
                    </a:lnTo>
                    <a:lnTo>
                      <a:pt x="3130" y="1659"/>
                    </a:lnTo>
                    <a:lnTo>
                      <a:pt x="3141" y="1654"/>
                    </a:lnTo>
                    <a:lnTo>
                      <a:pt x="3151" y="1651"/>
                    </a:lnTo>
                    <a:lnTo>
                      <a:pt x="3153" y="1651"/>
                    </a:lnTo>
                    <a:lnTo>
                      <a:pt x="3154" y="1650"/>
                    </a:lnTo>
                    <a:close/>
                    <a:moveTo>
                      <a:pt x="282" y="1497"/>
                    </a:moveTo>
                    <a:lnTo>
                      <a:pt x="285" y="1497"/>
                    </a:lnTo>
                    <a:lnTo>
                      <a:pt x="304" y="1499"/>
                    </a:lnTo>
                    <a:lnTo>
                      <a:pt x="322" y="1506"/>
                    </a:lnTo>
                    <a:lnTo>
                      <a:pt x="333" y="1511"/>
                    </a:lnTo>
                    <a:lnTo>
                      <a:pt x="338" y="1515"/>
                    </a:lnTo>
                    <a:lnTo>
                      <a:pt x="355" y="1532"/>
                    </a:lnTo>
                    <a:lnTo>
                      <a:pt x="364" y="1546"/>
                    </a:lnTo>
                    <a:lnTo>
                      <a:pt x="369" y="1562"/>
                    </a:lnTo>
                    <a:lnTo>
                      <a:pt x="372" y="1580"/>
                    </a:lnTo>
                    <a:lnTo>
                      <a:pt x="371" y="1596"/>
                    </a:lnTo>
                    <a:lnTo>
                      <a:pt x="365" y="1613"/>
                    </a:lnTo>
                    <a:lnTo>
                      <a:pt x="365" y="1616"/>
                    </a:lnTo>
                    <a:lnTo>
                      <a:pt x="364" y="1617"/>
                    </a:lnTo>
                    <a:lnTo>
                      <a:pt x="363" y="1620"/>
                    </a:lnTo>
                    <a:lnTo>
                      <a:pt x="357" y="1633"/>
                    </a:lnTo>
                    <a:lnTo>
                      <a:pt x="347" y="1645"/>
                    </a:lnTo>
                    <a:lnTo>
                      <a:pt x="334" y="1654"/>
                    </a:lnTo>
                    <a:lnTo>
                      <a:pt x="333" y="1655"/>
                    </a:lnTo>
                    <a:lnTo>
                      <a:pt x="331" y="1658"/>
                    </a:lnTo>
                    <a:lnTo>
                      <a:pt x="329" y="1659"/>
                    </a:lnTo>
                    <a:lnTo>
                      <a:pt x="319" y="1663"/>
                    </a:lnTo>
                    <a:lnTo>
                      <a:pt x="299" y="1671"/>
                    </a:lnTo>
                    <a:lnTo>
                      <a:pt x="288" y="1672"/>
                    </a:lnTo>
                    <a:lnTo>
                      <a:pt x="285" y="1672"/>
                    </a:lnTo>
                    <a:lnTo>
                      <a:pt x="283" y="1671"/>
                    </a:lnTo>
                    <a:lnTo>
                      <a:pt x="278" y="1671"/>
                    </a:lnTo>
                    <a:lnTo>
                      <a:pt x="267" y="1669"/>
                    </a:lnTo>
                    <a:lnTo>
                      <a:pt x="257" y="1666"/>
                    </a:lnTo>
                    <a:lnTo>
                      <a:pt x="253" y="1666"/>
                    </a:lnTo>
                    <a:lnTo>
                      <a:pt x="247" y="1663"/>
                    </a:lnTo>
                    <a:lnTo>
                      <a:pt x="233" y="1654"/>
                    </a:lnTo>
                    <a:lnTo>
                      <a:pt x="221" y="1643"/>
                    </a:lnTo>
                    <a:lnTo>
                      <a:pt x="212" y="1632"/>
                    </a:lnTo>
                    <a:lnTo>
                      <a:pt x="169" y="1652"/>
                    </a:lnTo>
                    <a:lnTo>
                      <a:pt x="172" y="1667"/>
                    </a:lnTo>
                    <a:lnTo>
                      <a:pt x="173" y="1681"/>
                    </a:lnTo>
                    <a:lnTo>
                      <a:pt x="170" y="1700"/>
                    </a:lnTo>
                    <a:lnTo>
                      <a:pt x="165" y="1714"/>
                    </a:lnTo>
                    <a:lnTo>
                      <a:pt x="157" y="1730"/>
                    </a:lnTo>
                    <a:lnTo>
                      <a:pt x="152" y="1735"/>
                    </a:lnTo>
                    <a:lnTo>
                      <a:pt x="143" y="1745"/>
                    </a:lnTo>
                    <a:lnTo>
                      <a:pt x="131" y="1755"/>
                    </a:lnTo>
                    <a:lnTo>
                      <a:pt x="117" y="1761"/>
                    </a:lnTo>
                    <a:lnTo>
                      <a:pt x="109" y="1764"/>
                    </a:lnTo>
                    <a:lnTo>
                      <a:pt x="107" y="1764"/>
                    </a:lnTo>
                    <a:lnTo>
                      <a:pt x="110" y="1817"/>
                    </a:lnTo>
                    <a:lnTo>
                      <a:pt x="120" y="1817"/>
                    </a:lnTo>
                    <a:lnTo>
                      <a:pt x="124" y="1819"/>
                    </a:lnTo>
                    <a:lnTo>
                      <a:pt x="130" y="1820"/>
                    </a:lnTo>
                    <a:lnTo>
                      <a:pt x="132" y="1820"/>
                    </a:lnTo>
                    <a:lnTo>
                      <a:pt x="152" y="1825"/>
                    </a:lnTo>
                    <a:lnTo>
                      <a:pt x="170" y="1836"/>
                    </a:lnTo>
                    <a:lnTo>
                      <a:pt x="186" y="1849"/>
                    </a:lnTo>
                    <a:lnTo>
                      <a:pt x="203" y="1871"/>
                    </a:lnTo>
                    <a:lnTo>
                      <a:pt x="213" y="1895"/>
                    </a:lnTo>
                    <a:lnTo>
                      <a:pt x="291" y="1888"/>
                    </a:lnTo>
                    <a:lnTo>
                      <a:pt x="293" y="1876"/>
                    </a:lnTo>
                    <a:lnTo>
                      <a:pt x="300" y="1865"/>
                    </a:lnTo>
                    <a:lnTo>
                      <a:pt x="308" y="1855"/>
                    </a:lnTo>
                    <a:lnTo>
                      <a:pt x="309" y="1854"/>
                    </a:lnTo>
                    <a:lnTo>
                      <a:pt x="319" y="1846"/>
                    </a:lnTo>
                    <a:lnTo>
                      <a:pt x="331" y="1841"/>
                    </a:lnTo>
                    <a:lnTo>
                      <a:pt x="350" y="1838"/>
                    </a:lnTo>
                    <a:lnTo>
                      <a:pt x="354" y="1838"/>
                    </a:lnTo>
                    <a:lnTo>
                      <a:pt x="356" y="1840"/>
                    </a:lnTo>
                    <a:lnTo>
                      <a:pt x="363" y="1840"/>
                    </a:lnTo>
                    <a:lnTo>
                      <a:pt x="368" y="1841"/>
                    </a:lnTo>
                    <a:lnTo>
                      <a:pt x="372" y="1844"/>
                    </a:lnTo>
                    <a:lnTo>
                      <a:pt x="388" y="1852"/>
                    </a:lnTo>
                    <a:lnTo>
                      <a:pt x="399" y="1865"/>
                    </a:lnTo>
                    <a:lnTo>
                      <a:pt x="399" y="1866"/>
                    </a:lnTo>
                    <a:lnTo>
                      <a:pt x="401" y="1866"/>
                    </a:lnTo>
                    <a:lnTo>
                      <a:pt x="405" y="1875"/>
                    </a:lnTo>
                    <a:lnTo>
                      <a:pt x="409" y="1886"/>
                    </a:lnTo>
                    <a:lnTo>
                      <a:pt x="410" y="1896"/>
                    </a:lnTo>
                    <a:lnTo>
                      <a:pt x="410" y="1901"/>
                    </a:lnTo>
                    <a:lnTo>
                      <a:pt x="407" y="1912"/>
                    </a:lnTo>
                    <a:lnTo>
                      <a:pt x="407" y="1913"/>
                    </a:lnTo>
                    <a:lnTo>
                      <a:pt x="403" y="1924"/>
                    </a:lnTo>
                    <a:lnTo>
                      <a:pt x="397" y="1934"/>
                    </a:lnTo>
                    <a:lnTo>
                      <a:pt x="389" y="1942"/>
                    </a:lnTo>
                    <a:lnTo>
                      <a:pt x="423" y="2035"/>
                    </a:lnTo>
                    <a:lnTo>
                      <a:pt x="436" y="2037"/>
                    </a:lnTo>
                    <a:lnTo>
                      <a:pt x="441" y="2039"/>
                    </a:lnTo>
                    <a:lnTo>
                      <a:pt x="452" y="2044"/>
                    </a:lnTo>
                    <a:lnTo>
                      <a:pt x="456" y="2048"/>
                    </a:lnTo>
                    <a:lnTo>
                      <a:pt x="457" y="2048"/>
                    </a:lnTo>
                    <a:lnTo>
                      <a:pt x="466" y="2057"/>
                    </a:lnTo>
                    <a:lnTo>
                      <a:pt x="473" y="2070"/>
                    </a:lnTo>
                    <a:lnTo>
                      <a:pt x="610" y="2057"/>
                    </a:lnTo>
                    <a:lnTo>
                      <a:pt x="611" y="2047"/>
                    </a:lnTo>
                    <a:lnTo>
                      <a:pt x="614" y="2037"/>
                    </a:lnTo>
                    <a:lnTo>
                      <a:pt x="614" y="2036"/>
                    </a:lnTo>
                    <a:lnTo>
                      <a:pt x="621" y="2023"/>
                    </a:lnTo>
                    <a:lnTo>
                      <a:pt x="630" y="2010"/>
                    </a:lnTo>
                    <a:lnTo>
                      <a:pt x="640" y="2001"/>
                    </a:lnTo>
                    <a:lnTo>
                      <a:pt x="644" y="1997"/>
                    </a:lnTo>
                    <a:lnTo>
                      <a:pt x="649" y="1993"/>
                    </a:lnTo>
                    <a:lnTo>
                      <a:pt x="655" y="1990"/>
                    </a:lnTo>
                    <a:lnTo>
                      <a:pt x="660" y="1989"/>
                    </a:lnTo>
                    <a:lnTo>
                      <a:pt x="661" y="1988"/>
                    </a:lnTo>
                    <a:lnTo>
                      <a:pt x="676" y="1984"/>
                    </a:lnTo>
                    <a:lnTo>
                      <a:pt x="691" y="1982"/>
                    </a:lnTo>
                    <a:lnTo>
                      <a:pt x="703" y="1982"/>
                    </a:lnTo>
                    <a:lnTo>
                      <a:pt x="708" y="1984"/>
                    </a:lnTo>
                    <a:lnTo>
                      <a:pt x="725" y="1989"/>
                    </a:lnTo>
                    <a:lnTo>
                      <a:pt x="738" y="1998"/>
                    </a:lnTo>
                    <a:lnTo>
                      <a:pt x="750" y="2009"/>
                    </a:lnTo>
                    <a:lnTo>
                      <a:pt x="752" y="2011"/>
                    </a:lnTo>
                    <a:lnTo>
                      <a:pt x="763" y="2023"/>
                    </a:lnTo>
                    <a:lnTo>
                      <a:pt x="769" y="2037"/>
                    </a:lnTo>
                    <a:lnTo>
                      <a:pt x="772" y="2052"/>
                    </a:lnTo>
                    <a:lnTo>
                      <a:pt x="772" y="2053"/>
                    </a:lnTo>
                    <a:lnTo>
                      <a:pt x="774" y="2056"/>
                    </a:lnTo>
                    <a:lnTo>
                      <a:pt x="774" y="2069"/>
                    </a:lnTo>
                    <a:lnTo>
                      <a:pt x="772" y="2082"/>
                    </a:lnTo>
                    <a:lnTo>
                      <a:pt x="770" y="2094"/>
                    </a:lnTo>
                    <a:lnTo>
                      <a:pt x="766" y="2103"/>
                    </a:lnTo>
                    <a:lnTo>
                      <a:pt x="765" y="2103"/>
                    </a:lnTo>
                    <a:lnTo>
                      <a:pt x="762" y="2108"/>
                    </a:lnTo>
                    <a:lnTo>
                      <a:pt x="759" y="2115"/>
                    </a:lnTo>
                    <a:lnTo>
                      <a:pt x="755" y="2119"/>
                    </a:lnTo>
                    <a:lnTo>
                      <a:pt x="750" y="2123"/>
                    </a:lnTo>
                    <a:lnTo>
                      <a:pt x="748" y="2127"/>
                    </a:lnTo>
                    <a:lnTo>
                      <a:pt x="744" y="2130"/>
                    </a:lnTo>
                    <a:lnTo>
                      <a:pt x="724" y="2141"/>
                    </a:lnTo>
                    <a:lnTo>
                      <a:pt x="704" y="2146"/>
                    </a:lnTo>
                    <a:lnTo>
                      <a:pt x="702" y="2243"/>
                    </a:lnTo>
                    <a:lnTo>
                      <a:pt x="716" y="2247"/>
                    </a:lnTo>
                    <a:lnTo>
                      <a:pt x="732" y="2255"/>
                    </a:lnTo>
                    <a:lnTo>
                      <a:pt x="733" y="2255"/>
                    </a:lnTo>
                    <a:lnTo>
                      <a:pt x="733" y="2256"/>
                    </a:lnTo>
                    <a:lnTo>
                      <a:pt x="735" y="2256"/>
                    </a:lnTo>
                    <a:lnTo>
                      <a:pt x="736" y="2257"/>
                    </a:lnTo>
                    <a:lnTo>
                      <a:pt x="746" y="2267"/>
                    </a:lnTo>
                    <a:lnTo>
                      <a:pt x="755" y="2277"/>
                    </a:lnTo>
                    <a:lnTo>
                      <a:pt x="762" y="2289"/>
                    </a:lnTo>
                    <a:lnTo>
                      <a:pt x="767" y="2301"/>
                    </a:lnTo>
                    <a:lnTo>
                      <a:pt x="769" y="2311"/>
                    </a:lnTo>
                    <a:lnTo>
                      <a:pt x="769" y="2312"/>
                    </a:lnTo>
                    <a:lnTo>
                      <a:pt x="770" y="2312"/>
                    </a:lnTo>
                    <a:lnTo>
                      <a:pt x="770" y="2329"/>
                    </a:lnTo>
                    <a:lnTo>
                      <a:pt x="767" y="2347"/>
                    </a:lnTo>
                    <a:lnTo>
                      <a:pt x="762" y="2361"/>
                    </a:lnTo>
                    <a:lnTo>
                      <a:pt x="753" y="2375"/>
                    </a:lnTo>
                    <a:lnTo>
                      <a:pt x="742" y="2387"/>
                    </a:lnTo>
                    <a:lnTo>
                      <a:pt x="728" y="2396"/>
                    </a:lnTo>
                    <a:lnTo>
                      <a:pt x="725" y="2398"/>
                    </a:lnTo>
                    <a:lnTo>
                      <a:pt x="724" y="2399"/>
                    </a:lnTo>
                    <a:lnTo>
                      <a:pt x="721" y="2399"/>
                    </a:lnTo>
                    <a:lnTo>
                      <a:pt x="712" y="2404"/>
                    </a:lnTo>
                    <a:lnTo>
                      <a:pt x="700" y="2407"/>
                    </a:lnTo>
                    <a:lnTo>
                      <a:pt x="689" y="2408"/>
                    </a:lnTo>
                    <a:lnTo>
                      <a:pt x="685" y="2408"/>
                    </a:lnTo>
                    <a:lnTo>
                      <a:pt x="681" y="2407"/>
                    </a:lnTo>
                    <a:lnTo>
                      <a:pt x="636" y="2540"/>
                    </a:lnTo>
                    <a:lnTo>
                      <a:pt x="648" y="2551"/>
                    </a:lnTo>
                    <a:lnTo>
                      <a:pt x="657" y="2563"/>
                    </a:lnTo>
                    <a:lnTo>
                      <a:pt x="659" y="2565"/>
                    </a:lnTo>
                    <a:lnTo>
                      <a:pt x="659" y="2568"/>
                    </a:lnTo>
                    <a:lnTo>
                      <a:pt x="663" y="2577"/>
                    </a:lnTo>
                    <a:lnTo>
                      <a:pt x="665" y="2587"/>
                    </a:lnTo>
                    <a:lnTo>
                      <a:pt x="665" y="2604"/>
                    </a:lnTo>
                    <a:lnTo>
                      <a:pt x="664" y="2607"/>
                    </a:lnTo>
                    <a:lnTo>
                      <a:pt x="664" y="2608"/>
                    </a:lnTo>
                    <a:lnTo>
                      <a:pt x="748" y="2644"/>
                    </a:lnTo>
                    <a:lnTo>
                      <a:pt x="757" y="2627"/>
                    </a:lnTo>
                    <a:lnTo>
                      <a:pt x="766" y="2614"/>
                    </a:lnTo>
                    <a:lnTo>
                      <a:pt x="778" y="2602"/>
                    </a:lnTo>
                    <a:lnTo>
                      <a:pt x="791" y="2593"/>
                    </a:lnTo>
                    <a:lnTo>
                      <a:pt x="792" y="2591"/>
                    </a:lnTo>
                    <a:lnTo>
                      <a:pt x="809" y="2582"/>
                    </a:lnTo>
                    <a:lnTo>
                      <a:pt x="830" y="2576"/>
                    </a:lnTo>
                    <a:lnTo>
                      <a:pt x="850" y="2573"/>
                    </a:lnTo>
                    <a:lnTo>
                      <a:pt x="851" y="2573"/>
                    </a:lnTo>
                    <a:lnTo>
                      <a:pt x="854" y="2574"/>
                    </a:lnTo>
                    <a:lnTo>
                      <a:pt x="877" y="2577"/>
                    </a:lnTo>
                    <a:lnTo>
                      <a:pt x="897" y="2584"/>
                    </a:lnTo>
                    <a:lnTo>
                      <a:pt x="917" y="2595"/>
                    </a:lnTo>
                    <a:lnTo>
                      <a:pt x="920" y="2598"/>
                    </a:lnTo>
                    <a:lnTo>
                      <a:pt x="923" y="2602"/>
                    </a:lnTo>
                    <a:lnTo>
                      <a:pt x="934" y="2610"/>
                    </a:lnTo>
                    <a:lnTo>
                      <a:pt x="943" y="2620"/>
                    </a:lnTo>
                    <a:lnTo>
                      <a:pt x="952" y="2635"/>
                    </a:lnTo>
                    <a:lnTo>
                      <a:pt x="957" y="2649"/>
                    </a:lnTo>
                    <a:lnTo>
                      <a:pt x="960" y="2654"/>
                    </a:lnTo>
                    <a:lnTo>
                      <a:pt x="960" y="2657"/>
                    </a:lnTo>
                    <a:lnTo>
                      <a:pt x="962" y="2667"/>
                    </a:lnTo>
                    <a:lnTo>
                      <a:pt x="1026" y="2656"/>
                    </a:lnTo>
                    <a:lnTo>
                      <a:pt x="1026" y="2632"/>
                    </a:lnTo>
                    <a:lnTo>
                      <a:pt x="1029" y="2610"/>
                    </a:lnTo>
                    <a:lnTo>
                      <a:pt x="1036" y="2589"/>
                    </a:lnTo>
                    <a:lnTo>
                      <a:pt x="1045" y="2570"/>
                    </a:lnTo>
                    <a:lnTo>
                      <a:pt x="1063" y="2546"/>
                    </a:lnTo>
                    <a:lnTo>
                      <a:pt x="1084" y="2526"/>
                    </a:lnTo>
                    <a:lnTo>
                      <a:pt x="1110" y="2510"/>
                    </a:lnTo>
                    <a:lnTo>
                      <a:pt x="1118" y="2508"/>
                    </a:lnTo>
                    <a:lnTo>
                      <a:pt x="1121" y="2508"/>
                    </a:lnTo>
                    <a:lnTo>
                      <a:pt x="1129" y="2504"/>
                    </a:lnTo>
                    <a:lnTo>
                      <a:pt x="1121" y="2377"/>
                    </a:lnTo>
                    <a:lnTo>
                      <a:pt x="1119" y="2377"/>
                    </a:lnTo>
                    <a:lnTo>
                      <a:pt x="1102" y="2373"/>
                    </a:lnTo>
                    <a:lnTo>
                      <a:pt x="1087" y="2365"/>
                    </a:lnTo>
                    <a:lnTo>
                      <a:pt x="1074" y="2352"/>
                    </a:lnTo>
                    <a:lnTo>
                      <a:pt x="1074" y="2350"/>
                    </a:lnTo>
                    <a:lnTo>
                      <a:pt x="1068" y="2343"/>
                    </a:lnTo>
                    <a:lnTo>
                      <a:pt x="1066" y="2335"/>
                    </a:lnTo>
                    <a:lnTo>
                      <a:pt x="1063" y="2328"/>
                    </a:lnTo>
                    <a:lnTo>
                      <a:pt x="1062" y="2314"/>
                    </a:lnTo>
                    <a:lnTo>
                      <a:pt x="1063" y="2301"/>
                    </a:lnTo>
                    <a:lnTo>
                      <a:pt x="1068" y="2285"/>
                    </a:lnTo>
                    <a:lnTo>
                      <a:pt x="1079" y="2271"/>
                    </a:lnTo>
                    <a:lnTo>
                      <a:pt x="1093" y="2259"/>
                    </a:lnTo>
                    <a:lnTo>
                      <a:pt x="1095" y="2259"/>
                    </a:lnTo>
                    <a:lnTo>
                      <a:pt x="1104" y="2255"/>
                    </a:lnTo>
                    <a:lnTo>
                      <a:pt x="1114" y="2252"/>
                    </a:lnTo>
                    <a:lnTo>
                      <a:pt x="1125" y="2251"/>
                    </a:lnTo>
                    <a:lnTo>
                      <a:pt x="1133" y="2251"/>
                    </a:lnTo>
                    <a:lnTo>
                      <a:pt x="1138" y="2252"/>
                    </a:lnTo>
                    <a:lnTo>
                      <a:pt x="1143" y="2255"/>
                    </a:lnTo>
                    <a:lnTo>
                      <a:pt x="1146" y="2255"/>
                    </a:lnTo>
                    <a:lnTo>
                      <a:pt x="1156" y="2260"/>
                    </a:lnTo>
                    <a:lnTo>
                      <a:pt x="1167" y="2268"/>
                    </a:lnTo>
                    <a:lnTo>
                      <a:pt x="1262" y="2204"/>
                    </a:lnTo>
                    <a:lnTo>
                      <a:pt x="1257" y="2189"/>
                    </a:lnTo>
                    <a:lnTo>
                      <a:pt x="1257" y="2175"/>
                    </a:lnTo>
                    <a:lnTo>
                      <a:pt x="1260" y="2153"/>
                    </a:lnTo>
                    <a:lnTo>
                      <a:pt x="1269" y="2130"/>
                    </a:lnTo>
                    <a:lnTo>
                      <a:pt x="1283" y="2112"/>
                    </a:lnTo>
                    <a:lnTo>
                      <a:pt x="1284" y="2111"/>
                    </a:lnTo>
                    <a:lnTo>
                      <a:pt x="1287" y="2109"/>
                    </a:lnTo>
                    <a:lnTo>
                      <a:pt x="1298" y="2102"/>
                    </a:lnTo>
                    <a:lnTo>
                      <a:pt x="1312" y="2096"/>
                    </a:lnTo>
                    <a:lnTo>
                      <a:pt x="1325" y="2092"/>
                    </a:lnTo>
                    <a:lnTo>
                      <a:pt x="1330" y="2091"/>
                    </a:lnTo>
                    <a:lnTo>
                      <a:pt x="1345" y="2091"/>
                    </a:lnTo>
                    <a:lnTo>
                      <a:pt x="1347" y="2092"/>
                    </a:lnTo>
                    <a:lnTo>
                      <a:pt x="1350" y="2092"/>
                    </a:lnTo>
                    <a:lnTo>
                      <a:pt x="1364" y="2096"/>
                    </a:lnTo>
                    <a:lnTo>
                      <a:pt x="1380" y="2103"/>
                    </a:lnTo>
                    <a:lnTo>
                      <a:pt x="1393" y="2112"/>
                    </a:lnTo>
                    <a:lnTo>
                      <a:pt x="1405" y="2125"/>
                    </a:lnTo>
                    <a:lnTo>
                      <a:pt x="1413" y="2138"/>
                    </a:lnTo>
                    <a:lnTo>
                      <a:pt x="1418" y="2154"/>
                    </a:lnTo>
                    <a:lnTo>
                      <a:pt x="1419" y="2157"/>
                    </a:lnTo>
                    <a:lnTo>
                      <a:pt x="1419" y="2161"/>
                    </a:lnTo>
                    <a:lnTo>
                      <a:pt x="1422" y="2174"/>
                    </a:lnTo>
                    <a:lnTo>
                      <a:pt x="1421" y="2188"/>
                    </a:lnTo>
                    <a:lnTo>
                      <a:pt x="1415" y="2202"/>
                    </a:lnTo>
                    <a:lnTo>
                      <a:pt x="1414" y="2206"/>
                    </a:lnTo>
                    <a:lnTo>
                      <a:pt x="1414" y="2210"/>
                    </a:lnTo>
                    <a:lnTo>
                      <a:pt x="1409" y="2219"/>
                    </a:lnTo>
                    <a:lnTo>
                      <a:pt x="1401" y="2230"/>
                    </a:lnTo>
                    <a:lnTo>
                      <a:pt x="1392" y="2239"/>
                    </a:lnTo>
                    <a:lnTo>
                      <a:pt x="1372" y="2252"/>
                    </a:lnTo>
                    <a:lnTo>
                      <a:pt x="1362" y="2255"/>
                    </a:lnTo>
                    <a:lnTo>
                      <a:pt x="1359" y="2256"/>
                    </a:lnTo>
                    <a:lnTo>
                      <a:pt x="1358" y="2256"/>
                    </a:lnTo>
                    <a:lnTo>
                      <a:pt x="1355" y="2257"/>
                    </a:lnTo>
                    <a:lnTo>
                      <a:pt x="1351" y="2257"/>
                    </a:lnTo>
                    <a:lnTo>
                      <a:pt x="1345" y="2259"/>
                    </a:lnTo>
                    <a:lnTo>
                      <a:pt x="1339" y="2259"/>
                    </a:lnTo>
                    <a:lnTo>
                      <a:pt x="1320" y="2256"/>
                    </a:lnTo>
                    <a:lnTo>
                      <a:pt x="1301" y="2250"/>
                    </a:lnTo>
                    <a:lnTo>
                      <a:pt x="1286" y="2238"/>
                    </a:lnTo>
                    <a:lnTo>
                      <a:pt x="1284" y="2238"/>
                    </a:lnTo>
                    <a:lnTo>
                      <a:pt x="1284" y="2237"/>
                    </a:lnTo>
                    <a:lnTo>
                      <a:pt x="1280" y="2234"/>
                    </a:lnTo>
                    <a:lnTo>
                      <a:pt x="1277" y="2229"/>
                    </a:lnTo>
                    <a:lnTo>
                      <a:pt x="1182" y="2294"/>
                    </a:lnTo>
                    <a:lnTo>
                      <a:pt x="1185" y="2305"/>
                    </a:lnTo>
                    <a:lnTo>
                      <a:pt x="1185" y="2314"/>
                    </a:lnTo>
                    <a:lnTo>
                      <a:pt x="1184" y="2316"/>
                    </a:lnTo>
                    <a:lnTo>
                      <a:pt x="1184" y="2326"/>
                    </a:lnTo>
                    <a:lnTo>
                      <a:pt x="1181" y="2337"/>
                    </a:lnTo>
                    <a:lnTo>
                      <a:pt x="1176" y="2347"/>
                    </a:lnTo>
                    <a:lnTo>
                      <a:pt x="1174" y="2348"/>
                    </a:lnTo>
                    <a:lnTo>
                      <a:pt x="1173" y="2350"/>
                    </a:lnTo>
                    <a:lnTo>
                      <a:pt x="1173" y="2352"/>
                    </a:lnTo>
                    <a:lnTo>
                      <a:pt x="1167" y="2358"/>
                    </a:lnTo>
                    <a:lnTo>
                      <a:pt x="1159" y="2365"/>
                    </a:lnTo>
                    <a:lnTo>
                      <a:pt x="1151" y="2370"/>
                    </a:lnTo>
                    <a:lnTo>
                      <a:pt x="1159" y="2496"/>
                    </a:lnTo>
                    <a:lnTo>
                      <a:pt x="1185" y="2496"/>
                    </a:lnTo>
                    <a:lnTo>
                      <a:pt x="1197" y="2498"/>
                    </a:lnTo>
                    <a:lnTo>
                      <a:pt x="1206" y="2498"/>
                    </a:lnTo>
                    <a:lnTo>
                      <a:pt x="1210" y="2500"/>
                    </a:lnTo>
                    <a:lnTo>
                      <a:pt x="1223" y="2504"/>
                    </a:lnTo>
                    <a:lnTo>
                      <a:pt x="1239" y="2510"/>
                    </a:lnTo>
                    <a:lnTo>
                      <a:pt x="1256" y="2519"/>
                    </a:lnTo>
                    <a:lnTo>
                      <a:pt x="1270" y="2529"/>
                    </a:lnTo>
                    <a:lnTo>
                      <a:pt x="1280" y="2539"/>
                    </a:lnTo>
                    <a:lnTo>
                      <a:pt x="1280" y="2540"/>
                    </a:lnTo>
                    <a:lnTo>
                      <a:pt x="1292" y="2551"/>
                    </a:lnTo>
                    <a:lnTo>
                      <a:pt x="1300" y="2564"/>
                    </a:lnTo>
                    <a:lnTo>
                      <a:pt x="1305" y="2577"/>
                    </a:lnTo>
                    <a:lnTo>
                      <a:pt x="1309" y="2581"/>
                    </a:lnTo>
                    <a:lnTo>
                      <a:pt x="1315" y="2594"/>
                    </a:lnTo>
                    <a:lnTo>
                      <a:pt x="1322" y="2625"/>
                    </a:lnTo>
                    <a:lnTo>
                      <a:pt x="1322" y="2656"/>
                    </a:lnTo>
                    <a:lnTo>
                      <a:pt x="1317" y="2684"/>
                    </a:lnTo>
                    <a:lnTo>
                      <a:pt x="1423" y="2728"/>
                    </a:lnTo>
                    <a:lnTo>
                      <a:pt x="1423" y="2760"/>
                    </a:lnTo>
                    <a:lnTo>
                      <a:pt x="1307" y="2713"/>
                    </a:lnTo>
                    <a:lnTo>
                      <a:pt x="1305" y="2716"/>
                    </a:lnTo>
                    <a:lnTo>
                      <a:pt x="1304" y="2717"/>
                    </a:lnTo>
                    <a:lnTo>
                      <a:pt x="1304" y="2718"/>
                    </a:lnTo>
                    <a:lnTo>
                      <a:pt x="1303" y="2720"/>
                    </a:lnTo>
                    <a:lnTo>
                      <a:pt x="1290" y="2737"/>
                    </a:lnTo>
                    <a:lnTo>
                      <a:pt x="1275" y="2752"/>
                    </a:lnTo>
                    <a:lnTo>
                      <a:pt x="1262" y="2764"/>
                    </a:lnTo>
                    <a:lnTo>
                      <a:pt x="1258" y="2767"/>
                    </a:lnTo>
                    <a:lnTo>
                      <a:pt x="1256" y="2768"/>
                    </a:lnTo>
                    <a:lnTo>
                      <a:pt x="1267" y="2794"/>
                    </a:lnTo>
                    <a:lnTo>
                      <a:pt x="1270" y="2794"/>
                    </a:lnTo>
                    <a:lnTo>
                      <a:pt x="1274" y="2793"/>
                    </a:lnTo>
                    <a:lnTo>
                      <a:pt x="1284" y="2793"/>
                    </a:lnTo>
                    <a:lnTo>
                      <a:pt x="1305" y="2798"/>
                    </a:lnTo>
                    <a:lnTo>
                      <a:pt x="1236" y="2798"/>
                    </a:lnTo>
                    <a:lnTo>
                      <a:pt x="1229" y="2783"/>
                    </a:lnTo>
                    <a:lnTo>
                      <a:pt x="1216" y="2787"/>
                    </a:lnTo>
                    <a:lnTo>
                      <a:pt x="1205" y="2789"/>
                    </a:lnTo>
                    <a:lnTo>
                      <a:pt x="1188" y="2792"/>
                    </a:lnTo>
                    <a:lnTo>
                      <a:pt x="1164" y="2792"/>
                    </a:lnTo>
                    <a:lnTo>
                      <a:pt x="1136" y="2788"/>
                    </a:lnTo>
                    <a:lnTo>
                      <a:pt x="1110" y="2779"/>
                    </a:lnTo>
                    <a:lnTo>
                      <a:pt x="1085" y="2764"/>
                    </a:lnTo>
                    <a:lnTo>
                      <a:pt x="1083" y="2762"/>
                    </a:lnTo>
                    <a:lnTo>
                      <a:pt x="1081" y="2762"/>
                    </a:lnTo>
                    <a:lnTo>
                      <a:pt x="1067" y="2749"/>
                    </a:lnTo>
                    <a:lnTo>
                      <a:pt x="1054" y="2733"/>
                    </a:lnTo>
                    <a:lnTo>
                      <a:pt x="1044" y="2714"/>
                    </a:lnTo>
                    <a:lnTo>
                      <a:pt x="1036" y="2697"/>
                    </a:lnTo>
                    <a:lnTo>
                      <a:pt x="1033" y="2692"/>
                    </a:lnTo>
                    <a:lnTo>
                      <a:pt x="1032" y="2686"/>
                    </a:lnTo>
                    <a:lnTo>
                      <a:pt x="964" y="2697"/>
                    </a:lnTo>
                    <a:lnTo>
                      <a:pt x="962" y="2709"/>
                    </a:lnTo>
                    <a:lnTo>
                      <a:pt x="960" y="2718"/>
                    </a:lnTo>
                    <a:lnTo>
                      <a:pt x="960" y="2720"/>
                    </a:lnTo>
                    <a:lnTo>
                      <a:pt x="953" y="2737"/>
                    </a:lnTo>
                    <a:lnTo>
                      <a:pt x="944" y="2750"/>
                    </a:lnTo>
                    <a:lnTo>
                      <a:pt x="943" y="2752"/>
                    </a:lnTo>
                    <a:lnTo>
                      <a:pt x="940" y="2756"/>
                    </a:lnTo>
                    <a:lnTo>
                      <a:pt x="936" y="2762"/>
                    </a:lnTo>
                    <a:lnTo>
                      <a:pt x="920" y="2776"/>
                    </a:lnTo>
                    <a:lnTo>
                      <a:pt x="902" y="2788"/>
                    </a:lnTo>
                    <a:lnTo>
                      <a:pt x="882" y="2794"/>
                    </a:lnTo>
                    <a:lnTo>
                      <a:pt x="862" y="2798"/>
                    </a:lnTo>
                    <a:lnTo>
                      <a:pt x="842" y="2798"/>
                    </a:lnTo>
                    <a:lnTo>
                      <a:pt x="821" y="2794"/>
                    </a:lnTo>
                    <a:lnTo>
                      <a:pt x="804" y="2788"/>
                    </a:lnTo>
                    <a:lnTo>
                      <a:pt x="791" y="2780"/>
                    </a:lnTo>
                    <a:lnTo>
                      <a:pt x="778" y="2771"/>
                    </a:lnTo>
                    <a:lnTo>
                      <a:pt x="767" y="2760"/>
                    </a:lnTo>
                    <a:lnTo>
                      <a:pt x="757" y="2746"/>
                    </a:lnTo>
                    <a:lnTo>
                      <a:pt x="750" y="2734"/>
                    </a:lnTo>
                    <a:lnTo>
                      <a:pt x="744" y="2713"/>
                    </a:lnTo>
                    <a:lnTo>
                      <a:pt x="740" y="2694"/>
                    </a:lnTo>
                    <a:lnTo>
                      <a:pt x="740" y="2673"/>
                    </a:lnTo>
                    <a:lnTo>
                      <a:pt x="651" y="2635"/>
                    </a:lnTo>
                    <a:lnTo>
                      <a:pt x="651" y="2636"/>
                    </a:lnTo>
                    <a:lnTo>
                      <a:pt x="649" y="2636"/>
                    </a:lnTo>
                    <a:lnTo>
                      <a:pt x="645" y="2641"/>
                    </a:lnTo>
                    <a:lnTo>
                      <a:pt x="635" y="2646"/>
                    </a:lnTo>
                    <a:lnTo>
                      <a:pt x="634" y="2649"/>
                    </a:lnTo>
                    <a:lnTo>
                      <a:pt x="628" y="2652"/>
                    </a:lnTo>
                    <a:lnTo>
                      <a:pt x="605" y="2656"/>
                    </a:lnTo>
                    <a:lnTo>
                      <a:pt x="590" y="2654"/>
                    </a:lnTo>
                    <a:lnTo>
                      <a:pt x="577" y="2650"/>
                    </a:lnTo>
                    <a:lnTo>
                      <a:pt x="577" y="2649"/>
                    </a:lnTo>
                    <a:lnTo>
                      <a:pt x="573" y="2648"/>
                    </a:lnTo>
                    <a:lnTo>
                      <a:pt x="571" y="2646"/>
                    </a:lnTo>
                    <a:lnTo>
                      <a:pt x="499" y="2713"/>
                    </a:lnTo>
                    <a:lnTo>
                      <a:pt x="508" y="2737"/>
                    </a:lnTo>
                    <a:lnTo>
                      <a:pt x="512" y="2759"/>
                    </a:lnTo>
                    <a:lnTo>
                      <a:pt x="512" y="2787"/>
                    </a:lnTo>
                    <a:lnTo>
                      <a:pt x="509" y="2792"/>
                    </a:lnTo>
                    <a:lnTo>
                      <a:pt x="509" y="2798"/>
                    </a:lnTo>
                    <a:lnTo>
                      <a:pt x="280" y="2798"/>
                    </a:lnTo>
                    <a:lnTo>
                      <a:pt x="278" y="2783"/>
                    </a:lnTo>
                    <a:lnTo>
                      <a:pt x="278" y="2766"/>
                    </a:lnTo>
                    <a:lnTo>
                      <a:pt x="279" y="2750"/>
                    </a:lnTo>
                    <a:lnTo>
                      <a:pt x="284" y="2733"/>
                    </a:lnTo>
                    <a:lnTo>
                      <a:pt x="291" y="2717"/>
                    </a:lnTo>
                    <a:lnTo>
                      <a:pt x="299" y="2704"/>
                    </a:lnTo>
                    <a:lnTo>
                      <a:pt x="313" y="2686"/>
                    </a:lnTo>
                    <a:lnTo>
                      <a:pt x="331" y="2671"/>
                    </a:lnTo>
                    <a:lnTo>
                      <a:pt x="351" y="2661"/>
                    </a:lnTo>
                    <a:lnTo>
                      <a:pt x="352" y="2659"/>
                    </a:lnTo>
                    <a:lnTo>
                      <a:pt x="355" y="2659"/>
                    </a:lnTo>
                    <a:lnTo>
                      <a:pt x="356" y="2658"/>
                    </a:lnTo>
                    <a:lnTo>
                      <a:pt x="376" y="2654"/>
                    </a:lnTo>
                    <a:lnTo>
                      <a:pt x="395" y="2653"/>
                    </a:lnTo>
                    <a:lnTo>
                      <a:pt x="416" y="2654"/>
                    </a:lnTo>
                    <a:lnTo>
                      <a:pt x="433" y="2658"/>
                    </a:lnTo>
                    <a:lnTo>
                      <a:pt x="448" y="2665"/>
                    </a:lnTo>
                    <a:lnTo>
                      <a:pt x="448" y="2666"/>
                    </a:lnTo>
                    <a:lnTo>
                      <a:pt x="450" y="2666"/>
                    </a:lnTo>
                    <a:lnTo>
                      <a:pt x="466" y="2675"/>
                    </a:lnTo>
                    <a:lnTo>
                      <a:pt x="481" y="2688"/>
                    </a:lnTo>
                    <a:lnTo>
                      <a:pt x="550" y="2624"/>
                    </a:lnTo>
                    <a:lnTo>
                      <a:pt x="547" y="2620"/>
                    </a:lnTo>
                    <a:lnTo>
                      <a:pt x="543" y="2604"/>
                    </a:lnTo>
                    <a:lnTo>
                      <a:pt x="542" y="2598"/>
                    </a:lnTo>
                    <a:lnTo>
                      <a:pt x="542" y="2593"/>
                    </a:lnTo>
                    <a:lnTo>
                      <a:pt x="545" y="2576"/>
                    </a:lnTo>
                    <a:lnTo>
                      <a:pt x="551" y="2559"/>
                    </a:lnTo>
                    <a:lnTo>
                      <a:pt x="553" y="2559"/>
                    </a:lnTo>
                    <a:lnTo>
                      <a:pt x="553" y="2557"/>
                    </a:lnTo>
                    <a:lnTo>
                      <a:pt x="554" y="2556"/>
                    </a:lnTo>
                    <a:lnTo>
                      <a:pt x="564" y="2544"/>
                    </a:lnTo>
                    <a:lnTo>
                      <a:pt x="577" y="2536"/>
                    </a:lnTo>
                    <a:lnTo>
                      <a:pt x="583" y="2534"/>
                    </a:lnTo>
                    <a:lnTo>
                      <a:pt x="589" y="2532"/>
                    </a:lnTo>
                    <a:lnTo>
                      <a:pt x="596" y="2532"/>
                    </a:lnTo>
                    <a:lnTo>
                      <a:pt x="596" y="2531"/>
                    </a:lnTo>
                    <a:lnTo>
                      <a:pt x="608" y="2531"/>
                    </a:lnTo>
                    <a:lnTo>
                      <a:pt x="651" y="2400"/>
                    </a:lnTo>
                    <a:lnTo>
                      <a:pt x="645" y="2398"/>
                    </a:lnTo>
                    <a:lnTo>
                      <a:pt x="639" y="2395"/>
                    </a:lnTo>
                    <a:lnTo>
                      <a:pt x="635" y="2391"/>
                    </a:lnTo>
                    <a:lnTo>
                      <a:pt x="631" y="2388"/>
                    </a:lnTo>
                    <a:lnTo>
                      <a:pt x="630" y="2387"/>
                    </a:lnTo>
                    <a:lnTo>
                      <a:pt x="625" y="2383"/>
                    </a:lnTo>
                    <a:lnTo>
                      <a:pt x="621" y="2379"/>
                    </a:lnTo>
                    <a:lnTo>
                      <a:pt x="618" y="2373"/>
                    </a:lnTo>
                    <a:lnTo>
                      <a:pt x="615" y="2367"/>
                    </a:lnTo>
                    <a:lnTo>
                      <a:pt x="613" y="2366"/>
                    </a:lnTo>
                    <a:lnTo>
                      <a:pt x="611" y="2364"/>
                    </a:lnTo>
                    <a:lnTo>
                      <a:pt x="609" y="2360"/>
                    </a:lnTo>
                    <a:lnTo>
                      <a:pt x="602" y="2336"/>
                    </a:lnTo>
                    <a:lnTo>
                      <a:pt x="604" y="2312"/>
                    </a:lnTo>
                    <a:lnTo>
                      <a:pt x="610" y="2290"/>
                    </a:lnTo>
                    <a:lnTo>
                      <a:pt x="611" y="2289"/>
                    </a:lnTo>
                    <a:lnTo>
                      <a:pt x="617" y="2278"/>
                    </a:lnTo>
                    <a:lnTo>
                      <a:pt x="625" y="2269"/>
                    </a:lnTo>
                    <a:lnTo>
                      <a:pt x="632" y="2263"/>
                    </a:lnTo>
                    <a:lnTo>
                      <a:pt x="647" y="2252"/>
                    </a:lnTo>
                    <a:lnTo>
                      <a:pt x="664" y="2246"/>
                    </a:lnTo>
                    <a:lnTo>
                      <a:pt x="668" y="2244"/>
                    </a:lnTo>
                    <a:lnTo>
                      <a:pt x="672" y="2244"/>
                    </a:lnTo>
                    <a:lnTo>
                      <a:pt x="674" y="2146"/>
                    </a:lnTo>
                    <a:lnTo>
                      <a:pt x="659" y="2140"/>
                    </a:lnTo>
                    <a:lnTo>
                      <a:pt x="644" y="2132"/>
                    </a:lnTo>
                    <a:lnTo>
                      <a:pt x="636" y="2124"/>
                    </a:lnTo>
                    <a:lnTo>
                      <a:pt x="627" y="2116"/>
                    </a:lnTo>
                    <a:lnTo>
                      <a:pt x="622" y="2106"/>
                    </a:lnTo>
                    <a:lnTo>
                      <a:pt x="617" y="2096"/>
                    </a:lnTo>
                    <a:lnTo>
                      <a:pt x="613" y="2087"/>
                    </a:lnTo>
                    <a:lnTo>
                      <a:pt x="477" y="2099"/>
                    </a:lnTo>
                    <a:lnTo>
                      <a:pt x="475" y="2106"/>
                    </a:lnTo>
                    <a:lnTo>
                      <a:pt x="474" y="2111"/>
                    </a:lnTo>
                    <a:lnTo>
                      <a:pt x="473" y="2113"/>
                    </a:lnTo>
                    <a:lnTo>
                      <a:pt x="473" y="2115"/>
                    </a:lnTo>
                    <a:lnTo>
                      <a:pt x="469" y="2123"/>
                    </a:lnTo>
                    <a:lnTo>
                      <a:pt x="463" y="2132"/>
                    </a:lnTo>
                    <a:lnTo>
                      <a:pt x="454" y="2138"/>
                    </a:lnTo>
                    <a:lnTo>
                      <a:pt x="450" y="2142"/>
                    </a:lnTo>
                    <a:lnTo>
                      <a:pt x="441" y="2146"/>
                    </a:lnTo>
                    <a:lnTo>
                      <a:pt x="429" y="2150"/>
                    </a:lnTo>
                    <a:lnTo>
                      <a:pt x="419" y="2314"/>
                    </a:lnTo>
                    <a:lnTo>
                      <a:pt x="427" y="2318"/>
                    </a:lnTo>
                    <a:lnTo>
                      <a:pt x="433" y="2322"/>
                    </a:lnTo>
                    <a:lnTo>
                      <a:pt x="445" y="2333"/>
                    </a:lnTo>
                    <a:lnTo>
                      <a:pt x="453" y="2349"/>
                    </a:lnTo>
                    <a:lnTo>
                      <a:pt x="454" y="2350"/>
                    </a:lnTo>
                    <a:lnTo>
                      <a:pt x="454" y="2354"/>
                    </a:lnTo>
                    <a:lnTo>
                      <a:pt x="457" y="2364"/>
                    </a:lnTo>
                    <a:lnTo>
                      <a:pt x="457" y="2374"/>
                    </a:lnTo>
                    <a:lnTo>
                      <a:pt x="454" y="2384"/>
                    </a:lnTo>
                    <a:lnTo>
                      <a:pt x="454" y="2387"/>
                    </a:lnTo>
                    <a:lnTo>
                      <a:pt x="453" y="2388"/>
                    </a:lnTo>
                    <a:lnTo>
                      <a:pt x="449" y="2398"/>
                    </a:lnTo>
                    <a:lnTo>
                      <a:pt x="443" y="2408"/>
                    </a:lnTo>
                    <a:lnTo>
                      <a:pt x="436" y="2415"/>
                    </a:lnTo>
                    <a:lnTo>
                      <a:pt x="435" y="2415"/>
                    </a:lnTo>
                    <a:lnTo>
                      <a:pt x="431" y="2419"/>
                    </a:lnTo>
                    <a:lnTo>
                      <a:pt x="427" y="2421"/>
                    </a:lnTo>
                    <a:lnTo>
                      <a:pt x="424" y="2422"/>
                    </a:lnTo>
                    <a:lnTo>
                      <a:pt x="420" y="2424"/>
                    </a:lnTo>
                    <a:lnTo>
                      <a:pt x="419" y="2424"/>
                    </a:lnTo>
                    <a:lnTo>
                      <a:pt x="414" y="2426"/>
                    </a:lnTo>
                    <a:lnTo>
                      <a:pt x="409" y="2426"/>
                    </a:lnTo>
                    <a:lnTo>
                      <a:pt x="403" y="2428"/>
                    </a:lnTo>
                    <a:lnTo>
                      <a:pt x="399" y="2428"/>
                    </a:lnTo>
                    <a:lnTo>
                      <a:pt x="382" y="2425"/>
                    </a:lnTo>
                    <a:lnTo>
                      <a:pt x="365" y="2417"/>
                    </a:lnTo>
                    <a:lnTo>
                      <a:pt x="365" y="2416"/>
                    </a:lnTo>
                    <a:lnTo>
                      <a:pt x="361" y="2413"/>
                    </a:lnTo>
                    <a:lnTo>
                      <a:pt x="357" y="2409"/>
                    </a:lnTo>
                    <a:lnTo>
                      <a:pt x="350" y="2398"/>
                    </a:lnTo>
                    <a:lnTo>
                      <a:pt x="344" y="2387"/>
                    </a:lnTo>
                    <a:lnTo>
                      <a:pt x="342" y="2374"/>
                    </a:lnTo>
                    <a:lnTo>
                      <a:pt x="342" y="2366"/>
                    </a:lnTo>
                    <a:lnTo>
                      <a:pt x="343" y="2358"/>
                    </a:lnTo>
                    <a:lnTo>
                      <a:pt x="347" y="2343"/>
                    </a:lnTo>
                    <a:lnTo>
                      <a:pt x="356" y="2329"/>
                    </a:lnTo>
                    <a:lnTo>
                      <a:pt x="359" y="2327"/>
                    </a:lnTo>
                    <a:lnTo>
                      <a:pt x="371" y="2318"/>
                    </a:lnTo>
                    <a:lnTo>
                      <a:pt x="384" y="2312"/>
                    </a:lnTo>
                    <a:lnTo>
                      <a:pt x="386" y="2312"/>
                    </a:lnTo>
                    <a:lnTo>
                      <a:pt x="388" y="2311"/>
                    </a:lnTo>
                    <a:lnTo>
                      <a:pt x="389" y="2311"/>
                    </a:lnTo>
                    <a:lnTo>
                      <a:pt x="401" y="2149"/>
                    </a:lnTo>
                    <a:lnTo>
                      <a:pt x="398" y="2147"/>
                    </a:lnTo>
                    <a:lnTo>
                      <a:pt x="397" y="2147"/>
                    </a:lnTo>
                    <a:lnTo>
                      <a:pt x="382" y="2138"/>
                    </a:lnTo>
                    <a:lnTo>
                      <a:pt x="371" y="2127"/>
                    </a:lnTo>
                    <a:lnTo>
                      <a:pt x="364" y="2111"/>
                    </a:lnTo>
                    <a:lnTo>
                      <a:pt x="361" y="2098"/>
                    </a:lnTo>
                    <a:lnTo>
                      <a:pt x="363" y="2086"/>
                    </a:lnTo>
                    <a:lnTo>
                      <a:pt x="364" y="2078"/>
                    </a:lnTo>
                    <a:lnTo>
                      <a:pt x="367" y="2070"/>
                    </a:lnTo>
                    <a:lnTo>
                      <a:pt x="371" y="2064"/>
                    </a:lnTo>
                    <a:lnTo>
                      <a:pt x="373" y="2058"/>
                    </a:lnTo>
                    <a:lnTo>
                      <a:pt x="381" y="2051"/>
                    </a:lnTo>
                    <a:lnTo>
                      <a:pt x="388" y="2045"/>
                    </a:lnTo>
                    <a:lnTo>
                      <a:pt x="394" y="2041"/>
                    </a:lnTo>
                    <a:lnTo>
                      <a:pt x="363" y="1955"/>
                    </a:lnTo>
                    <a:lnTo>
                      <a:pt x="360" y="1956"/>
                    </a:lnTo>
                    <a:lnTo>
                      <a:pt x="346" y="1956"/>
                    </a:lnTo>
                    <a:lnTo>
                      <a:pt x="334" y="1955"/>
                    </a:lnTo>
                    <a:lnTo>
                      <a:pt x="322" y="1950"/>
                    </a:lnTo>
                    <a:lnTo>
                      <a:pt x="317" y="1947"/>
                    </a:lnTo>
                    <a:lnTo>
                      <a:pt x="312" y="1943"/>
                    </a:lnTo>
                    <a:lnTo>
                      <a:pt x="304" y="1937"/>
                    </a:lnTo>
                    <a:lnTo>
                      <a:pt x="299" y="1930"/>
                    </a:lnTo>
                    <a:lnTo>
                      <a:pt x="296" y="1924"/>
                    </a:lnTo>
                    <a:lnTo>
                      <a:pt x="293" y="1920"/>
                    </a:lnTo>
                    <a:lnTo>
                      <a:pt x="292" y="1917"/>
                    </a:lnTo>
                    <a:lnTo>
                      <a:pt x="217" y="1925"/>
                    </a:lnTo>
                    <a:lnTo>
                      <a:pt x="217" y="1939"/>
                    </a:lnTo>
                    <a:lnTo>
                      <a:pt x="213" y="1955"/>
                    </a:lnTo>
                    <a:lnTo>
                      <a:pt x="208" y="1968"/>
                    </a:lnTo>
                    <a:lnTo>
                      <a:pt x="207" y="1971"/>
                    </a:lnTo>
                    <a:lnTo>
                      <a:pt x="207" y="1972"/>
                    </a:lnTo>
                    <a:lnTo>
                      <a:pt x="204" y="1977"/>
                    </a:lnTo>
                    <a:lnTo>
                      <a:pt x="198" y="1988"/>
                    </a:lnTo>
                    <a:lnTo>
                      <a:pt x="187" y="2001"/>
                    </a:lnTo>
                    <a:lnTo>
                      <a:pt x="175" y="2013"/>
                    </a:lnTo>
                    <a:lnTo>
                      <a:pt x="164" y="2019"/>
                    </a:lnTo>
                    <a:lnTo>
                      <a:pt x="148" y="2028"/>
                    </a:lnTo>
                    <a:lnTo>
                      <a:pt x="134" y="2031"/>
                    </a:lnTo>
                    <a:lnTo>
                      <a:pt x="132" y="2031"/>
                    </a:lnTo>
                    <a:lnTo>
                      <a:pt x="132" y="2062"/>
                    </a:lnTo>
                    <a:lnTo>
                      <a:pt x="135" y="2064"/>
                    </a:lnTo>
                    <a:lnTo>
                      <a:pt x="136" y="2064"/>
                    </a:lnTo>
                    <a:lnTo>
                      <a:pt x="139" y="2065"/>
                    </a:lnTo>
                    <a:lnTo>
                      <a:pt x="153" y="2072"/>
                    </a:lnTo>
                    <a:lnTo>
                      <a:pt x="166" y="2083"/>
                    </a:lnTo>
                    <a:lnTo>
                      <a:pt x="166" y="2085"/>
                    </a:lnTo>
                    <a:lnTo>
                      <a:pt x="168" y="2086"/>
                    </a:lnTo>
                    <a:lnTo>
                      <a:pt x="174" y="2100"/>
                    </a:lnTo>
                    <a:lnTo>
                      <a:pt x="178" y="2115"/>
                    </a:lnTo>
                    <a:lnTo>
                      <a:pt x="178" y="2127"/>
                    </a:lnTo>
                    <a:lnTo>
                      <a:pt x="177" y="2130"/>
                    </a:lnTo>
                    <a:lnTo>
                      <a:pt x="177" y="2133"/>
                    </a:lnTo>
                    <a:lnTo>
                      <a:pt x="172" y="2149"/>
                    </a:lnTo>
                    <a:lnTo>
                      <a:pt x="161" y="2162"/>
                    </a:lnTo>
                    <a:lnTo>
                      <a:pt x="145" y="2172"/>
                    </a:lnTo>
                    <a:lnTo>
                      <a:pt x="130" y="2179"/>
                    </a:lnTo>
                    <a:lnTo>
                      <a:pt x="117" y="2179"/>
                    </a:lnTo>
                    <a:lnTo>
                      <a:pt x="105" y="2178"/>
                    </a:lnTo>
                    <a:lnTo>
                      <a:pt x="94" y="2174"/>
                    </a:lnTo>
                    <a:lnTo>
                      <a:pt x="93" y="2174"/>
                    </a:lnTo>
                    <a:lnTo>
                      <a:pt x="90" y="2172"/>
                    </a:lnTo>
                    <a:lnTo>
                      <a:pt x="89" y="2172"/>
                    </a:lnTo>
                    <a:lnTo>
                      <a:pt x="83" y="2168"/>
                    </a:lnTo>
                    <a:lnTo>
                      <a:pt x="69" y="2155"/>
                    </a:lnTo>
                    <a:lnTo>
                      <a:pt x="65" y="2149"/>
                    </a:lnTo>
                    <a:lnTo>
                      <a:pt x="63" y="2145"/>
                    </a:lnTo>
                    <a:lnTo>
                      <a:pt x="62" y="2141"/>
                    </a:lnTo>
                    <a:lnTo>
                      <a:pt x="60" y="2136"/>
                    </a:lnTo>
                    <a:lnTo>
                      <a:pt x="60" y="2132"/>
                    </a:lnTo>
                    <a:lnTo>
                      <a:pt x="59" y="2130"/>
                    </a:lnTo>
                    <a:lnTo>
                      <a:pt x="59" y="2125"/>
                    </a:lnTo>
                    <a:lnTo>
                      <a:pt x="60" y="2108"/>
                    </a:lnTo>
                    <a:lnTo>
                      <a:pt x="65" y="2092"/>
                    </a:lnTo>
                    <a:lnTo>
                      <a:pt x="75" y="2079"/>
                    </a:lnTo>
                    <a:lnTo>
                      <a:pt x="76" y="2079"/>
                    </a:lnTo>
                    <a:lnTo>
                      <a:pt x="76" y="2078"/>
                    </a:lnTo>
                    <a:lnTo>
                      <a:pt x="83" y="2073"/>
                    </a:lnTo>
                    <a:lnTo>
                      <a:pt x="90" y="2069"/>
                    </a:lnTo>
                    <a:lnTo>
                      <a:pt x="97" y="2065"/>
                    </a:lnTo>
                    <a:lnTo>
                      <a:pt x="100" y="2065"/>
                    </a:lnTo>
                    <a:lnTo>
                      <a:pt x="101" y="2064"/>
                    </a:lnTo>
                    <a:lnTo>
                      <a:pt x="102" y="2064"/>
                    </a:lnTo>
                    <a:lnTo>
                      <a:pt x="102" y="2034"/>
                    </a:lnTo>
                    <a:lnTo>
                      <a:pt x="79" y="2028"/>
                    </a:lnTo>
                    <a:lnTo>
                      <a:pt x="56" y="2019"/>
                    </a:lnTo>
                    <a:lnTo>
                      <a:pt x="37" y="2003"/>
                    </a:lnTo>
                    <a:lnTo>
                      <a:pt x="35" y="2002"/>
                    </a:lnTo>
                    <a:lnTo>
                      <a:pt x="25" y="1990"/>
                    </a:lnTo>
                    <a:lnTo>
                      <a:pt x="17" y="1977"/>
                    </a:lnTo>
                    <a:lnTo>
                      <a:pt x="12" y="1965"/>
                    </a:lnTo>
                    <a:lnTo>
                      <a:pt x="7" y="1951"/>
                    </a:lnTo>
                    <a:lnTo>
                      <a:pt x="5" y="1935"/>
                    </a:lnTo>
                    <a:lnTo>
                      <a:pt x="5" y="1920"/>
                    </a:lnTo>
                    <a:lnTo>
                      <a:pt x="7" y="1904"/>
                    </a:lnTo>
                    <a:lnTo>
                      <a:pt x="10" y="1891"/>
                    </a:lnTo>
                    <a:lnTo>
                      <a:pt x="18" y="1872"/>
                    </a:lnTo>
                    <a:lnTo>
                      <a:pt x="30" y="1855"/>
                    </a:lnTo>
                    <a:lnTo>
                      <a:pt x="48" y="1837"/>
                    </a:lnTo>
                    <a:lnTo>
                      <a:pt x="63" y="1828"/>
                    </a:lnTo>
                    <a:lnTo>
                      <a:pt x="80" y="1823"/>
                    </a:lnTo>
                    <a:lnTo>
                      <a:pt x="77" y="1768"/>
                    </a:lnTo>
                    <a:lnTo>
                      <a:pt x="71" y="1768"/>
                    </a:lnTo>
                    <a:lnTo>
                      <a:pt x="65" y="1766"/>
                    </a:lnTo>
                    <a:lnTo>
                      <a:pt x="62" y="1765"/>
                    </a:lnTo>
                    <a:lnTo>
                      <a:pt x="62" y="1764"/>
                    </a:lnTo>
                    <a:lnTo>
                      <a:pt x="48" y="1760"/>
                    </a:lnTo>
                    <a:lnTo>
                      <a:pt x="38" y="1753"/>
                    </a:lnTo>
                    <a:lnTo>
                      <a:pt x="35" y="1752"/>
                    </a:lnTo>
                    <a:lnTo>
                      <a:pt x="34" y="1751"/>
                    </a:lnTo>
                    <a:lnTo>
                      <a:pt x="31" y="1749"/>
                    </a:lnTo>
                    <a:lnTo>
                      <a:pt x="29" y="1747"/>
                    </a:lnTo>
                    <a:lnTo>
                      <a:pt x="13" y="1728"/>
                    </a:lnTo>
                    <a:lnTo>
                      <a:pt x="4" y="1707"/>
                    </a:lnTo>
                    <a:lnTo>
                      <a:pt x="0" y="1684"/>
                    </a:lnTo>
                    <a:lnTo>
                      <a:pt x="0" y="1681"/>
                    </a:lnTo>
                    <a:lnTo>
                      <a:pt x="3" y="1663"/>
                    </a:lnTo>
                    <a:lnTo>
                      <a:pt x="8" y="1646"/>
                    </a:lnTo>
                    <a:lnTo>
                      <a:pt x="17" y="1630"/>
                    </a:lnTo>
                    <a:lnTo>
                      <a:pt x="30" y="1617"/>
                    </a:lnTo>
                    <a:lnTo>
                      <a:pt x="43" y="1607"/>
                    </a:lnTo>
                    <a:lnTo>
                      <a:pt x="50" y="1604"/>
                    </a:lnTo>
                    <a:lnTo>
                      <a:pt x="68" y="1597"/>
                    </a:lnTo>
                    <a:lnTo>
                      <a:pt x="88" y="1595"/>
                    </a:lnTo>
                    <a:lnTo>
                      <a:pt x="100" y="1595"/>
                    </a:lnTo>
                    <a:lnTo>
                      <a:pt x="114" y="1599"/>
                    </a:lnTo>
                    <a:lnTo>
                      <a:pt x="130" y="1605"/>
                    </a:lnTo>
                    <a:lnTo>
                      <a:pt x="141" y="1613"/>
                    </a:lnTo>
                    <a:lnTo>
                      <a:pt x="147" y="1617"/>
                    </a:lnTo>
                    <a:lnTo>
                      <a:pt x="151" y="1622"/>
                    </a:lnTo>
                    <a:lnTo>
                      <a:pt x="155" y="1626"/>
                    </a:lnTo>
                    <a:lnTo>
                      <a:pt x="202" y="1604"/>
                    </a:lnTo>
                    <a:lnTo>
                      <a:pt x="199" y="1587"/>
                    </a:lnTo>
                    <a:lnTo>
                      <a:pt x="200" y="1570"/>
                    </a:lnTo>
                    <a:lnTo>
                      <a:pt x="203" y="1558"/>
                    </a:lnTo>
                    <a:lnTo>
                      <a:pt x="208" y="1546"/>
                    </a:lnTo>
                    <a:lnTo>
                      <a:pt x="215" y="1536"/>
                    </a:lnTo>
                    <a:lnTo>
                      <a:pt x="220" y="1529"/>
                    </a:lnTo>
                    <a:lnTo>
                      <a:pt x="230" y="1519"/>
                    </a:lnTo>
                    <a:lnTo>
                      <a:pt x="251" y="1504"/>
                    </a:lnTo>
                    <a:lnTo>
                      <a:pt x="274" y="1498"/>
                    </a:lnTo>
                    <a:lnTo>
                      <a:pt x="279" y="1498"/>
                    </a:lnTo>
                    <a:lnTo>
                      <a:pt x="282" y="1497"/>
                    </a:lnTo>
                    <a:close/>
                    <a:moveTo>
                      <a:pt x="2971" y="1357"/>
                    </a:moveTo>
                    <a:lnTo>
                      <a:pt x="3086" y="1357"/>
                    </a:lnTo>
                    <a:lnTo>
                      <a:pt x="3082" y="1364"/>
                    </a:lnTo>
                    <a:lnTo>
                      <a:pt x="3078" y="1371"/>
                    </a:lnTo>
                    <a:lnTo>
                      <a:pt x="3077" y="1372"/>
                    </a:lnTo>
                    <a:lnTo>
                      <a:pt x="3076" y="1375"/>
                    </a:lnTo>
                    <a:lnTo>
                      <a:pt x="3065" y="1385"/>
                    </a:lnTo>
                    <a:lnTo>
                      <a:pt x="3051" y="1393"/>
                    </a:lnTo>
                    <a:lnTo>
                      <a:pt x="3043" y="1396"/>
                    </a:lnTo>
                    <a:lnTo>
                      <a:pt x="3035" y="1397"/>
                    </a:lnTo>
                    <a:lnTo>
                      <a:pt x="3027" y="1397"/>
                    </a:lnTo>
                    <a:lnTo>
                      <a:pt x="3013" y="1396"/>
                    </a:lnTo>
                    <a:lnTo>
                      <a:pt x="3000" y="1391"/>
                    </a:lnTo>
                    <a:lnTo>
                      <a:pt x="2988" y="1383"/>
                    </a:lnTo>
                    <a:lnTo>
                      <a:pt x="2980" y="1375"/>
                    </a:lnTo>
                    <a:lnTo>
                      <a:pt x="2973" y="1364"/>
                    </a:lnTo>
                    <a:lnTo>
                      <a:pt x="2973" y="1360"/>
                    </a:lnTo>
                    <a:lnTo>
                      <a:pt x="2972" y="1359"/>
                    </a:lnTo>
                    <a:lnTo>
                      <a:pt x="2972" y="1358"/>
                    </a:lnTo>
                    <a:lnTo>
                      <a:pt x="2971" y="1357"/>
                    </a:lnTo>
                    <a:close/>
                    <a:moveTo>
                      <a:pt x="689" y="1357"/>
                    </a:moveTo>
                    <a:lnTo>
                      <a:pt x="793" y="1357"/>
                    </a:lnTo>
                    <a:lnTo>
                      <a:pt x="782" y="1370"/>
                    </a:lnTo>
                    <a:lnTo>
                      <a:pt x="767" y="1379"/>
                    </a:lnTo>
                    <a:lnTo>
                      <a:pt x="765" y="1379"/>
                    </a:lnTo>
                    <a:lnTo>
                      <a:pt x="763" y="1380"/>
                    </a:lnTo>
                    <a:lnTo>
                      <a:pt x="754" y="1383"/>
                    </a:lnTo>
                    <a:lnTo>
                      <a:pt x="742" y="1384"/>
                    </a:lnTo>
                    <a:lnTo>
                      <a:pt x="724" y="1486"/>
                    </a:lnTo>
                    <a:lnTo>
                      <a:pt x="725" y="1486"/>
                    </a:lnTo>
                    <a:lnTo>
                      <a:pt x="738" y="1493"/>
                    </a:lnTo>
                    <a:lnTo>
                      <a:pt x="750" y="1499"/>
                    </a:lnTo>
                    <a:lnTo>
                      <a:pt x="762" y="1508"/>
                    </a:lnTo>
                    <a:lnTo>
                      <a:pt x="772" y="1519"/>
                    </a:lnTo>
                    <a:lnTo>
                      <a:pt x="780" y="1532"/>
                    </a:lnTo>
                    <a:lnTo>
                      <a:pt x="786" y="1540"/>
                    </a:lnTo>
                    <a:lnTo>
                      <a:pt x="787" y="1544"/>
                    </a:lnTo>
                    <a:lnTo>
                      <a:pt x="790" y="1549"/>
                    </a:lnTo>
                    <a:lnTo>
                      <a:pt x="901" y="1518"/>
                    </a:lnTo>
                    <a:lnTo>
                      <a:pt x="902" y="1506"/>
                    </a:lnTo>
                    <a:lnTo>
                      <a:pt x="905" y="1495"/>
                    </a:lnTo>
                    <a:lnTo>
                      <a:pt x="906" y="1493"/>
                    </a:lnTo>
                    <a:lnTo>
                      <a:pt x="907" y="1491"/>
                    </a:lnTo>
                    <a:lnTo>
                      <a:pt x="911" y="1484"/>
                    </a:lnTo>
                    <a:lnTo>
                      <a:pt x="919" y="1474"/>
                    </a:lnTo>
                    <a:lnTo>
                      <a:pt x="928" y="1469"/>
                    </a:lnTo>
                    <a:lnTo>
                      <a:pt x="928" y="1468"/>
                    </a:lnTo>
                    <a:lnTo>
                      <a:pt x="930" y="1468"/>
                    </a:lnTo>
                    <a:lnTo>
                      <a:pt x="932" y="1467"/>
                    </a:lnTo>
                    <a:lnTo>
                      <a:pt x="940" y="1464"/>
                    </a:lnTo>
                    <a:lnTo>
                      <a:pt x="949" y="1460"/>
                    </a:lnTo>
                    <a:lnTo>
                      <a:pt x="958" y="1459"/>
                    </a:lnTo>
                    <a:lnTo>
                      <a:pt x="961" y="1459"/>
                    </a:lnTo>
                    <a:lnTo>
                      <a:pt x="964" y="1460"/>
                    </a:lnTo>
                    <a:lnTo>
                      <a:pt x="969" y="1460"/>
                    </a:lnTo>
                    <a:lnTo>
                      <a:pt x="981" y="1464"/>
                    </a:lnTo>
                    <a:lnTo>
                      <a:pt x="982" y="1464"/>
                    </a:lnTo>
                    <a:lnTo>
                      <a:pt x="992" y="1469"/>
                    </a:lnTo>
                    <a:lnTo>
                      <a:pt x="998" y="1473"/>
                    </a:lnTo>
                    <a:lnTo>
                      <a:pt x="1002" y="1477"/>
                    </a:lnTo>
                    <a:lnTo>
                      <a:pt x="1006" y="1482"/>
                    </a:lnTo>
                    <a:lnTo>
                      <a:pt x="1300" y="1398"/>
                    </a:lnTo>
                    <a:lnTo>
                      <a:pt x="1303" y="1376"/>
                    </a:lnTo>
                    <a:lnTo>
                      <a:pt x="1312" y="1357"/>
                    </a:lnTo>
                    <a:lnTo>
                      <a:pt x="1423" y="1357"/>
                    </a:lnTo>
                    <a:lnTo>
                      <a:pt x="1423" y="1467"/>
                    </a:lnTo>
                    <a:lnTo>
                      <a:pt x="1402" y="1474"/>
                    </a:lnTo>
                    <a:lnTo>
                      <a:pt x="1401" y="1476"/>
                    </a:lnTo>
                    <a:lnTo>
                      <a:pt x="1396" y="1476"/>
                    </a:lnTo>
                    <a:lnTo>
                      <a:pt x="1392" y="1477"/>
                    </a:lnTo>
                    <a:lnTo>
                      <a:pt x="1387" y="1478"/>
                    </a:lnTo>
                    <a:lnTo>
                      <a:pt x="1380" y="1478"/>
                    </a:lnTo>
                    <a:lnTo>
                      <a:pt x="1367" y="1477"/>
                    </a:lnTo>
                    <a:lnTo>
                      <a:pt x="1355" y="1473"/>
                    </a:lnTo>
                    <a:lnTo>
                      <a:pt x="1352" y="1472"/>
                    </a:lnTo>
                    <a:lnTo>
                      <a:pt x="1351" y="1472"/>
                    </a:lnTo>
                    <a:lnTo>
                      <a:pt x="1349" y="1470"/>
                    </a:lnTo>
                    <a:lnTo>
                      <a:pt x="1339" y="1467"/>
                    </a:lnTo>
                    <a:lnTo>
                      <a:pt x="1329" y="1459"/>
                    </a:lnTo>
                    <a:lnTo>
                      <a:pt x="1321" y="1451"/>
                    </a:lnTo>
                    <a:lnTo>
                      <a:pt x="1315" y="1443"/>
                    </a:lnTo>
                    <a:lnTo>
                      <a:pt x="1315" y="1442"/>
                    </a:lnTo>
                    <a:lnTo>
                      <a:pt x="1311" y="1438"/>
                    </a:lnTo>
                    <a:lnTo>
                      <a:pt x="1308" y="1432"/>
                    </a:lnTo>
                    <a:lnTo>
                      <a:pt x="1307" y="1427"/>
                    </a:lnTo>
                    <a:lnTo>
                      <a:pt x="1017" y="1510"/>
                    </a:lnTo>
                    <a:lnTo>
                      <a:pt x="1017" y="1522"/>
                    </a:lnTo>
                    <a:lnTo>
                      <a:pt x="1016" y="1531"/>
                    </a:lnTo>
                    <a:lnTo>
                      <a:pt x="1012" y="1542"/>
                    </a:lnTo>
                    <a:lnTo>
                      <a:pt x="1006" y="1553"/>
                    </a:lnTo>
                    <a:lnTo>
                      <a:pt x="1003" y="1557"/>
                    </a:lnTo>
                    <a:lnTo>
                      <a:pt x="995" y="1565"/>
                    </a:lnTo>
                    <a:lnTo>
                      <a:pt x="981" y="1573"/>
                    </a:lnTo>
                    <a:lnTo>
                      <a:pt x="964" y="1577"/>
                    </a:lnTo>
                    <a:lnTo>
                      <a:pt x="958" y="1577"/>
                    </a:lnTo>
                    <a:lnTo>
                      <a:pt x="945" y="1575"/>
                    </a:lnTo>
                    <a:lnTo>
                      <a:pt x="932" y="1570"/>
                    </a:lnTo>
                    <a:lnTo>
                      <a:pt x="926" y="1566"/>
                    </a:lnTo>
                    <a:lnTo>
                      <a:pt x="919" y="1561"/>
                    </a:lnTo>
                    <a:lnTo>
                      <a:pt x="910" y="1552"/>
                    </a:lnTo>
                    <a:lnTo>
                      <a:pt x="907" y="1546"/>
                    </a:lnTo>
                    <a:lnTo>
                      <a:pt x="797" y="1578"/>
                    </a:lnTo>
                    <a:lnTo>
                      <a:pt x="799" y="1591"/>
                    </a:lnTo>
                    <a:lnTo>
                      <a:pt x="799" y="1600"/>
                    </a:lnTo>
                    <a:lnTo>
                      <a:pt x="797" y="1601"/>
                    </a:lnTo>
                    <a:lnTo>
                      <a:pt x="797" y="1612"/>
                    </a:lnTo>
                    <a:lnTo>
                      <a:pt x="795" y="1624"/>
                    </a:lnTo>
                    <a:lnTo>
                      <a:pt x="790" y="1633"/>
                    </a:lnTo>
                    <a:lnTo>
                      <a:pt x="787" y="1639"/>
                    </a:lnTo>
                    <a:lnTo>
                      <a:pt x="784" y="1647"/>
                    </a:lnTo>
                    <a:lnTo>
                      <a:pt x="770" y="1666"/>
                    </a:lnTo>
                    <a:lnTo>
                      <a:pt x="753" y="1681"/>
                    </a:lnTo>
                    <a:lnTo>
                      <a:pt x="733" y="1693"/>
                    </a:lnTo>
                    <a:lnTo>
                      <a:pt x="711" y="1701"/>
                    </a:lnTo>
                    <a:lnTo>
                      <a:pt x="708" y="1701"/>
                    </a:lnTo>
                    <a:lnTo>
                      <a:pt x="698" y="1702"/>
                    </a:lnTo>
                    <a:lnTo>
                      <a:pt x="689" y="1704"/>
                    </a:lnTo>
                    <a:lnTo>
                      <a:pt x="673" y="1702"/>
                    </a:lnTo>
                    <a:lnTo>
                      <a:pt x="661" y="1700"/>
                    </a:lnTo>
                    <a:lnTo>
                      <a:pt x="647" y="1696"/>
                    </a:lnTo>
                    <a:lnTo>
                      <a:pt x="631" y="1689"/>
                    </a:lnTo>
                    <a:lnTo>
                      <a:pt x="618" y="1680"/>
                    </a:lnTo>
                    <a:lnTo>
                      <a:pt x="606" y="1669"/>
                    </a:lnTo>
                    <a:lnTo>
                      <a:pt x="597" y="1658"/>
                    </a:lnTo>
                    <a:lnTo>
                      <a:pt x="585" y="1639"/>
                    </a:lnTo>
                    <a:lnTo>
                      <a:pt x="577" y="1620"/>
                    </a:lnTo>
                    <a:lnTo>
                      <a:pt x="573" y="1599"/>
                    </a:lnTo>
                    <a:lnTo>
                      <a:pt x="573" y="1596"/>
                    </a:lnTo>
                    <a:lnTo>
                      <a:pt x="575" y="1577"/>
                    </a:lnTo>
                    <a:lnTo>
                      <a:pt x="580" y="1556"/>
                    </a:lnTo>
                    <a:lnTo>
                      <a:pt x="588" y="1537"/>
                    </a:lnTo>
                    <a:lnTo>
                      <a:pt x="596" y="1524"/>
                    </a:lnTo>
                    <a:lnTo>
                      <a:pt x="608" y="1512"/>
                    </a:lnTo>
                    <a:lnTo>
                      <a:pt x="608" y="1511"/>
                    </a:lnTo>
                    <a:lnTo>
                      <a:pt x="609" y="1511"/>
                    </a:lnTo>
                    <a:lnTo>
                      <a:pt x="625" y="1497"/>
                    </a:lnTo>
                    <a:lnTo>
                      <a:pt x="644" y="1486"/>
                    </a:lnTo>
                    <a:lnTo>
                      <a:pt x="665" y="1481"/>
                    </a:lnTo>
                    <a:lnTo>
                      <a:pt x="676" y="1480"/>
                    </a:lnTo>
                    <a:lnTo>
                      <a:pt x="694" y="1480"/>
                    </a:lnTo>
                    <a:lnTo>
                      <a:pt x="714" y="1377"/>
                    </a:lnTo>
                    <a:lnTo>
                      <a:pt x="712" y="1376"/>
                    </a:lnTo>
                    <a:lnTo>
                      <a:pt x="699" y="1368"/>
                    </a:lnTo>
                    <a:lnTo>
                      <a:pt x="689" y="1357"/>
                    </a:lnTo>
                    <a:close/>
                    <a:moveTo>
                      <a:pt x="411" y="1357"/>
                    </a:moveTo>
                    <a:lnTo>
                      <a:pt x="469" y="1357"/>
                    </a:lnTo>
                    <a:lnTo>
                      <a:pt x="454" y="1360"/>
                    </a:lnTo>
                    <a:lnTo>
                      <a:pt x="439" y="1362"/>
                    </a:lnTo>
                    <a:lnTo>
                      <a:pt x="428" y="1362"/>
                    </a:lnTo>
                    <a:lnTo>
                      <a:pt x="423" y="1360"/>
                    </a:lnTo>
                    <a:lnTo>
                      <a:pt x="416" y="1359"/>
                    </a:lnTo>
                    <a:lnTo>
                      <a:pt x="411" y="1357"/>
                    </a:lnTo>
                    <a:close/>
                    <a:moveTo>
                      <a:pt x="1587" y="1349"/>
                    </a:moveTo>
                    <a:lnTo>
                      <a:pt x="1600" y="1349"/>
                    </a:lnTo>
                    <a:lnTo>
                      <a:pt x="1614" y="1350"/>
                    </a:lnTo>
                    <a:lnTo>
                      <a:pt x="1627" y="1357"/>
                    </a:lnTo>
                    <a:lnTo>
                      <a:pt x="1566" y="1357"/>
                    </a:lnTo>
                    <a:lnTo>
                      <a:pt x="1574" y="1354"/>
                    </a:lnTo>
                    <a:lnTo>
                      <a:pt x="1580" y="1351"/>
                    </a:lnTo>
                    <a:lnTo>
                      <a:pt x="1583" y="1350"/>
                    </a:lnTo>
                    <a:lnTo>
                      <a:pt x="1587" y="1349"/>
                    </a:lnTo>
                    <a:close/>
                    <a:moveTo>
                      <a:pt x="1423" y="1329"/>
                    </a:moveTo>
                    <a:lnTo>
                      <a:pt x="1431" y="1336"/>
                    </a:lnTo>
                    <a:lnTo>
                      <a:pt x="1440" y="1345"/>
                    </a:lnTo>
                    <a:lnTo>
                      <a:pt x="1443" y="1346"/>
                    </a:lnTo>
                    <a:lnTo>
                      <a:pt x="1445" y="1350"/>
                    </a:lnTo>
                    <a:lnTo>
                      <a:pt x="1448" y="1353"/>
                    </a:lnTo>
                    <a:lnTo>
                      <a:pt x="1449" y="1357"/>
                    </a:lnTo>
                    <a:lnTo>
                      <a:pt x="1423" y="1357"/>
                    </a:lnTo>
                    <a:lnTo>
                      <a:pt x="1423" y="1329"/>
                    </a:lnTo>
                    <a:close/>
                    <a:moveTo>
                      <a:pt x="2181" y="1041"/>
                    </a:moveTo>
                    <a:lnTo>
                      <a:pt x="2183" y="1041"/>
                    </a:lnTo>
                    <a:lnTo>
                      <a:pt x="2198" y="1044"/>
                    </a:lnTo>
                    <a:lnTo>
                      <a:pt x="2198" y="1045"/>
                    </a:lnTo>
                    <a:lnTo>
                      <a:pt x="2200" y="1045"/>
                    </a:lnTo>
                    <a:lnTo>
                      <a:pt x="2215" y="1053"/>
                    </a:lnTo>
                    <a:lnTo>
                      <a:pt x="2228" y="1064"/>
                    </a:lnTo>
                    <a:lnTo>
                      <a:pt x="2236" y="1075"/>
                    </a:lnTo>
                    <a:lnTo>
                      <a:pt x="2240" y="1085"/>
                    </a:lnTo>
                    <a:lnTo>
                      <a:pt x="2241" y="1097"/>
                    </a:lnTo>
                    <a:lnTo>
                      <a:pt x="2241" y="1112"/>
                    </a:lnTo>
                    <a:lnTo>
                      <a:pt x="2239" y="1123"/>
                    </a:lnTo>
                    <a:lnTo>
                      <a:pt x="2234" y="1133"/>
                    </a:lnTo>
                    <a:lnTo>
                      <a:pt x="2232" y="1135"/>
                    </a:lnTo>
                    <a:lnTo>
                      <a:pt x="2232" y="1137"/>
                    </a:lnTo>
                    <a:lnTo>
                      <a:pt x="2231" y="1138"/>
                    </a:lnTo>
                    <a:lnTo>
                      <a:pt x="2227" y="1143"/>
                    </a:lnTo>
                    <a:lnTo>
                      <a:pt x="2221" y="1150"/>
                    </a:lnTo>
                    <a:lnTo>
                      <a:pt x="2213" y="1156"/>
                    </a:lnTo>
                    <a:lnTo>
                      <a:pt x="2197" y="1161"/>
                    </a:lnTo>
                    <a:lnTo>
                      <a:pt x="2189" y="1163"/>
                    </a:lnTo>
                    <a:lnTo>
                      <a:pt x="2187" y="1163"/>
                    </a:lnTo>
                    <a:lnTo>
                      <a:pt x="2184" y="1164"/>
                    </a:lnTo>
                    <a:lnTo>
                      <a:pt x="2180" y="1164"/>
                    </a:lnTo>
                    <a:lnTo>
                      <a:pt x="2162" y="1161"/>
                    </a:lnTo>
                    <a:lnTo>
                      <a:pt x="2147" y="1154"/>
                    </a:lnTo>
                    <a:lnTo>
                      <a:pt x="2134" y="1142"/>
                    </a:lnTo>
                    <a:lnTo>
                      <a:pt x="2133" y="1140"/>
                    </a:lnTo>
                    <a:lnTo>
                      <a:pt x="2032" y="1243"/>
                    </a:lnTo>
                    <a:lnTo>
                      <a:pt x="2033" y="1245"/>
                    </a:lnTo>
                    <a:lnTo>
                      <a:pt x="2035" y="1247"/>
                    </a:lnTo>
                    <a:lnTo>
                      <a:pt x="2035" y="1249"/>
                    </a:lnTo>
                    <a:lnTo>
                      <a:pt x="2036" y="1249"/>
                    </a:lnTo>
                    <a:lnTo>
                      <a:pt x="2036" y="1250"/>
                    </a:lnTo>
                    <a:lnTo>
                      <a:pt x="2040" y="1264"/>
                    </a:lnTo>
                    <a:lnTo>
                      <a:pt x="2041" y="1275"/>
                    </a:lnTo>
                    <a:lnTo>
                      <a:pt x="2041" y="1278"/>
                    </a:lnTo>
                    <a:lnTo>
                      <a:pt x="2040" y="1281"/>
                    </a:lnTo>
                    <a:lnTo>
                      <a:pt x="2040" y="1284"/>
                    </a:lnTo>
                    <a:lnTo>
                      <a:pt x="2112" y="1330"/>
                    </a:lnTo>
                    <a:lnTo>
                      <a:pt x="2116" y="1326"/>
                    </a:lnTo>
                    <a:lnTo>
                      <a:pt x="2120" y="1324"/>
                    </a:lnTo>
                    <a:lnTo>
                      <a:pt x="2124" y="1320"/>
                    </a:lnTo>
                    <a:lnTo>
                      <a:pt x="2129" y="1317"/>
                    </a:lnTo>
                    <a:lnTo>
                      <a:pt x="2134" y="1316"/>
                    </a:lnTo>
                    <a:lnTo>
                      <a:pt x="2146" y="1312"/>
                    </a:lnTo>
                    <a:lnTo>
                      <a:pt x="2158" y="1311"/>
                    </a:lnTo>
                    <a:lnTo>
                      <a:pt x="2163" y="1311"/>
                    </a:lnTo>
                    <a:lnTo>
                      <a:pt x="2168" y="1312"/>
                    </a:lnTo>
                    <a:lnTo>
                      <a:pt x="2171" y="1312"/>
                    </a:lnTo>
                    <a:lnTo>
                      <a:pt x="2187" y="1319"/>
                    </a:lnTo>
                    <a:lnTo>
                      <a:pt x="2198" y="1328"/>
                    </a:lnTo>
                    <a:lnTo>
                      <a:pt x="2206" y="1336"/>
                    </a:lnTo>
                    <a:lnTo>
                      <a:pt x="2209" y="1341"/>
                    </a:lnTo>
                    <a:lnTo>
                      <a:pt x="2210" y="1342"/>
                    </a:lnTo>
                    <a:lnTo>
                      <a:pt x="2213" y="1346"/>
                    </a:lnTo>
                    <a:lnTo>
                      <a:pt x="2215" y="1357"/>
                    </a:lnTo>
                    <a:lnTo>
                      <a:pt x="2097" y="1357"/>
                    </a:lnTo>
                    <a:lnTo>
                      <a:pt x="2097" y="1355"/>
                    </a:lnTo>
                    <a:lnTo>
                      <a:pt x="2028" y="1312"/>
                    </a:lnTo>
                    <a:lnTo>
                      <a:pt x="2027" y="1312"/>
                    </a:lnTo>
                    <a:lnTo>
                      <a:pt x="2027" y="1313"/>
                    </a:lnTo>
                    <a:lnTo>
                      <a:pt x="2016" y="1324"/>
                    </a:lnTo>
                    <a:lnTo>
                      <a:pt x="2012" y="1326"/>
                    </a:lnTo>
                    <a:lnTo>
                      <a:pt x="2020" y="1357"/>
                    </a:lnTo>
                    <a:lnTo>
                      <a:pt x="1990" y="1357"/>
                    </a:lnTo>
                    <a:lnTo>
                      <a:pt x="1984" y="1336"/>
                    </a:lnTo>
                    <a:lnTo>
                      <a:pt x="1981" y="1336"/>
                    </a:lnTo>
                    <a:lnTo>
                      <a:pt x="1963" y="1333"/>
                    </a:lnTo>
                    <a:lnTo>
                      <a:pt x="1951" y="1329"/>
                    </a:lnTo>
                    <a:lnTo>
                      <a:pt x="1948" y="1326"/>
                    </a:lnTo>
                    <a:lnTo>
                      <a:pt x="1947" y="1326"/>
                    </a:lnTo>
                    <a:lnTo>
                      <a:pt x="1946" y="1325"/>
                    </a:lnTo>
                    <a:lnTo>
                      <a:pt x="1933" y="1313"/>
                    </a:lnTo>
                    <a:lnTo>
                      <a:pt x="1923" y="1299"/>
                    </a:lnTo>
                    <a:lnTo>
                      <a:pt x="1919" y="1287"/>
                    </a:lnTo>
                    <a:lnTo>
                      <a:pt x="1918" y="1275"/>
                    </a:lnTo>
                    <a:lnTo>
                      <a:pt x="1919" y="1264"/>
                    </a:lnTo>
                    <a:lnTo>
                      <a:pt x="1921" y="1261"/>
                    </a:lnTo>
                    <a:lnTo>
                      <a:pt x="1921" y="1260"/>
                    </a:lnTo>
                    <a:lnTo>
                      <a:pt x="1922" y="1258"/>
                    </a:lnTo>
                    <a:lnTo>
                      <a:pt x="1925" y="1249"/>
                    </a:lnTo>
                    <a:lnTo>
                      <a:pt x="1930" y="1239"/>
                    </a:lnTo>
                    <a:lnTo>
                      <a:pt x="1940" y="1228"/>
                    </a:lnTo>
                    <a:lnTo>
                      <a:pt x="1947" y="1224"/>
                    </a:lnTo>
                    <a:lnTo>
                      <a:pt x="1955" y="1219"/>
                    </a:lnTo>
                    <a:lnTo>
                      <a:pt x="1964" y="1215"/>
                    </a:lnTo>
                    <a:lnTo>
                      <a:pt x="1970" y="1214"/>
                    </a:lnTo>
                    <a:lnTo>
                      <a:pt x="1972" y="1214"/>
                    </a:lnTo>
                    <a:lnTo>
                      <a:pt x="1976" y="1212"/>
                    </a:lnTo>
                    <a:lnTo>
                      <a:pt x="1980" y="1212"/>
                    </a:lnTo>
                    <a:lnTo>
                      <a:pt x="1990" y="1215"/>
                    </a:lnTo>
                    <a:lnTo>
                      <a:pt x="1998" y="1215"/>
                    </a:lnTo>
                    <a:lnTo>
                      <a:pt x="2002" y="1218"/>
                    </a:lnTo>
                    <a:lnTo>
                      <a:pt x="2007" y="1219"/>
                    </a:lnTo>
                    <a:lnTo>
                      <a:pt x="2011" y="1222"/>
                    </a:lnTo>
                    <a:lnTo>
                      <a:pt x="2121" y="1112"/>
                    </a:lnTo>
                    <a:lnTo>
                      <a:pt x="2120" y="1101"/>
                    </a:lnTo>
                    <a:lnTo>
                      <a:pt x="2121" y="1092"/>
                    </a:lnTo>
                    <a:lnTo>
                      <a:pt x="2126" y="1076"/>
                    </a:lnTo>
                    <a:lnTo>
                      <a:pt x="2135" y="1062"/>
                    </a:lnTo>
                    <a:lnTo>
                      <a:pt x="2149" y="1050"/>
                    </a:lnTo>
                    <a:lnTo>
                      <a:pt x="2150" y="1050"/>
                    </a:lnTo>
                    <a:lnTo>
                      <a:pt x="2151" y="1049"/>
                    </a:lnTo>
                    <a:lnTo>
                      <a:pt x="2167" y="1044"/>
                    </a:lnTo>
                    <a:lnTo>
                      <a:pt x="2181" y="1041"/>
                    </a:lnTo>
                    <a:close/>
                    <a:moveTo>
                      <a:pt x="1423" y="0"/>
                    </a:moveTo>
                    <a:lnTo>
                      <a:pt x="1438" y="2"/>
                    </a:lnTo>
                    <a:lnTo>
                      <a:pt x="1453" y="8"/>
                    </a:lnTo>
                    <a:lnTo>
                      <a:pt x="1468" y="16"/>
                    </a:lnTo>
                    <a:lnTo>
                      <a:pt x="1481" y="25"/>
                    </a:lnTo>
                    <a:lnTo>
                      <a:pt x="1493" y="35"/>
                    </a:lnTo>
                    <a:lnTo>
                      <a:pt x="1507" y="52"/>
                    </a:lnTo>
                    <a:lnTo>
                      <a:pt x="1517" y="72"/>
                    </a:lnTo>
                    <a:lnTo>
                      <a:pt x="1524" y="94"/>
                    </a:lnTo>
                    <a:lnTo>
                      <a:pt x="1525" y="94"/>
                    </a:lnTo>
                    <a:lnTo>
                      <a:pt x="1525" y="101"/>
                    </a:lnTo>
                    <a:lnTo>
                      <a:pt x="1527" y="120"/>
                    </a:lnTo>
                    <a:lnTo>
                      <a:pt x="1524" y="141"/>
                    </a:lnTo>
                    <a:lnTo>
                      <a:pt x="1519" y="160"/>
                    </a:lnTo>
                    <a:lnTo>
                      <a:pt x="1512" y="174"/>
                    </a:lnTo>
                    <a:lnTo>
                      <a:pt x="1502" y="187"/>
                    </a:lnTo>
                    <a:lnTo>
                      <a:pt x="1502" y="188"/>
                    </a:lnTo>
                    <a:lnTo>
                      <a:pt x="1500" y="188"/>
                    </a:lnTo>
                    <a:lnTo>
                      <a:pt x="1500" y="190"/>
                    </a:lnTo>
                    <a:lnTo>
                      <a:pt x="1485" y="205"/>
                    </a:lnTo>
                    <a:lnTo>
                      <a:pt x="1465" y="219"/>
                    </a:lnTo>
                    <a:lnTo>
                      <a:pt x="1445" y="226"/>
                    </a:lnTo>
                    <a:lnTo>
                      <a:pt x="1443" y="228"/>
                    </a:lnTo>
                    <a:lnTo>
                      <a:pt x="1442" y="228"/>
                    </a:lnTo>
                    <a:lnTo>
                      <a:pt x="1469" y="537"/>
                    </a:lnTo>
                    <a:lnTo>
                      <a:pt x="1493" y="537"/>
                    </a:lnTo>
                    <a:lnTo>
                      <a:pt x="1499" y="538"/>
                    </a:lnTo>
                    <a:lnTo>
                      <a:pt x="1521" y="542"/>
                    </a:lnTo>
                    <a:lnTo>
                      <a:pt x="1540" y="549"/>
                    </a:lnTo>
                    <a:lnTo>
                      <a:pt x="1566" y="562"/>
                    </a:lnTo>
                    <a:lnTo>
                      <a:pt x="1588" y="579"/>
                    </a:lnTo>
                    <a:lnTo>
                      <a:pt x="1606" y="601"/>
                    </a:lnTo>
                    <a:lnTo>
                      <a:pt x="1608" y="601"/>
                    </a:lnTo>
                    <a:lnTo>
                      <a:pt x="1608" y="602"/>
                    </a:lnTo>
                    <a:lnTo>
                      <a:pt x="1609" y="604"/>
                    </a:lnTo>
                    <a:lnTo>
                      <a:pt x="1617" y="617"/>
                    </a:lnTo>
                    <a:lnTo>
                      <a:pt x="1624" y="632"/>
                    </a:lnTo>
                    <a:lnTo>
                      <a:pt x="1744" y="607"/>
                    </a:lnTo>
                    <a:lnTo>
                      <a:pt x="1743" y="601"/>
                    </a:lnTo>
                    <a:lnTo>
                      <a:pt x="1743" y="594"/>
                    </a:lnTo>
                    <a:lnTo>
                      <a:pt x="1744" y="593"/>
                    </a:lnTo>
                    <a:lnTo>
                      <a:pt x="1744" y="590"/>
                    </a:lnTo>
                    <a:lnTo>
                      <a:pt x="1747" y="577"/>
                    </a:lnTo>
                    <a:lnTo>
                      <a:pt x="1752" y="563"/>
                    </a:lnTo>
                    <a:lnTo>
                      <a:pt x="1760" y="551"/>
                    </a:lnTo>
                    <a:lnTo>
                      <a:pt x="1765" y="545"/>
                    </a:lnTo>
                    <a:lnTo>
                      <a:pt x="1770" y="539"/>
                    </a:lnTo>
                    <a:lnTo>
                      <a:pt x="1777" y="534"/>
                    </a:lnTo>
                    <a:lnTo>
                      <a:pt x="1778" y="533"/>
                    </a:lnTo>
                    <a:lnTo>
                      <a:pt x="1791" y="525"/>
                    </a:lnTo>
                    <a:lnTo>
                      <a:pt x="1807" y="520"/>
                    </a:lnTo>
                    <a:lnTo>
                      <a:pt x="1823" y="517"/>
                    </a:lnTo>
                    <a:lnTo>
                      <a:pt x="1825" y="517"/>
                    </a:lnTo>
                    <a:lnTo>
                      <a:pt x="1842" y="518"/>
                    </a:lnTo>
                    <a:lnTo>
                      <a:pt x="1857" y="522"/>
                    </a:lnTo>
                    <a:lnTo>
                      <a:pt x="1871" y="529"/>
                    </a:lnTo>
                    <a:lnTo>
                      <a:pt x="1874" y="530"/>
                    </a:lnTo>
                    <a:lnTo>
                      <a:pt x="1876" y="533"/>
                    </a:lnTo>
                    <a:lnTo>
                      <a:pt x="1887" y="541"/>
                    </a:lnTo>
                    <a:lnTo>
                      <a:pt x="1897" y="554"/>
                    </a:lnTo>
                    <a:lnTo>
                      <a:pt x="1905" y="567"/>
                    </a:lnTo>
                    <a:lnTo>
                      <a:pt x="1906" y="568"/>
                    </a:lnTo>
                    <a:lnTo>
                      <a:pt x="1906" y="571"/>
                    </a:lnTo>
                    <a:lnTo>
                      <a:pt x="1908" y="573"/>
                    </a:lnTo>
                    <a:lnTo>
                      <a:pt x="1910" y="581"/>
                    </a:lnTo>
                    <a:lnTo>
                      <a:pt x="1912" y="588"/>
                    </a:lnTo>
                    <a:lnTo>
                      <a:pt x="2121" y="596"/>
                    </a:lnTo>
                    <a:lnTo>
                      <a:pt x="2124" y="588"/>
                    </a:lnTo>
                    <a:lnTo>
                      <a:pt x="2128" y="581"/>
                    </a:lnTo>
                    <a:lnTo>
                      <a:pt x="2139" y="566"/>
                    </a:lnTo>
                    <a:lnTo>
                      <a:pt x="2155" y="554"/>
                    </a:lnTo>
                    <a:lnTo>
                      <a:pt x="2158" y="552"/>
                    </a:lnTo>
                    <a:lnTo>
                      <a:pt x="2159" y="551"/>
                    </a:lnTo>
                    <a:lnTo>
                      <a:pt x="2172" y="547"/>
                    </a:lnTo>
                    <a:lnTo>
                      <a:pt x="2187" y="546"/>
                    </a:lnTo>
                    <a:lnTo>
                      <a:pt x="2201" y="491"/>
                    </a:lnTo>
                    <a:lnTo>
                      <a:pt x="2187" y="483"/>
                    </a:lnTo>
                    <a:lnTo>
                      <a:pt x="2171" y="473"/>
                    </a:lnTo>
                    <a:lnTo>
                      <a:pt x="2169" y="470"/>
                    </a:lnTo>
                    <a:lnTo>
                      <a:pt x="2167" y="467"/>
                    </a:lnTo>
                    <a:lnTo>
                      <a:pt x="2155" y="453"/>
                    </a:lnTo>
                    <a:lnTo>
                      <a:pt x="2146" y="437"/>
                    </a:lnTo>
                    <a:lnTo>
                      <a:pt x="2139" y="420"/>
                    </a:lnTo>
                    <a:lnTo>
                      <a:pt x="2135" y="404"/>
                    </a:lnTo>
                    <a:lnTo>
                      <a:pt x="2135" y="386"/>
                    </a:lnTo>
                    <a:lnTo>
                      <a:pt x="2137" y="365"/>
                    </a:lnTo>
                    <a:lnTo>
                      <a:pt x="2145" y="346"/>
                    </a:lnTo>
                    <a:lnTo>
                      <a:pt x="2155" y="327"/>
                    </a:lnTo>
                    <a:lnTo>
                      <a:pt x="2171" y="310"/>
                    </a:lnTo>
                    <a:lnTo>
                      <a:pt x="2188" y="297"/>
                    </a:lnTo>
                    <a:lnTo>
                      <a:pt x="2207" y="288"/>
                    </a:lnTo>
                    <a:lnTo>
                      <a:pt x="2210" y="287"/>
                    </a:lnTo>
                    <a:lnTo>
                      <a:pt x="2214" y="285"/>
                    </a:lnTo>
                    <a:lnTo>
                      <a:pt x="2217" y="285"/>
                    </a:lnTo>
                    <a:lnTo>
                      <a:pt x="2230" y="281"/>
                    </a:lnTo>
                    <a:lnTo>
                      <a:pt x="2245" y="280"/>
                    </a:lnTo>
                    <a:lnTo>
                      <a:pt x="2260" y="281"/>
                    </a:lnTo>
                    <a:lnTo>
                      <a:pt x="2273" y="284"/>
                    </a:lnTo>
                    <a:lnTo>
                      <a:pt x="2276" y="285"/>
                    </a:lnTo>
                    <a:lnTo>
                      <a:pt x="2278" y="285"/>
                    </a:lnTo>
                    <a:lnTo>
                      <a:pt x="2282" y="287"/>
                    </a:lnTo>
                    <a:lnTo>
                      <a:pt x="2291" y="291"/>
                    </a:lnTo>
                    <a:lnTo>
                      <a:pt x="2303" y="296"/>
                    </a:lnTo>
                    <a:lnTo>
                      <a:pt x="2315" y="304"/>
                    </a:lnTo>
                    <a:lnTo>
                      <a:pt x="2425" y="217"/>
                    </a:lnTo>
                    <a:lnTo>
                      <a:pt x="2422" y="196"/>
                    </a:lnTo>
                    <a:lnTo>
                      <a:pt x="2423" y="186"/>
                    </a:lnTo>
                    <a:lnTo>
                      <a:pt x="2426" y="175"/>
                    </a:lnTo>
                    <a:lnTo>
                      <a:pt x="2430" y="166"/>
                    </a:lnTo>
                    <a:lnTo>
                      <a:pt x="2438" y="153"/>
                    </a:lnTo>
                    <a:lnTo>
                      <a:pt x="2448" y="143"/>
                    </a:lnTo>
                    <a:lnTo>
                      <a:pt x="2454" y="139"/>
                    </a:lnTo>
                    <a:lnTo>
                      <a:pt x="2460" y="136"/>
                    </a:lnTo>
                    <a:lnTo>
                      <a:pt x="2465" y="133"/>
                    </a:lnTo>
                    <a:lnTo>
                      <a:pt x="2478" y="129"/>
                    </a:lnTo>
                    <a:lnTo>
                      <a:pt x="2492" y="128"/>
                    </a:lnTo>
                    <a:lnTo>
                      <a:pt x="2503" y="128"/>
                    </a:lnTo>
                    <a:lnTo>
                      <a:pt x="2505" y="129"/>
                    </a:lnTo>
                    <a:lnTo>
                      <a:pt x="2507" y="129"/>
                    </a:lnTo>
                    <a:lnTo>
                      <a:pt x="2524" y="136"/>
                    </a:lnTo>
                    <a:lnTo>
                      <a:pt x="2539" y="146"/>
                    </a:lnTo>
                    <a:lnTo>
                      <a:pt x="2544" y="150"/>
                    </a:lnTo>
                    <a:lnTo>
                      <a:pt x="2548" y="156"/>
                    </a:lnTo>
                    <a:lnTo>
                      <a:pt x="2550" y="161"/>
                    </a:lnTo>
                    <a:lnTo>
                      <a:pt x="2550" y="162"/>
                    </a:lnTo>
                    <a:lnTo>
                      <a:pt x="2552" y="162"/>
                    </a:lnTo>
                    <a:lnTo>
                      <a:pt x="2557" y="174"/>
                    </a:lnTo>
                    <a:lnTo>
                      <a:pt x="2561" y="187"/>
                    </a:lnTo>
                    <a:lnTo>
                      <a:pt x="2561" y="200"/>
                    </a:lnTo>
                    <a:lnTo>
                      <a:pt x="2557" y="221"/>
                    </a:lnTo>
                    <a:lnTo>
                      <a:pt x="2547" y="239"/>
                    </a:lnTo>
                    <a:lnTo>
                      <a:pt x="2535" y="251"/>
                    </a:lnTo>
                    <a:lnTo>
                      <a:pt x="2524" y="258"/>
                    </a:lnTo>
                    <a:lnTo>
                      <a:pt x="2513" y="262"/>
                    </a:lnTo>
                    <a:lnTo>
                      <a:pt x="2511" y="263"/>
                    </a:lnTo>
                    <a:lnTo>
                      <a:pt x="2509" y="264"/>
                    </a:lnTo>
                    <a:lnTo>
                      <a:pt x="2507" y="264"/>
                    </a:lnTo>
                    <a:lnTo>
                      <a:pt x="2503" y="266"/>
                    </a:lnTo>
                    <a:lnTo>
                      <a:pt x="2477" y="266"/>
                    </a:lnTo>
                    <a:lnTo>
                      <a:pt x="2469" y="263"/>
                    </a:lnTo>
                    <a:lnTo>
                      <a:pt x="2468" y="263"/>
                    </a:lnTo>
                    <a:lnTo>
                      <a:pt x="2461" y="260"/>
                    </a:lnTo>
                    <a:lnTo>
                      <a:pt x="2451" y="253"/>
                    </a:lnTo>
                    <a:lnTo>
                      <a:pt x="2443" y="247"/>
                    </a:lnTo>
                    <a:lnTo>
                      <a:pt x="2442" y="245"/>
                    </a:lnTo>
                    <a:lnTo>
                      <a:pt x="2441" y="243"/>
                    </a:lnTo>
                    <a:lnTo>
                      <a:pt x="2336" y="326"/>
                    </a:lnTo>
                    <a:lnTo>
                      <a:pt x="2344" y="338"/>
                    </a:lnTo>
                    <a:lnTo>
                      <a:pt x="2348" y="351"/>
                    </a:lnTo>
                    <a:lnTo>
                      <a:pt x="2350" y="353"/>
                    </a:lnTo>
                    <a:lnTo>
                      <a:pt x="2351" y="357"/>
                    </a:lnTo>
                    <a:lnTo>
                      <a:pt x="2353" y="363"/>
                    </a:lnTo>
                    <a:lnTo>
                      <a:pt x="2357" y="381"/>
                    </a:lnTo>
                    <a:lnTo>
                      <a:pt x="2357" y="399"/>
                    </a:lnTo>
                    <a:lnTo>
                      <a:pt x="2353" y="416"/>
                    </a:lnTo>
                    <a:lnTo>
                      <a:pt x="2485" y="479"/>
                    </a:lnTo>
                    <a:lnTo>
                      <a:pt x="2501" y="461"/>
                    </a:lnTo>
                    <a:lnTo>
                      <a:pt x="2519" y="445"/>
                    </a:lnTo>
                    <a:lnTo>
                      <a:pt x="2539" y="432"/>
                    </a:lnTo>
                    <a:lnTo>
                      <a:pt x="2560" y="423"/>
                    </a:lnTo>
                    <a:lnTo>
                      <a:pt x="2581" y="418"/>
                    </a:lnTo>
                    <a:lnTo>
                      <a:pt x="2583" y="416"/>
                    </a:lnTo>
                    <a:lnTo>
                      <a:pt x="2585" y="416"/>
                    </a:lnTo>
                    <a:lnTo>
                      <a:pt x="2600" y="414"/>
                    </a:lnTo>
                    <a:lnTo>
                      <a:pt x="2616" y="412"/>
                    </a:lnTo>
                    <a:lnTo>
                      <a:pt x="2637" y="414"/>
                    </a:lnTo>
                    <a:lnTo>
                      <a:pt x="2657" y="418"/>
                    </a:lnTo>
                    <a:lnTo>
                      <a:pt x="2674" y="424"/>
                    </a:lnTo>
                    <a:lnTo>
                      <a:pt x="2697" y="436"/>
                    </a:lnTo>
                    <a:lnTo>
                      <a:pt x="2717" y="449"/>
                    </a:lnTo>
                    <a:lnTo>
                      <a:pt x="2732" y="465"/>
                    </a:lnTo>
                    <a:lnTo>
                      <a:pt x="2747" y="484"/>
                    </a:lnTo>
                    <a:lnTo>
                      <a:pt x="2749" y="490"/>
                    </a:lnTo>
                    <a:lnTo>
                      <a:pt x="2752" y="496"/>
                    </a:lnTo>
                    <a:lnTo>
                      <a:pt x="2759" y="505"/>
                    </a:lnTo>
                    <a:lnTo>
                      <a:pt x="2764" y="517"/>
                    </a:lnTo>
                    <a:lnTo>
                      <a:pt x="2850" y="492"/>
                    </a:lnTo>
                    <a:lnTo>
                      <a:pt x="2850" y="524"/>
                    </a:lnTo>
                    <a:lnTo>
                      <a:pt x="2772" y="546"/>
                    </a:lnTo>
                    <a:lnTo>
                      <a:pt x="2773" y="560"/>
                    </a:lnTo>
                    <a:lnTo>
                      <a:pt x="2773" y="588"/>
                    </a:lnTo>
                    <a:lnTo>
                      <a:pt x="2770" y="604"/>
                    </a:lnTo>
                    <a:lnTo>
                      <a:pt x="2767" y="622"/>
                    </a:lnTo>
                    <a:lnTo>
                      <a:pt x="2760" y="640"/>
                    </a:lnTo>
                    <a:lnTo>
                      <a:pt x="2751" y="657"/>
                    </a:lnTo>
                    <a:lnTo>
                      <a:pt x="2742" y="669"/>
                    </a:lnTo>
                    <a:lnTo>
                      <a:pt x="2742" y="670"/>
                    </a:lnTo>
                    <a:lnTo>
                      <a:pt x="2731" y="683"/>
                    </a:lnTo>
                    <a:lnTo>
                      <a:pt x="2718" y="694"/>
                    </a:lnTo>
                    <a:lnTo>
                      <a:pt x="2705" y="702"/>
                    </a:lnTo>
                    <a:lnTo>
                      <a:pt x="2701" y="706"/>
                    </a:lnTo>
                    <a:lnTo>
                      <a:pt x="2696" y="710"/>
                    </a:lnTo>
                    <a:lnTo>
                      <a:pt x="2689" y="714"/>
                    </a:lnTo>
                    <a:lnTo>
                      <a:pt x="2668" y="723"/>
                    </a:lnTo>
                    <a:lnTo>
                      <a:pt x="2647" y="729"/>
                    </a:lnTo>
                    <a:lnTo>
                      <a:pt x="2709" y="1038"/>
                    </a:lnTo>
                    <a:lnTo>
                      <a:pt x="2713" y="1038"/>
                    </a:lnTo>
                    <a:lnTo>
                      <a:pt x="2734" y="1041"/>
                    </a:lnTo>
                    <a:lnTo>
                      <a:pt x="2752" y="1049"/>
                    </a:lnTo>
                    <a:lnTo>
                      <a:pt x="2767" y="1059"/>
                    </a:lnTo>
                    <a:lnTo>
                      <a:pt x="2778" y="1071"/>
                    </a:lnTo>
                    <a:lnTo>
                      <a:pt x="2787" y="1085"/>
                    </a:lnTo>
                    <a:lnTo>
                      <a:pt x="2789" y="1088"/>
                    </a:lnTo>
                    <a:lnTo>
                      <a:pt x="2790" y="1089"/>
                    </a:lnTo>
                    <a:lnTo>
                      <a:pt x="2790" y="1092"/>
                    </a:lnTo>
                    <a:lnTo>
                      <a:pt x="2795" y="1105"/>
                    </a:lnTo>
                    <a:lnTo>
                      <a:pt x="2798" y="1121"/>
                    </a:lnTo>
                    <a:lnTo>
                      <a:pt x="2797" y="1137"/>
                    </a:lnTo>
                    <a:lnTo>
                      <a:pt x="2797" y="1139"/>
                    </a:lnTo>
                    <a:lnTo>
                      <a:pt x="2795" y="1143"/>
                    </a:lnTo>
                    <a:lnTo>
                      <a:pt x="2793" y="1155"/>
                    </a:lnTo>
                    <a:lnTo>
                      <a:pt x="2787" y="1167"/>
                    </a:lnTo>
                    <a:lnTo>
                      <a:pt x="2820" y="1190"/>
                    </a:lnTo>
                    <a:lnTo>
                      <a:pt x="2832" y="1182"/>
                    </a:lnTo>
                    <a:lnTo>
                      <a:pt x="2833" y="1182"/>
                    </a:lnTo>
                    <a:lnTo>
                      <a:pt x="2835" y="1181"/>
                    </a:lnTo>
                    <a:lnTo>
                      <a:pt x="2839" y="1178"/>
                    </a:lnTo>
                    <a:lnTo>
                      <a:pt x="2844" y="1176"/>
                    </a:lnTo>
                    <a:lnTo>
                      <a:pt x="2850" y="1174"/>
                    </a:lnTo>
                    <a:lnTo>
                      <a:pt x="2850" y="1333"/>
                    </a:lnTo>
                    <a:lnTo>
                      <a:pt x="2845" y="1330"/>
                    </a:lnTo>
                    <a:lnTo>
                      <a:pt x="2840" y="1329"/>
                    </a:lnTo>
                    <a:lnTo>
                      <a:pt x="2836" y="1326"/>
                    </a:lnTo>
                    <a:lnTo>
                      <a:pt x="2820" y="1317"/>
                    </a:lnTo>
                    <a:lnTo>
                      <a:pt x="2808" y="1304"/>
                    </a:lnTo>
                    <a:lnTo>
                      <a:pt x="2801" y="1288"/>
                    </a:lnTo>
                    <a:lnTo>
                      <a:pt x="2798" y="1284"/>
                    </a:lnTo>
                    <a:lnTo>
                      <a:pt x="2791" y="1261"/>
                    </a:lnTo>
                    <a:lnTo>
                      <a:pt x="2793" y="1237"/>
                    </a:lnTo>
                    <a:lnTo>
                      <a:pt x="2793" y="1236"/>
                    </a:lnTo>
                    <a:lnTo>
                      <a:pt x="2797" y="1224"/>
                    </a:lnTo>
                    <a:lnTo>
                      <a:pt x="2802" y="1214"/>
                    </a:lnTo>
                    <a:lnTo>
                      <a:pt x="2769" y="1190"/>
                    </a:lnTo>
                    <a:lnTo>
                      <a:pt x="2765" y="1194"/>
                    </a:lnTo>
                    <a:lnTo>
                      <a:pt x="2757" y="1199"/>
                    </a:lnTo>
                    <a:lnTo>
                      <a:pt x="2752" y="1201"/>
                    </a:lnTo>
                    <a:lnTo>
                      <a:pt x="2751" y="1203"/>
                    </a:lnTo>
                    <a:lnTo>
                      <a:pt x="2743" y="1206"/>
                    </a:lnTo>
                    <a:lnTo>
                      <a:pt x="2738" y="1209"/>
                    </a:lnTo>
                    <a:lnTo>
                      <a:pt x="2725" y="1211"/>
                    </a:lnTo>
                    <a:lnTo>
                      <a:pt x="2721" y="1357"/>
                    </a:lnTo>
                    <a:lnTo>
                      <a:pt x="2691" y="1357"/>
                    </a:lnTo>
                    <a:lnTo>
                      <a:pt x="2695" y="1210"/>
                    </a:lnTo>
                    <a:lnTo>
                      <a:pt x="2684" y="1207"/>
                    </a:lnTo>
                    <a:lnTo>
                      <a:pt x="2674" y="1203"/>
                    </a:lnTo>
                    <a:lnTo>
                      <a:pt x="2672" y="1202"/>
                    </a:lnTo>
                    <a:lnTo>
                      <a:pt x="2671" y="1202"/>
                    </a:lnTo>
                    <a:lnTo>
                      <a:pt x="2670" y="1201"/>
                    </a:lnTo>
                    <a:lnTo>
                      <a:pt x="2667" y="1199"/>
                    </a:lnTo>
                    <a:lnTo>
                      <a:pt x="2629" y="1244"/>
                    </a:lnTo>
                    <a:lnTo>
                      <a:pt x="2633" y="1248"/>
                    </a:lnTo>
                    <a:lnTo>
                      <a:pt x="2638" y="1256"/>
                    </a:lnTo>
                    <a:lnTo>
                      <a:pt x="2640" y="1260"/>
                    </a:lnTo>
                    <a:lnTo>
                      <a:pt x="2640" y="1261"/>
                    </a:lnTo>
                    <a:lnTo>
                      <a:pt x="2642" y="1266"/>
                    </a:lnTo>
                    <a:lnTo>
                      <a:pt x="2645" y="1283"/>
                    </a:lnTo>
                    <a:lnTo>
                      <a:pt x="2643" y="1299"/>
                    </a:lnTo>
                    <a:lnTo>
                      <a:pt x="2637" y="1315"/>
                    </a:lnTo>
                    <a:lnTo>
                      <a:pt x="2636" y="1316"/>
                    </a:lnTo>
                    <a:lnTo>
                      <a:pt x="2636" y="1317"/>
                    </a:lnTo>
                    <a:lnTo>
                      <a:pt x="2632" y="1322"/>
                    </a:lnTo>
                    <a:lnTo>
                      <a:pt x="2626" y="1328"/>
                    </a:lnTo>
                    <a:lnTo>
                      <a:pt x="2621" y="1332"/>
                    </a:lnTo>
                    <a:lnTo>
                      <a:pt x="2617" y="1336"/>
                    </a:lnTo>
                    <a:lnTo>
                      <a:pt x="2605" y="1341"/>
                    </a:lnTo>
                    <a:lnTo>
                      <a:pt x="2594" y="1345"/>
                    </a:lnTo>
                    <a:lnTo>
                      <a:pt x="2577" y="1345"/>
                    </a:lnTo>
                    <a:lnTo>
                      <a:pt x="2560" y="1341"/>
                    </a:lnTo>
                    <a:lnTo>
                      <a:pt x="2544" y="1332"/>
                    </a:lnTo>
                    <a:lnTo>
                      <a:pt x="2535" y="1322"/>
                    </a:lnTo>
                    <a:lnTo>
                      <a:pt x="2530" y="1313"/>
                    </a:lnTo>
                    <a:lnTo>
                      <a:pt x="2526" y="1304"/>
                    </a:lnTo>
                    <a:lnTo>
                      <a:pt x="2523" y="1298"/>
                    </a:lnTo>
                    <a:lnTo>
                      <a:pt x="2523" y="1286"/>
                    </a:lnTo>
                    <a:lnTo>
                      <a:pt x="2522" y="1286"/>
                    </a:lnTo>
                    <a:lnTo>
                      <a:pt x="2524" y="1267"/>
                    </a:lnTo>
                    <a:lnTo>
                      <a:pt x="2532" y="1252"/>
                    </a:lnTo>
                    <a:lnTo>
                      <a:pt x="2533" y="1248"/>
                    </a:lnTo>
                    <a:lnTo>
                      <a:pt x="2539" y="1243"/>
                    </a:lnTo>
                    <a:lnTo>
                      <a:pt x="2505" y="1160"/>
                    </a:lnTo>
                    <a:lnTo>
                      <a:pt x="2499" y="1160"/>
                    </a:lnTo>
                    <a:lnTo>
                      <a:pt x="2488" y="1159"/>
                    </a:lnTo>
                    <a:lnTo>
                      <a:pt x="2476" y="1155"/>
                    </a:lnTo>
                    <a:lnTo>
                      <a:pt x="2468" y="1151"/>
                    </a:lnTo>
                    <a:lnTo>
                      <a:pt x="2461" y="1147"/>
                    </a:lnTo>
                    <a:lnTo>
                      <a:pt x="2454" y="1139"/>
                    </a:lnTo>
                    <a:lnTo>
                      <a:pt x="2413" y="1165"/>
                    </a:lnTo>
                    <a:lnTo>
                      <a:pt x="2413" y="1167"/>
                    </a:lnTo>
                    <a:lnTo>
                      <a:pt x="2416" y="1169"/>
                    </a:lnTo>
                    <a:lnTo>
                      <a:pt x="2416" y="1172"/>
                    </a:lnTo>
                    <a:lnTo>
                      <a:pt x="2418" y="1178"/>
                    </a:lnTo>
                    <a:lnTo>
                      <a:pt x="2421" y="1188"/>
                    </a:lnTo>
                    <a:lnTo>
                      <a:pt x="2421" y="1197"/>
                    </a:lnTo>
                    <a:lnTo>
                      <a:pt x="2420" y="1205"/>
                    </a:lnTo>
                    <a:lnTo>
                      <a:pt x="2420" y="1210"/>
                    </a:lnTo>
                    <a:lnTo>
                      <a:pt x="2418" y="1214"/>
                    </a:lnTo>
                    <a:lnTo>
                      <a:pt x="2416" y="1219"/>
                    </a:lnTo>
                    <a:lnTo>
                      <a:pt x="2413" y="1223"/>
                    </a:lnTo>
                    <a:lnTo>
                      <a:pt x="2413" y="1224"/>
                    </a:lnTo>
                    <a:lnTo>
                      <a:pt x="2410" y="1229"/>
                    </a:lnTo>
                    <a:lnTo>
                      <a:pt x="2399" y="1241"/>
                    </a:lnTo>
                    <a:lnTo>
                      <a:pt x="2384" y="1250"/>
                    </a:lnTo>
                    <a:lnTo>
                      <a:pt x="2368" y="1254"/>
                    </a:lnTo>
                    <a:lnTo>
                      <a:pt x="2366" y="1254"/>
                    </a:lnTo>
                    <a:lnTo>
                      <a:pt x="2363" y="1256"/>
                    </a:lnTo>
                    <a:lnTo>
                      <a:pt x="2361" y="1256"/>
                    </a:lnTo>
                    <a:lnTo>
                      <a:pt x="2350" y="1254"/>
                    </a:lnTo>
                    <a:lnTo>
                      <a:pt x="2340" y="1252"/>
                    </a:lnTo>
                    <a:lnTo>
                      <a:pt x="2329" y="1247"/>
                    </a:lnTo>
                    <a:lnTo>
                      <a:pt x="2314" y="1235"/>
                    </a:lnTo>
                    <a:lnTo>
                      <a:pt x="2310" y="1229"/>
                    </a:lnTo>
                    <a:lnTo>
                      <a:pt x="2307" y="1226"/>
                    </a:lnTo>
                    <a:lnTo>
                      <a:pt x="2300" y="1210"/>
                    </a:lnTo>
                    <a:lnTo>
                      <a:pt x="2298" y="1193"/>
                    </a:lnTo>
                    <a:lnTo>
                      <a:pt x="2298" y="1190"/>
                    </a:lnTo>
                    <a:lnTo>
                      <a:pt x="2299" y="1180"/>
                    </a:lnTo>
                    <a:lnTo>
                      <a:pt x="2303" y="1169"/>
                    </a:lnTo>
                    <a:lnTo>
                      <a:pt x="2308" y="1160"/>
                    </a:lnTo>
                    <a:lnTo>
                      <a:pt x="2315" y="1154"/>
                    </a:lnTo>
                    <a:lnTo>
                      <a:pt x="2320" y="1147"/>
                    </a:lnTo>
                    <a:lnTo>
                      <a:pt x="2321" y="1147"/>
                    </a:lnTo>
                    <a:lnTo>
                      <a:pt x="2321" y="1146"/>
                    </a:lnTo>
                    <a:lnTo>
                      <a:pt x="2336" y="1137"/>
                    </a:lnTo>
                    <a:lnTo>
                      <a:pt x="2353" y="1133"/>
                    </a:lnTo>
                    <a:lnTo>
                      <a:pt x="2359" y="1133"/>
                    </a:lnTo>
                    <a:lnTo>
                      <a:pt x="2375" y="1134"/>
                    </a:lnTo>
                    <a:lnTo>
                      <a:pt x="2389" y="1140"/>
                    </a:lnTo>
                    <a:lnTo>
                      <a:pt x="2392" y="1143"/>
                    </a:lnTo>
                    <a:lnTo>
                      <a:pt x="2439" y="1112"/>
                    </a:lnTo>
                    <a:lnTo>
                      <a:pt x="2438" y="1097"/>
                    </a:lnTo>
                    <a:lnTo>
                      <a:pt x="2441" y="1084"/>
                    </a:lnTo>
                    <a:lnTo>
                      <a:pt x="2442" y="1079"/>
                    </a:lnTo>
                    <a:lnTo>
                      <a:pt x="2447" y="1068"/>
                    </a:lnTo>
                    <a:lnTo>
                      <a:pt x="2447" y="1067"/>
                    </a:lnTo>
                    <a:lnTo>
                      <a:pt x="2448" y="1067"/>
                    </a:lnTo>
                    <a:lnTo>
                      <a:pt x="2454" y="1058"/>
                    </a:lnTo>
                    <a:lnTo>
                      <a:pt x="2463" y="1049"/>
                    </a:lnTo>
                    <a:lnTo>
                      <a:pt x="2473" y="1044"/>
                    </a:lnTo>
                    <a:lnTo>
                      <a:pt x="2486" y="1040"/>
                    </a:lnTo>
                    <a:lnTo>
                      <a:pt x="2498" y="1038"/>
                    </a:lnTo>
                    <a:lnTo>
                      <a:pt x="2510" y="1038"/>
                    </a:lnTo>
                    <a:lnTo>
                      <a:pt x="2513" y="1040"/>
                    </a:lnTo>
                    <a:lnTo>
                      <a:pt x="2514" y="1041"/>
                    </a:lnTo>
                    <a:lnTo>
                      <a:pt x="2523" y="1044"/>
                    </a:lnTo>
                    <a:lnTo>
                      <a:pt x="2533" y="1047"/>
                    </a:lnTo>
                    <a:lnTo>
                      <a:pt x="2541" y="1055"/>
                    </a:lnTo>
                    <a:lnTo>
                      <a:pt x="2544" y="1057"/>
                    </a:lnTo>
                    <a:lnTo>
                      <a:pt x="2545" y="1058"/>
                    </a:lnTo>
                    <a:lnTo>
                      <a:pt x="2550" y="1064"/>
                    </a:lnTo>
                    <a:lnTo>
                      <a:pt x="2554" y="1072"/>
                    </a:lnTo>
                    <a:lnTo>
                      <a:pt x="2558" y="1082"/>
                    </a:lnTo>
                    <a:lnTo>
                      <a:pt x="2560" y="1088"/>
                    </a:lnTo>
                    <a:lnTo>
                      <a:pt x="2560" y="1089"/>
                    </a:lnTo>
                    <a:lnTo>
                      <a:pt x="2561" y="1093"/>
                    </a:lnTo>
                    <a:lnTo>
                      <a:pt x="2562" y="1099"/>
                    </a:lnTo>
                    <a:lnTo>
                      <a:pt x="2561" y="1104"/>
                    </a:lnTo>
                    <a:lnTo>
                      <a:pt x="2560" y="1108"/>
                    </a:lnTo>
                    <a:lnTo>
                      <a:pt x="2560" y="1114"/>
                    </a:lnTo>
                    <a:lnTo>
                      <a:pt x="2553" y="1129"/>
                    </a:lnTo>
                    <a:lnTo>
                      <a:pt x="2545" y="1140"/>
                    </a:lnTo>
                    <a:lnTo>
                      <a:pt x="2533" y="1150"/>
                    </a:lnTo>
                    <a:lnTo>
                      <a:pt x="2565" y="1227"/>
                    </a:lnTo>
                    <a:lnTo>
                      <a:pt x="2573" y="1224"/>
                    </a:lnTo>
                    <a:lnTo>
                      <a:pt x="2578" y="1223"/>
                    </a:lnTo>
                    <a:lnTo>
                      <a:pt x="2587" y="1223"/>
                    </a:lnTo>
                    <a:lnTo>
                      <a:pt x="2595" y="1226"/>
                    </a:lnTo>
                    <a:lnTo>
                      <a:pt x="2600" y="1226"/>
                    </a:lnTo>
                    <a:lnTo>
                      <a:pt x="2603" y="1227"/>
                    </a:lnTo>
                    <a:lnTo>
                      <a:pt x="2604" y="1227"/>
                    </a:lnTo>
                    <a:lnTo>
                      <a:pt x="2645" y="1180"/>
                    </a:lnTo>
                    <a:lnTo>
                      <a:pt x="2643" y="1178"/>
                    </a:lnTo>
                    <a:lnTo>
                      <a:pt x="2634" y="1163"/>
                    </a:lnTo>
                    <a:lnTo>
                      <a:pt x="2628" y="1146"/>
                    </a:lnTo>
                    <a:lnTo>
                      <a:pt x="2626" y="1133"/>
                    </a:lnTo>
                    <a:lnTo>
                      <a:pt x="2626" y="1122"/>
                    </a:lnTo>
                    <a:lnTo>
                      <a:pt x="2630" y="1097"/>
                    </a:lnTo>
                    <a:lnTo>
                      <a:pt x="2641" y="1075"/>
                    </a:lnTo>
                    <a:lnTo>
                      <a:pt x="2642" y="1074"/>
                    </a:lnTo>
                    <a:lnTo>
                      <a:pt x="2642" y="1072"/>
                    </a:lnTo>
                    <a:lnTo>
                      <a:pt x="2643" y="1072"/>
                    </a:lnTo>
                    <a:lnTo>
                      <a:pt x="2654" y="1061"/>
                    </a:lnTo>
                    <a:lnTo>
                      <a:pt x="2666" y="1051"/>
                    </a:lnTo>
                    <a:lnTo>
                      <a:pt x="2679" y="1045"/>
                    </a:lnTo>
                    <a:lnTo>
                      <a:pt x="2619" y="732"/>
                    </a:lnTo>
                    <a:lnTo>
                      <a:pt x="2616" y="732"/>
                    </a:lnTo>
                    <a:lnTo>
                      <a:pt x="2588" y="729"/>
                    </a:lnTo>
                    <a:lnTo>
                      <a:pt x="2560" y="721"/>
                    </a:lnTo>
                    <a:lnTo>
                      <a:pt x="2557" y="721"/>
                    </a:lnTo>
                    <a:lnTo>
                      <a:pt x="2541" y="714"/>
                    </a:lnTo>
                    <a:lnTo>
                      <a:pt x="2526" y="704"/>
                    </a:lnTo>
                    <a:lnTo>
                      <a:pt x="2513" y="693"/>
                    </a:lnTo>
                    <a:lnTo>
                      <a:pt x="2502" y="683"/>
                    </a:lnTo>
                    <a:lnTo>
                      <a:pt x="2488" y="666"/>
                    </a:lnTo>
                    <a:lnTo>
                      <a:pt x="2475" y="647"/>
                    </a:lnTo>
                    <a:lnTo>
                      <a:pt x="2467" y="626"/>
                    </a:lnTo>
                    <a:lnTo>
                      <a:pt x="2461" y="611"/>
                    </a:lnTo>
                    <a:lnTo>
                      <a:pt x="2459" y="597"/>
                    </a:lnTo>
                    <a:lnTo>
                      <a:pt x="2458" y="584"/>
                    </a:lnTo>
                    <a:lnTo>
                      <a:pt x="2458" y="556"/>
                    </a:lnTo>
                    <a:lnTo>
                      <a:pt x="2461" y="530"/>
                    </a:lnTo>
                    <a:lnTo>
                      <a:pt x="2471" y="505"/>
                    </a:lnTo>
                    <a:lnTo>
                      <a:pt x="2342" y="445"/>
                    </a:lnTo>
                    <a:lnTo>
                      <a:pt x="2341" y="448"/>
                    </a:lnTo>
                    <a:lnTo>
                      <a:pt x="2337" y="452"/>
                    </a:lnTo>
                    <a:lnTo>
                      <a:pt x="2337" y="453"/>
                    </a:lnTo>
                    <a:lnTo>
                      <a:pt x="2336" y="454"/>
                    </a:lnTo>
                    <a:lnTo>
                      <a:pt x="2325" y="467"/>
                    </a:lnTo>
                    <a:lnTo>
                      <a:pt x="2314" y="476"/>
                    </a:lnTo>
                    <a:lnTo>
                      <a:pt x="2302" y="484"/>
                    </a:lnTo>
                    <a:lnTo>
                      <a:pt x="2281" y="495"/>
                    </a:lnTo>
                    <a:lnTo>
                      <a:pt x="2257" y="500"/>
                    </a:lnTo>
                    <a:lnTo>
                      <a:pt x="2238" y="500"/>
                    </a:lnTo>
                    <a:lnTo>
                      <a:pt x="2230" y="499"/>
                    </a:lnTo>
                    <a:lnTo>
                      <a:pt x="2217" y="552"/>
                    </a:lnTo>
                    <a:lnTo>
                      <a:pt x="2232" y="562"/>
                    </a:lnTo>
                    <a:lnTo>
                      <a:pt x="2244" y="576"/>
                    </a:lnTo>
                    <a:lnTo>
                      <a:pt x="2251" y="589"/>
                    </a:lnTo>
                    <a:lnTo>
                      <a:pt x="2255" y="601"/>
                    </a:lnTo>
                    <a:lnTo>
                      <a:pt x="2256" y="614"/>
                    </a:lnTo>
                    <a:lnTo>
                      <a:pt x="2256" y="618"/>
                    </a:lnTo>
                    <a:lnTo>
                      <a:pt x="2255" y="621"/>
                    </a:lnTo>
                    <a:lnTo>
                      <a:pt x="2253" y="631"/>
                    </a:lnTo>
                    <a:lnTo>
                      <a:pt x="2251" y="643"/>
                    </a:lnTo>
                    <a:lnTo>
                      <a:pt x="2244" y="653"/>
                    </a:lnTo>
                    <a:lnTo>
                      <a:pt x="2243" y="656"/>
                    </a:lnTo>
                    <a:lnTo>
                      <a:pt x="2240" y="659"/>
                    </a:lnTo>
                    <a:lnTo>
                      <a:pt x="2235" y="665"/>
                    </a:lnTo>
                    <a:lnTo>
                      <a:pt x="2227" y="672"/>
                    </a:lnTo>
                    <a:lnTo>
                      <a:pt x="2218" y="678"/>
                    </a:lnTo>
                    <a:lnTo>
                      <a:pt x="2210" y="681"/>
                    </a:lnTo>
                    <a:lnTo>
                      <a:pt x="2209" y="681"/>
                    </a:lnTo>
                    <a:lnTo>
                      <a:pt x="2197" y="685"/>
                    </a:lnTo>
                    <a:lnTo>
                      <a:pt x="2192" y="685"/>
                    </a:lnTo>
                    <a:lnTo>
                      <a:pt x="2190" y="683"/>
                    </a:lnTo>
                    <a:lnTo>
                      <a:pt x="2188" y="683"/>
                    </a:lnTo>
                    <a:lnTo>
                      <a:pt x="2187" y="685"/>
                    </a:lnTo>
                    <a:lnTo>
                      <a:pt x="2180" y="685"/>
                    </a:lnTo>
                    <a:lnTo>
                      <a:pt x="2160" y="679"/>
                    </a:lnTo>
                    <a:lnTo>
                      <a:pt x="2143" y="669"/>
                    </a:lnTo>
                    <a:lnTo>
                      <a:pt x="2130" y="655"/>
                    </a:lnTo>
                    <a:lnTo>
                      <a:pt x="2125" y="645"/>
                    </a:lnTo>
                    <a:lnTo>
                      <a:pt x="2122" y="636"/>
                    </a:lnTo>
                    <a:lnTo>
                      <a:pt x="2120" y="628"/>
                    </a:lnTo>
                    <a:lnTo>
                      <a:pt x="2120" y="627"/>
                    </a:lnTo>
                    <a:lnTo>
                      <a:pt x="2118" y="626"/>
                    </a:lnTo>
                    <a:lnTo>
                      <a:pt x="1912" y="617"/>
                    </a:lnTo>
                    <a:lnTo>
                      <a:pt x="1912" y="621"/>
                    </a:lnTo>
                    <a:lnTo>
                      <a:pt x="1908" y="632"/>
                    </a:lnTo>
                    <a:lnTo>
                      <a:pt x="1901" y="644"/>
                    </a:lnTo>
                    <a:lnTo>
                      <a:pt x="1898" y="649"/>
                    </a:lnTo>
                    <a:lnTo>
                      <a:pt x="1896" y="653"/>
                    </a:lnTo>
                    <a:lnTo>
                      <a:pt x="1880" y="669"/>
                    </a:lnTo>
                    <a:lnTo>
                      <a:pt x="1860" y="681"/>
                    </a:lnTo>
                    <a:lnTo>
                      <a:pt x="1838" y="686"/>
                    </a:lnTo>
                    <a:lnTo>
                      <a:pt x="1829" y="686"/>
                    </a:lnTo>
                    <a:lnTo>
                      <a:pt x="1813" y="685"/>
                    </a:lnTo>
                    <a:lnTo>
                      <a:pt x="1799" y="681"/>
                    </a:lnTo>
                    <a:lnTo>
                      <a:pt x="1788" y="676"/>
                    </a:lnTo>
                    <a:lnTo>
                      <a:pt x="1777" y="669"/>
                    </a:lnTo>
                    <a:lnTo>
                      <a:pt x="1760" y="652"/>
                    </a:lnTo>
                    <a:lnTo>
                      <a:pt x="1757" y="647"/>
                    </a:lnTo>
                    <a:lnTo>
                      <a:pt x="1754" y="643"/>
                    </a:lnTo>
                    <a:lnTo>
                      <a:pt x="1753" y="640"/>
                    </a:lnTo>
                    <a:lnTo>
                      <a:pt x="1752" y="639"/>
                    </a:lnTo>
                    <a:lnTo>
                      <a:pt x="1752" y="636"/>
                    </a:lnTo>
                    <a:lnTo>
                      <a:pt x="1631" y="661"/>
                    </a:lnTo>
                    <a:lnTo>
                      <a:pt x="1633" y="670"/>
                    </a:lnTo>
                    <a:lnTo>
                      <a:pt x="1634" y="681"/>
                    </a:lnTo>
                    <a:lnTo>
                      <a:pt x="1634" y="702"/>
                    </a:lnTo>
                    <a:lnTo>
                      <a:pt x="1629" y="723"/>
                    </a:lnTo>
                    <a:lnTo>
                      <a:pt x="1629" y="724"/>
                    </a:lnTo>
                    <a:lnTo>
                      <a:pt x="1627" y="727"/>
                    </a:lnTo>
                    <a:lnTo>
                      <a:pt x="1621" y="746"/>
                    </a:lnTo>
                    <a:lnTo>
                      <a:pt x="1610" y="766"/>
                    </a:lnTo>
                    <a:lnTo>
                      <a:pt x="1597" y="784"/>
                    </a:lnTo>
                    <a:lnTo>
                      <a:pt x="1583" y="799"/>
                    </a:lnTo>
                    <a:lnTo>
                      <a:pt x="1563" y="813"/>
                    </a:lnTo>
                    <a:lnTo>
                      <a:pt x="1544" y="824"/>
                    </a:lnTo>
                    <a:lnTo>
                      <a:pt x="1523" y="831"/>
                    </a:lnTo>
                    <a:lnTo>
                      <a:pt x="1500" y="835"/>
                    </a:lnTo>
                    <a:lnTo>
                      <a:pt x="1493" y="835"/>
                    </a:lnTo>
                    <a:lnTo>
                      <a:pt x="1489" y="834"/>
                    </a:lnTo>
                    <a:lnTo>
                      <a:pt x="1485" y="835"/>
                    </a:lnTo>
                    <a:lnTo>
                      <a:pt x="1479" y="837"/>
                    </a:lnTo>
                    <a:lnTo>
                      <a:pt x="1473" y="837"/>
                    </a:lnTo>
                    <a:lnTo>
                      <a:pt x="1456" y="835"/>
                    </a:lnTo>
                    <a:lnTo>
                      <a:pt x="1439" y="831"/>
                    </a:lnTo>
                    <a:lnTo>
                      <a:pt x="1423" y="825"/>
                    </a:lnTo>
                    <a:lnTo>
                      <a:pt x="1423" y="549"/>
                    </a:lnTo>
                    <a:lnTo>
                      <a:pt x="1435" y="545"/>
                    </a:lnTo>
                    <a:lnTo>
                      <a:pt x="1436" y="543"/>
                    </a:lnTo>
                    <a:lnTo>
                      <a:pt x="1439" y="543"/>
                    </a:lnTo>
                    <a:lnTo>
                      <a:pt x="1423" y="357"/>
                    </a:lnTo>
                    <a:lnTo>
                      <a:pt x="1423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" name="Group 127">
              <a:extLst>
                <a:ext uri="{FF2B5EF4-FFF2-40B4-BE49-F238E27FC236}">
                  <a16:creationId xmlns:a16="http://schemas.microsoft.com/office/drawing/2014/main" id="{0B7D3608-9CE1-4C33-8D25-A99C1CB9045E}"/>
                </a:ext>
              </a:extLst>
            </p:cNvPr>
            <p:cNvGrpSpPr/>
            <p:nvPr/>
          </p:nvGrpSpPr>
          <p:grpSpPr>
            <a:xfrm rot="10646173">
              <a:off x="59506" y="269770"/>
              <a:ext cx="6088118" cy="6588230"/>
              <a:chOff x="2700338" y="1588"/>
              <a:chExt cx="6781800" cy="6856413"/>
            </a:xfrm>
            <a:grpFill/>
          </p:grpSpPr>
          <p:sp>
            <p:nvSpPr>
              <p:cNvPr id="29" name="Freeform 6">
                <a:extLst>
                  <a:ext uri="{FF2B5EF4-FFF2-40B4-BE49-F238E27FC236}">
                    <a16:creationId xmlns:a16="http://schemas.microsoft.com/office/drawing/2014/main" id="{E3813DF9-788E-4AE1-8FAE-B04EAAA2A8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144838" y="2287588"/>
                <a:ext cx="6337300" cy="4570413"/>
              </a:xfrm>
              <a:custGeom>
                <a:avLst/>
                <a:gdLst/>
                <a:ahLst/>
                <a:cxnLst>
                  <a:cxn ang="0">
                    <a:pos x="932" y="1488"/>
                  </a:cxn>
                  <a:cxn ang="0">
                    <a:pos x="2570" y="1373"/>
                  </a:cxn>
                  <a:cxn ang="0">
                    <a:pos x="1791" y="110"/>
                  </a:cxn>
                  <a:cxn ang="0">
                    <a:pos x="2113" y="137"/>
                  </a:cxn>
                  <a:cxn ang="0">
                    <a:pos x="2441" y="0"/>
                  </a:cxn>
                  <a:cxn ang="0">
                    <a:pos x="2521" y="426"/>
                  </a:cxn>
                  <a:cxn ang="0">
                    <a:pos x="2305" y="1016"/>
                  </a:cxn>
                  <a:cxn ang="0">
                    <a:pos x="2339" y="1284"/>
                  </a:cxn>
                  <a:cxn ang="0">
                    <a:pos x="2561" y="1460"/>
                  </a:cxn>
                  <a:cxn ang="0">
                    <a:pos x="2252" y="1477"/>
                  </a:cxn>
                  <a:cxn ang="0">
                    <a:pos x="2640" y="1936"/>
                  </a:cxn>
                  <a:cxn ang="0">
                    <a:pos x="2306" y="2219"/>
                  </a:cxn>
                  <a:cxn ang="0">
                    <a:pos x="2710" y="2549"/>
                  </a:cxn>
                  <a:cxn ang="0">
                    <a:pos x="2755" y="2323"/>
                  </a:cxn>
                  <a:cxn ang="0">
                    <a:pos x="2818" y="1914"/>
                  </a:cxn>
                  <a:cxn ang="0">
                    <a:pos x="3195" y="1761"/>
                  </a:cxn>
                  <a:cxn ang="0">
                    <a:pos x="3623" y="1689"/>
                  </a:cxn>
                  <a:cxn ang="0">
                    <a:pos x="3750" y="1395"/>
                  </a:cxn>
                  <a:cxn ang="0">
                    <a:pos x="3936" y="1512"/>
                  </a:cxn>
                  <a:cxn ang="0">
                    <a:pos x="3847" y="1753"/>
                  </a:cxn>
                  <a:cxn ang="0">
                    <a:pos x="3880" y="1833"/>
                  </a:cxn>
                  <a:cxn ang="0">
                    <a:pos x="3665" y="2036"/>
                  </a:cxn>
                  <a:cxn ang="0">
                    <a:pos x="3539" y="1863"/>
                  </a:cxn>
                  <a:cxn ang="0">
                    <a:pos x="3399" y="2296"/>
                  </a:cxn>
                  <a:cxn ang="0">
                    <a:pos x="3326" y="1872"/>
                  </a:cxn>
                  <a:cxn ang="0">
                    <a:pos x="2987" y="2240"/>
                  </a:cxn>
                  <a:cxn ang="0">
                    <a:pos x="2769" y="2523"/>
                  </a:cxn>
                  <a:cxn ang="0">
                    <a:pos x="2765" y="2878"/>
                  </a:cxn>
                  <a:cxn ang="0">
                    <a:pos x="2171" y="2651"/>
                  </a:cxn>
                  <a:cxn ang="0">
                    <a:pos x="2051" y="2475"/>
                  </a:cxn>
                  <a:cxn ang="0">
                    <a:pos x="2149" y="2186"/>
                  </a:cxn>
                  <a:cxn ang="0">
                    <a:pos x="1700" y="2330"/>
                  </a:cxn>
                  <a:cxn ang="0">
                    <a:pos x="1621" y="2477"/>
                  </a:cxn>
                  <a:cxn ang="0">
                    <a:pos x="1176" y="2154"/>
                  </a:cxn>
                  <a:cxn ang="0">
                    <a:pos x="1002" y="2413"/>
                  </a:cxn>
                  <a:cxn ang="0">
                    <a:pos x="889" y="2143"/>
                  </a:cxn>
                  <a:cxn ang="0">
                    <a:pos x="511" y="2016"/>
                  </a:cxn>
                  <a:cxn ang="0">
                    <a:pos x="193" y="2130"/>
                  </a:cxn>
                  <a:cxn ang="0">
                    <a:pos x="468" y="1859"/>
                  </a:cxn>
                  <a:cxn ang="0">
                    <a:pos x="778" y="2016"/>
                  </a:cxn>
                  <a:cxn ang="0">
                    <a:pos x="1038" y="1752"/>
                  </a:cxn>
                  <a:cxn ang="0">
                    <a:pos x="1374" y="1392"/>
                  </a:cxn>
                  <a:cxn ang="0">
                    <a:pos x="1235" y="1014"/>
                  </a:cxn>
                  <a:cxn ang="0">
                    <a:pos x="1543" y="1203"/>
                  </a:cxn>
                  <a:cxn ang="0">
                    <a:pos x="1584" y="1238"/>
                  </a:cxn>
                  <a:cxn ang="0">
                    <a:pos x="1498" y="1668"/>
                  </a:cxn>
                  <a:cxn ang="0">
                    <a:pos x="1656" y="1724"/>
                  </a:cxn>
                  <a:cxn ang="0">
                    <a:pos x="1384" y="1740"/>
                  </a:cxn>
                  <a:cxn ang="0">
                    <a:pos x="1075" y="1881"/>
                  </a:cxn>
                  <a:cxn ang="0">
                    <a:pos x="1384" y="2103"/>
                  </a:cxn>
                  <a:cxn ang="0">
                    <a:pos x="1855" y="2147"/>
                  </a:cxn>
                  <a:cxn ang="0">
                    <a:pos x="2180" y="2104"/>
                  </a:cxn>
                  <a:cxn ang="0">
                    <a:pos x="1956" y="1807"/>
                  </a:cxn>
                  <a:cxn ang="0">
                    <a:pos x="2171" y="1430"/>
                  </a:cxn>
                  <a:cxn ang="0">
                    <a:pos x="2133" y="1236"/>
                  </a:cxn>
                  <a:cxn ang="0">
                    <a:pos x="2270" y="1065"/>
                  </a:cxn>
                  <a:cxn ang="0">
                    <a:pos x="1926" y="949"/>
                  </a:cxn>
                  <a:cxn ang="0">
                    <a:pos x="2260" y="955"/>
                  </a:cxn>
                  <a:cxn ang="0">
                    <a:pos x="2255" y="350"/>
                  </a:cxn>
                  <a:cxn ang="0">
                    <a:pos x="1567" y="379"/>
                  </a:cxn>
                  <a:cxn ang="0">
                    <a:pos x="1914" y="518"/>
                  </a:cxn>
                  <a:cxn ang="0">
                    <a:pos x="1526" y="536"/>
                  </a:cxn>
                  <a:cxn ang="0">
                    <a:pos x="1531" y="120"/>
                  </a:cxn>
                </a:cxnLst>
                <a:rect l="0" t="0" r="r" b="b"/>
                <a:pathLst>
                  <a:path w="3992" h="2879">
                    <a:moveTo>
                      <a:pt x="956" y="1441"/>
                    </a:moveTo>
                    <a:lnTo>
                      <a:pt x="1025" y="1441"/>
                    </a:lnTo>
                    <a:lnTo>
                      <a:pt x="1032" y="1444"/>
                    </a:lnTo>
                    <a:lnTo>
                      <a:pt x="1037" y="1447"/>
                    </a:lnTo>
                    <a:lnTo>
                      <a:pt x="1041" y="1450"/>
                    </a:lnTo>
                    <a:lnTo>
                      <a:pt x="1046" y="1454"/>
                    </a:lnTo>
                    <a:lnTo>
                      <a:pt x="1055" y="1464"/>
                    </a:lnTo>
                    <a:lnTo>
                      <a:pt x="1065" y="1482"/>
                    </a:lnTo>
                    <a:lnTo>
                      <a:pt x="1069" y="1500"/>
                    </a:lnTo>
                    <a:lnTo>
                      <a:pt x="1069" y="1515"/>
                    </a:lnTo>
                    <a:lnTo>
                      <a:pt x="1066" y="1526"/>
                    </a:lnTo>
                    <a:lnTo>
                      <a:pt x="1061" y="1538"/>
                    </a:lnTo>
                    <a:lnTo>
                      <a:pt x="1053" y="1549"/>
                    </a:lnTo>
                    <a:lnTo>
                      <a:pt x="1049" y="1553"/>
                    </a:lnTo>
                    <a:lnTo>
                      <a:pt x="1049" y="1554"/>
                    </a:lnTo>
                    <a:lnTo>
                      <a:pt x="1048" y="1554"/>
                    </a:lnTo>
                    <a:lnTo>
                      <a:pt x="1048" y="1555"/>
                    </a:lnTo>
                    <a:lnTo>
                      <a:pt x="1032" y="1567"/>
                    </a:lnTo>
                    <a:lnTo>
                      <a:pt x="1014" y="1572"/>
                    </a:lnTo>
                    <a:lnTo>
                      <a:pt x="1006" y="1574"/>
                    </a:lnTo>
                    <a:lnTo>
                      <a:pt x="999" y="1574"/>
                    </a:lnTo>
                    <a:lnTo>
                      <a:pt x="986" y="1572"/>
                    </a:lnTo>
                    <a:lnTo>
                      <a:pt x="973" y="1568"/>
                    </a:lnTo>
                    <a:lnTo>
                      <a:pt x="970" y="1567"/>
                    </a:lnTo>
                    <a:lnTo>
                      <a:pt x="969" y="1567"/>
                    </a:lnTo>
                    <a:lnTo>
                      <a:pt x="968" y="1566"/>
                    </a:lnTo>
                    <a:lnTo>
                      <a:pt x="959" y="1560"/>
                    </a:lnTo>
                    <a:lnTo>
                      <a:pt x="948" y="1551"/>
                    </a:lnTo>
                    <a:lnTo>
                      <a:pt x="942" y="1541"/>
                    </a:lnTo>
                    <a:lnTo>
                      <a:pt x="940" y="1540"/>
                    </a:lnTo>
                    <a:lnTo>
                      <a:pt x="939" y="1537"/>
                    </a:lnTo>
                    <a:lnTo>
                      <a:pt x="936" y="1529"/>
                    </a:lnTo>
                    <a:lnTo>
                      <a:pt x="932" y="1519"/>
                    </a:lnTo>
                    <a:lnTo>
                      <a:pt x="931" y="1508"/>
                    </a:lnTo>
                    <a:lnTo>
                      <a:pt x="931" y="1494"/>
                    </a:lnTo>
                    <a:lnTo>
                      <a:pt x="932" y="1488"/>
                    </a:lnTo>
                    <a:lnTo>
                      <a:pt x="935" y="1483"/>
                    </a:lnTo>
                    <a:lnTo>
                      <a:pt x="938" y="1475"/>
                    </a:lnTo>
                    <a:lnTo>
                      <a:pt x="940" y="1471"/>
                    </a:lnTo>
                    <a:lnTo>
                      <a:pt x="949" y="1458"/>
                    </a:lnTo>
                    <a:lnTo>
                      <a:pt x="960" y="1449"/>
                    </a:lnTo>
                    <a:lnTo>
                      <a:pt x="956" y="1441"/>
                    </a:lnTo>
                    <a:close/>
                    <a:moveTo>
                      <a:pt x="564" y="1441"/>
                    </a:moveTo>
                    <a:lnTo>
                      <a:pt x="579" y="1441"/>
                    </a:lnTo>
                    <a:lnTo>
                      <a:pt x="575" y="1443"/>
                    </a:lnTo>
                    <a:lnTo>
                      <a:pt x="566" y="1443"/>
                    </a:lnTo>
                    <a:lnTo>
                      <a:pt x="564" y="1441"/>
                    </a:lnTo>
                    <a:close/>
                    <a:moveTo>
                      <a:pt x="0" y="1441"/>
                    </a:moveTo>
                    <a:lnTo>
                      <a:pt x="229" y="1441"/>
                    </a:lnTo>
                    <a:lnTo>
                      <a:pt x="224" y="1460"/>
                    </a:lnTo>
                    <a:lnTo>
                      <a:pt x="216" y="1477"/>
                    </a:lnTo>
                    <a:lnTo>
                      <a:pt x="204" y="1491"/>
                    </a:lnTo>
                    <a:lnTo>
                      <a:pt x="202" y="1495"/>
                    </a:lnTo>
                    <a:lnTo>
                      <a:pt x="190" y="1507"/>
                    </a:lnTo>
                    <a:lnTo>
                      <a:pt x="166" y="1522"/>
                    </a:lnTo>
                    <a:lnTo>
                      <a:pt x="153" y="1529"/>
                    </a:lnTo>
                    <a:lnTo>
                      <a:pt x="143" y="1532"/>
                    </a:lnTo>
                    <a:lnTo>
                      <a:pt x="142" y="1532"/>
                    </a:lnTo>
                    <a:lnTo>
                      <a:pt x="131" y="1534"/>
                    </a:lnTo>
                    <a:lnTo>
                      <a:pt x="110" y="1534"/>
                    </a:lnTo>
                    <a:lnTo>
                      <a:pt x="106" y="1533"/>
                    </a:lnTo>
                    <a:lnTo>
                      <a:pt x="92" y="1533"/>
                    </a:lnTo>
                    <a:lnTo>
                      <a:pt x="67" y="1525"/>
                    </a:lnTo>
                    <a:lnTo>
                      <a:pt x="46" y="1512"/>
                    </a:lnTo>
                    <a:lnTo>
                      <a:pt x="28" y="1496"/>
                    </a:lnTo>
                    <a:lnTo>
                      <a:pt x="13" y="1475"/>
                    </a:lnTo>
                    <a:lnTo>
                      <a:pt x="12" y="1475"/>
                    </a:lnTo>
                    <a:lnTo>
                      <a:pt x="12" y="1474"/>
                    </a:lnTo>
                    <a:lnTo>
                      <a:pt x="5" y="1458"/>
                    </a:lnTo>
                    <a:lnTo>
                      <a:pt x="0" y="1441"/>
                    </a:lnTo>
                    <a:close/>
                    <a:moveTo>
                      <a:pt x="2570" y="1321"/>
                    </a:moveTo>
                    <a:lnTo>
                      <a:pt x="2570" y="1373"/>
                    </a:lnTo>
                    <a:lnTo>
                      <a:pt x="2566" y="1346"/>
                    </a:lnTo>
                    <a:lnTo>
                      <a:pt x="2566" y="1333"/>
                    </a:lnTo>
                    <a:lnTo>
                      <a:pt x="2570" y="1321"/>
                    </a:lnTo>
                    <a:close/>
                    <a:moveTo>
                      <a:pt x="1817" y="0"/>
                    </a:moveTo>
                    <a:lnTo>
                      <a:pt x="1935" y="0"/>
                    </a:lnTo>
                    <a:lnTo>
                      <a:pt x="1938" y="13"/>
                    </a:lnTo>
                    <a:lnTo>
                      <a:pt x="1938" y="19"/>
                    </a:lnTo>
                    <a:lnTo>
                      <a:pt x="1934" y="37"/>
                    </a:lnTo>
                    <a:lnTo>
                      <a:pt x="1925" y="53"/>
                    </a:lnTo>
                    <a:lnTo>
                      <a:pt x="1924" y="55"/>
                    </a:lnTo>
                    <a:lnTo>
                      <a:pt x="1921" y="56"/>
                    </a:lnTo>
                    <a:lnTo>
                      <a:pt x="1914" y="62"/>
                    </a:lnTo>
                    <a:lnTo>
                      <a:pt x="1905" y="69"/>
                    </a:lnTo>
                    <a:lnTo>
                      <a:pt x="1895" y="73"/>
                    </a:lnTo>
                    <a:lnTo>
                      <a:pt x="1893" y="73"/>
                    </a:lnTo>
                    <a:lnTo>
                      <a:pt x="1891" y="74"/>
                    </a:lnTo>
                    <a:lnTo>
                      <a:pt x="1889" y="74"/>
                    </a:lnTo>
                    <a:lnTo>
                      <a:pt x="1886" y="75"/>
                    </a:lnTo>
                    <a:lnTo>
                      <a:pt x="1865" y="75"/>
                    </a:lnTo>
                    <a:lnTo>
                      <a:pt x="1859" y="74"/>
                    </a:lnTo>
                    <a:lnTo>
                      <a:pt x="1852" y="72"/>
                    </a:lnTo>
                    <a:lnTo>
                      <a:pt x="1840" y="64"/>
                    </a:lnTo>
                    <a:lnTo>
                      <a:pt x="1837" y="61"/>
                    </a:lnTo>
                    <a:lnTo>
                      <a:pt x="1833" y="58"/>
                    </a:lnTo>
                    <a:lnTo>
                      <a:pt x="1823" y="45"/>
                    </a:lnTo>
                    <a:lnTo>
                      <a:pt x="1817" y="30"/>
                    </a:lnTo>
                    <a:lnTo>
                      <a:pt x="1815" y="13"/>
                    </a:lnTo>
                    <a:lnTo>
                      <a:pt x="1815" y="11"/>
                    </a:lnTo>
                    <a:lnTo>
                      <a:pt x="1816" y="5"/>
                    </a:lnTo>
                    <a:lnTo>
                      <a:pt x="1817" y="0"/>
                    </a:lnTo>
                    <a:close/>
                    <a:moveTo>
                      <a:pt x="1710" y="0"/>
                    </a:moveTo>
                    <a:lnTo>
                      <a:pt x="1740" y="0"/>
                    </a:lnTo>
                    <a:lnTo>
                      <a:pt x="1773" y="113"/>
                    </a:lnTo>
                    <a:lnTo>
                      <a:pt x="1780" y="111"/>
                    </a:lnTo>
                    <a:lnTo>
                      <a:pt x="1786" y="110"/>
                    </a:lnTo>
                    <a:lnTo>
                      <a:pt x="1791" y="110"/>
                    </a:lnTo>
                    <a:lnTo>
                      <a:pt x="1799" y="111"/>
                    </a:lnTo>
                    <a:lnTo>
                      <a:pt x="1806" y="112"/>
                    </a:lnTo>
                    <a:lnTo>
                      <a:pt x="1816" y="112"/>
                    </a:lnTo>
                    <a:lnTo>
                      <a:pt x="1820" y="113"/>
                    </a:lnTo>
                    <a:lnTo>
                      <a:pt x="1841" y="120"/>
                    </a:lnTo>
                    <a:lnTo>
                      <a:pt x="1861" y="130"/>
                    </a:lnTo>
                    <a:lnTo>
                      <a:pt x="1876" y="145"/>
                    </a:lnTo>
                    <a:lnTo>
                      <a:pt x="1889" y="162"/>
                    </a:lnTo>
                    <a:lnTo>
                      <a:pt x="1997" y="116"/>
                    </a:lnTo>
                    <a:lnTo>
                      <a:pt x="1997" y="104"/>
                    </a:lnTo>
                    <a:lnTo>
                      <a:pt x="1998" y="98"/>
                    </a:lnTo>
                    <a:lnTo>
                      <a:pt x="1998" y="95"/>
                    </a:lnTo>
                    <a:lnTo>
                      <a:pt x="1999" y="94"/>
                    </a:lnTo>
                    <a:lnTo>
                      <a:pt x="2005" y="79"/>
                    </a:lnTo>
                    <a:lnTo>
                      <a:pt x="2014" y="68"/>
                    </a:lnTo>
                    <a:lnTo>
                      <a:pt x="2018" y="64"/>
                    </a:lnTo>
                    <a:lnTo>
                      <a:pt x="2023" y="60"/>
                    </a:lnTo>
                    <a:lnTo>
                      <a:pt x="2027" y="57"/>
                    </a:lnTo>
                    <a:lnTo>
                      <a:pt x="2030" y="57"/>
                    </a:lnTo>
                    <a:lnTo>
                      <a:pt x="2043" y="51"/>
                    </a:lnTo>
                    <a:lnTo>
                      <a:pt x="2057" y="49"/>
                    </a:lnTo>
                    <a:lnTo>
                      <a:pt x="2064" y="49"/>
                    </a:lnTo>
                    <a:lnTo>
                      <a:pt x="2075" y="52"/>
                    </a:lnTo>
                    <a:lnTo>
                      <a:pt x="2086" y="56"/>
                    </a:lnTo>
                    <a:lnTo>
                      <a:pt x="2096" y="64"/>
                    </a:lnTo>
                    <a:lnTo>
                      <a:pt x="2099" y="65"/>
                    </a:lnTo>
                    <a:lnTo>
                      <a:pt x="2107" y="73"/>
                    </a:lnTo>
                    <a:lnTo>
                      <a:pt x="2113" y="83"/>
                    </a:lnTo>
                    <a:lnTo>
                      <a:pt x="2116" y="94"/>
                    </a:lnTo>
                    <a:lnTo>
                      <a:pt x="2117" y="96"/>
                    </a:lnTo>
                    <a:lnTo>
                      <a:pt x="2117" y="99"/>
                    </a:lnTo>
                    <a:lnTo>
                      <a:pt x="2119" y="107"/>
                    </a:lnTo>
                    <a:lnTo>
                      <a:pt x="2119" y="125"/>
                    </a:lnTo>
                    <a:lnTo>
                      <a:pt x="2116" y="132"/>
                    </a:lnTo>
                    <a:lnTo>
                      <a:pt x="2115" y="132"/>
                    </a:lnTo>
                    <a:lnTo>
                      <a:pt x="2113" y="137"/>
                    </a:lnTo>
                    <a:lnTo>
                      <a:pt x="2108" y="145"/>
                    </a:lnTo>
                    <a:lnTo>
                      <a:pt x="2106" y="147"/>
                    </a:lnTo>
                    <a:lnTo>
                      <a:pt x="2106" y="149"/>
                    </a:lnTo>
                    <a:lnTo>
                      <a:pt x="2104" y="150"/>
                    </a:lnTo>
                    <a:lnTo>
                      <a:pt x="2103" y="153"/>
                    </a:lnTo>
                    <a:lnTo>
                      <a:pt x="2102" y="154"/>
                    </a:lnTo>
                    <a:lnTo>
                      <a:pt x="2088" y="163"/>
                    </a:lnTo>
                    <a:lnTo>
                      <a:pt x="2074" y="170"/>
                    </a:lnTo>
                    <a:lnTo>
                      <a:pt x="2058" y="171"/>
                    </a:lnTo>
                    <a:lnTo>
                      <a:pt x="2053" y="171"/>
                    </a:lnTo>
                    <a:lnTo>
                      <a:pt x="2040" y="168"/>
                    </a:lnTo>
                    <a:lnTo>
                      <a:pt x="2028" y="163"/>
                    </a:lnTo>
                    <a:lnTo>
                      <a:pt x="2023" y="161"/>
                    </a:lnTo>
                    <a:lnTo>
                      <a:pt x="2018" y="157"/>
                    </a:lnTo>
                    <a:lnTo>
                      <a:pt x="2010" y="146"/>
                    </a:lnTo>
                    <a:lnTo>
                      <a:pt x="2007" y="144"/>
                    </a:lnTo>
                    <a:lnTo>
                      <a:pt x="1903" y="189"/>
                    </a:lnTo>
                    <a:lnTo>
                      <a:pt x="1905" y="202"/>
                    </a:lnTo>
                    <a:lnTo>
                      <a:pt x="1907" y="214"/>
                    </a:lnTo>
                    <a:lnTo>
                      <a:pt x="1907" y="222"/>
                    </a:lnTo>
                    <a:lnTo>
                      <a:pt x="2253" y="282"/>
                    </a:lnTo>
                    <a:lnTo>
                      <a:pt x="2261" y="256"/>
                    </a:lnTo>
                    <a:lnTo>
                      <a:pt x="2272" y="234"/>
                    </a:lnTo>
                    <a:lnTo>
                      <a:pt x="2289" y="213"/>
                    </a:lnTo>
                    <a:lnTo>
                      <a:pt x="2293" y="208"/>
                    </a:lnTo>
                    <a:lnTo>
                      <a:pt x="2298" y="204"/>
                    </a:lnTo>
                    <a:lnTo>
                      <a:pt x="2310" y="191"/>
                    </a:lnTo>
                    <a:lnTo>
                      <a:pt x="2327" y="179"/>
                    </a:lnTo>
                    <a:lnTo>
                      <a:pt x="2348" y="168"/>
                    </a:lnTo>
                    <a:lnTo>
                      <a:pt x="2367" y="162"/>
                    </a:lnTo>
                    <a:lnTo>
                      <a:pt x="2374" y="159"/>
                    </a:lnTo>
                    <a:lnTo>
                      <a:pt x="2380" y="158"/>
                    </a:lnTo>
                    <a:lnTo>
                      <a:pt x="2392" y="157"/>
                    </a:lnTo>
                    <a:lnTo>
                      <a:pt x="2405" y="155"/>
                    </a:lnTo>
                    <a:lnTo>
                      <a:pt x="2411" y="0"/>
                    </a:lnTo>
                    <a:lnTo>
                      <a:pt x="2441" y="0"/>
                    </a:lnTo>
                    <a:lnTo>
                      <a:pt x="2435" y="157"/>
                    </a:lnTo>
                    <a:lnTo>
                      <a:pt x="2452" y="159"/>
                    </a:lnTo>
                    <a:lnTo>
                      <a:pt x="2467" y="166"/>
                    </a:lnTo>
                    <a:lnTo>
                      <a:pt x="2468" y="166"/>
                    </a:lnTo>
                    <a:lnTo>
                      <a:pt x="2484" y="172"/>
                    </a:lnTo>
                    <a:lnTo>
                      <a:pt x="2497" y="180"/>
                    </a:lnTo>
                    <a:lnTo>
                      <a:pt x="2507" y="192"/>
                    </a:lnTo>
                    <a:lnTo>
                      <a:pt x="2513" y="195"/>
                    </a:lnTo>
                    <a:lnTo>
                      <a:pt x="2518" y="199"/>
                    </a:lnTo>
                    <a:lnTo>
                      <a:pt x="2523" y="204"/>
                    </a:lnTo>
                    <a:lnTo>
                      <a:pt x="2544" y="230"/>
                    </a:lnTo>
                    <a:lnTo>
                      <a:pt x="2559" y="260"/>
                    </a:lnTo>
                    <a:lnTo>
                      <a:pt x="2566" y="292"/>
                    </a:lnTo>
                    <a:lnTo>
                      <a:pt x="2566" y="328"/>
                    </a:lnTo>
                    <a:lnTo>
                      <a:pt x="2562" y="352"/>
                    </a:lnTo>
                    <a:lnTo>
                      <a:pt x="2555" y="373"/>
                    </a:lnTo>
                    <a:lnTo>
                      <a:pt x="2543" y="396"/>
                    </a:lnTo>
                    <a:lnTo>
                      <a:pt x="2539" y="403"/>
                    </a:lnTo>
                    <a:lnTo>
                      <a:pt x="2568" y="433"/>
                    </a:lnTo>
                    <a:lnTo>
                      <a:pt x="2570" y="430"/>
                    </a:lnTo>
                    <a:lnTo>
                      <a:pt x="2570" y="624"/>
                    </a:lnTo>
                    <a:lnTo>
                      <a:pt x="2569" y="623"/>
                    </a:lnTo>
                    <a:lnTo>
                      <a:pt x="2551" y="603"/>
                    </a:lnTo>
                    <a:lnTo>
                      <a:pt x="2538" y="584"/>
                    </a:lnTo>
                    <a:lnTo>
                      <a:pt x="2530" y="560"/>
                    </a:lnTo>
                    <a:lnTo>
                      <a:pt x="2528" y="557"/>
                    </a:lnTo>
                    <a:lnTo>
                      <a:pt x="2528" y="551"/>
                    </a:lnTo>
                    <a:lnTo>
                      <a:pt x="2526" y="536"/>
                    </a:lnTo>
                    <a:lnTo>
                      <a:pt x="2526" y="519"/>
                    </a:lnTo>
                    <a:lnTo>
                      <a:pt x="2528" y="502"/>
                    </a:lnTo>
                    <a:lnTo>
                      <a:pt x="2534" y="487"/>
                    </a:lnTo>
                    <a:lnTo>
                      <a:pt x="2534" y="484"/>
                    </a:lnTo>
                    <a:lnTo>
                      <a:pt x="2536" y="476"/>
                    </a:lnTo>
                    <a:lnTo>
                      <a:pt x="2542" y="467"/>
                    </a:lnTo>
                    <a:lnTo>
                      <a:pt x="2548" y="455"/>
                    </a:lnTo>
                    <a:lnTo>
                      <a:pt x="2521" y="426"/>
                    </a:lnTo>
                    <a:lnTo>
                      <a:pt x="2507" y="437"/>
                    </a:lnTo>
                    <a:lnTo>
                      <a:pt x="2502" y="441"/>
                    </a:lnTo>
                    <a:lnTo>
                      <a:pt x="2483" y="453"/>
                    </a:lnTo>
                    <a:lnTo>
                      <a:pt x="2463" y="462"/>
                    </a:lnTo>
                    <a:lnTo>
                      <a:pt x="2439" y="468"/>
                    </a:lnTo>
                    <a:lnTo>
                      <a:pt x="2416" y="471"/>
                    </a:lnTo>
                    <a:lnTo>
                      <a:pt x="2409" y="701"/>
                    </a:lnTo>
                    <a:lnTo>
                      <a:pt x="2422" y="708"/>
                    </a:lnTo>
                    <a:lnTo>
                      <a:pt x="2433" y="717"/>
                    </a:lnTo>
                    <a:lnTo>
                      <a:pt x="2439" y="722"/>
                    </a:lnTo>
                    <a:lnTo>
                      <a:pt x="2445" y="729"/>
                    </a:lnTo>
                    <a:lnTo>
                      <a:pt x="2449" y="734"/>
                    </a:lnTo>
                    <a:lnTo>
                      <a:pt x="2455" y="749"/>
                    </a:lnTo>
                    <a:lnTo>
                      <a:pt x="2460" y="764"/>
                    </a:lnTo>
                    <a:lnTo>
                      <a:pt x="2462" y="780"/>
                    </a:lnTo>
                    <a:lnTo>
                      <a:pt x="2462" y="784"/>
                    </a:lnTo>
                    <a:lnTo>
                      <a:pt x="2460" y="798"/>
                    </a:lnTo>
                    <a:lnTo>
                      <a:pt x="2455" y="813"/>
                    </a:lnTo>
                    <a:lnTo>
                      <a:pt x="2449" y="825"/>
                    </a:lnTo>
                    <a:lnTo>
                      <a:pt x="2446" y="830"/>
                    </a:lnTo>
                    <a:lnTo>
                      <a:pt x="2438" y="838"/>
                    </a:lnTo>
                    <a:lnTo>
                      <a:pt x="2433" y="842"/>
                    </a:lnTo>
                    <a:lnTo>
                      <a:pt x="2432" y="843"/>
                    </a:lnTo>
                    <a:lnTo>
                      <a:pt x="2418" y="852"/>
                    </a:lnTo>
                    <a:lnTo>
                      <a:pt x="2403" y="859"/>
                    </a:lnTo>
                    <a:lnTo>
                      <a:pt x="2387" y="861"/>
                    </a:lnTo>
                    <a:lnTo>
                      <a:pt x="2379" y="861"/>
                    </a:lnTo>
                    <a:lnTo>
                      <a:pt x="2363" y="860"/>
                    </a:lnTo>
                    <a:lnTo>
                      <a:pt x="2349" y="856"/>
                    </a:lnTo>
                    <a:lnTo>
                      <a:pt x="2286" y="970"/>
                    </a:lnTo>
                    <a:lnTo>
                      <a:pt x="2291" y="975"/>
                    </a:lnTo>
                    <a:lnTo>
                      <a:pt x="2295" y="982"/>
                    </a:lnTo>
                    <a:lnTo>
                      <a:pt x="2301" y="992"/>
                    </a:lnTo>
                    <a:lnTo>
                      <a:pt x="2303" y="1003"/>
                    </a:lnTo>
                    <a:lnTo>
                      <a:pt x="2303" y="1004"/>
                    </a:lnTo>
                    <a:lnTo>
                      <a:pt x="2305" y="1016"/>
                    </a:lnTo>
                    <a:lnTo>
                      <a:pt x="2302" y="1027"/>
                    </a:lnTo>
                    <a:lnTo>
                      <a:pt x="2298" y="1038"/>
                    </a:lnTo>
                    <a:lnTo>
                      <a:pt x="2298" y="1039"/>
                    </a:lnTo>
                    <a:lnTo>
                      <a:pt x="2363" y="1102"/>
                    </a:lnTo>
                    <a:lnTo>
                      <a:pt x="2366" y="1102"/>
                    </a:lnTo>
                    <a:lnTo>
                      <a:pt x="2369" y="1100"/>
                    </a:lnTo>
                    <a:lnTo>
                      <a:pt x="2371" y="1100"/>
                    </a:lnTo>
                    <a:lnTo>
                      <a:pt x="2373" y="1098"/>
                    </a:lnTo>
                    <a:lnTo>
                      <a:pt x="2383" y="1096"/>
                    </a:lnTo>
                    <a:lnTo>
                      <a:pt x="2403" y="1096"/>
                    </a:lnTo>
                    <a:lnTo>
                      <a:pt x="2413" y="1098"/>
                    </a:lnTo>
                    <a:lnTo>
                      <a:pt x="2418" y="1101"/>
                    </a:lnTo>
                    <a:lnTo>
                      <a:pt x="2420" y="1101"/>
                    </a:lnTo>
                    <a:lnTo>
                      <a:pt x="2434" y="1111"/>
                    </a:lnTo>
                    <a:lnTo>
                      <a:pt x="2445" y="1124"/>
                    </a:lnTo>
                    <a:lnTo>
                      <a:pt x="2451" y="1141"/>
                    </a:lnTo>
                    <a:lnTo>
                      <a:pt x="2452" y="1160"/>
                    </a:lnTo>
                    <a:lnTo>
                      <a:pt x="2452" y="1162"/>
                    </a:lnTo>
                    <a:lnTo>
                      <a:pt x="2451" y="1164"/>
                    </a:lnTo>
                    <a:lnTo>
                      <a:pt x="2450" y="1173"/>
                    </a:lnTo>
                    <a:lnTo>
                      <a:pt x="2446" y="1183"/>
                    </a:lnTo>
                    <a:lnTo>
                      <a:pt x="2439" y="1192"/>
                    </a:lnTo>
                    <a:lnTo>
                      <a:pt x="2438" y="1195"/>
                    </a:lnTo>
                    <a:lnTo>
                      <a:pt x="2432" y="1202"/>
                    </a:lnTo>
                    <a:lnTo>
                      <a:pt x="2416" y="1212"/>
                    </a:lnTo>
                    <a:lnTo>
                      <a:pt x="2408" y="1213"/>
                    </a:lnTo>
                    <a:lnTo>
                      <a:pt x="2403" y="1215"/>
                    </a:lnTo>
                    <a:lnTo>
                      <a:pt x="2396" y="1216"/>
                    </a:lnTo>
                    <a:lnTo>
                      <a:pt x="2394" y="1216"/>
                    </a:lnTo>
                    <a:lnTo>
                      <a:pt x="2390" y="1215"/>
                    </a:lnTo>
                    <a:lnTo>
                      <a:pt x="2390" y="1216"/>
                    </a:lnTo>
                    <a:lnTo>
                      <a:pt x="2386" y="1216"/>
                    </a:lnTo>
                    <a:lnTo>
                      <a:pt x="2383" y="1215"/>
                    </a:lnTo>
                    <a:lnTo>
                      <a:pt x="2379" y="1215"/>
                    </a:lnTo>
                    <a:lnTo>
                      <a:pt x="2377" y="1213"/>
                    </a:lnTo>
                    <a:lnTo>
                      <a:pt x="2339" y="1284"/>
                    </a:lnTo>
                    <a:lnTo>
                      <a:pt x="2348" y="1295"/>
                    </a:lnTo>
                    <a:lnTo>
                      <a:pt x="2357" y="1304"/>
                    </a:lnTo>
                    <a:lnTo>
                      <a:pt x="2366" y="1318"/>
                    </a:lnTo>
                    <a:lnTo>
                      <a:pt x="2370" y="1333"/>
                    </a:lnTo>
                    <a:lnTo>
                      <a:pt x="2371" y="1334"/>
                    </a:lnTo>
                    <a:lnTo>
                      <a:pt x="2371" y="1335"/>
                    </a:lnTo>
                    <a:lnTo>
                      <a:pt x="2375" y="1355"/>
                    </a:lnTo>
                    <a:lnTo>
                      <a:pt x="2375" y="1377"/>
                    </a:lnTo>
                    <a:lnTo>
                      <a:pt x="2371" y="1398"/>
                    </a:lnTo>
                    <a:lnTo>
                      <a:pt x="2369" y="1405"/>
                    </a:lnTo>
                    <a:lnTo>
                      <a:pt x="2366" y="1410"/>
                    </a:lnTo>
                    <a:lnTo>
                      <a:pt x="2417" y="1436"/>
                    </a:lnTo>
                    <a:lnTo>
                      <a:pt x="2417" y="1435"/>
                    </a:lnTo>
                    <a:lnTo>
                      <a:pt x="2432" y="1420"/>
                    </a:lnTo>
                    <a:lnTo>
                      <a:pt x="2445" y="1412"/>
                    </a:lnTo>
                    <a:lnTo>
                      <a:pt x="2456" y="1406"/>
                    </a:lnTo>
                    <a:lnTo>
                      <a:pt x="2467" y="1403"/>
                    </a:lnTo>
                    <a:lnTo>
                      <a:pt x="2476" y="1402"/>
                    </a:lnTo>
                    <a:lnTo>
                      <a:pt x="2479" y="1402"/>
                    </a:lnTo>
                    <a:lnTo>
                      <a:pt x="2480" y="1403"/>
                    </a:lnTo>
                    <a:lnTo>
                      <a:pt x="2481" y="1402"/>
                    </a:lnTo>
                    <a:lnTo>
                      <a:pt x="2487" y="1402"/>
                    </a:lnTo>
                    <a:lnTo>
                      <a:pt x="2501" y="1403"/>
                    </a:lnTo>
                    <a:lnTo>
                      <a:pt x="2515" y="1409"/>
                    </a:lnTo>
                    <a:lnTo>
                      <a:pt x="2527" y="1415"/>
                    </a:lnTo>
                    <a:lnTo>
                      <a:pt x="2532" y="1418"/>
                    </a:lnTo>
                    <a:lnTo>
                      <a:pt x="2536" y="1422"/>
                    </a:lnTo>
                    <a:lnTo>
                      <a:pt x="2540" y="1424"/>
                    </a:lnTo>
                    <a:lnTo>
                      <a:pt x="2570" y="1398"/>
                    </a:lnTo>
                    <a:lnTo>
                      <a:pt x="2570" y="1437"/>
                    </a:lnTo>
                    <a:lnTo>
                      <a:pt x="2565" y="1441"/>
                    </a:lnTo>
                    <a:lnTo>
                      <a:pt x="2557" y="1448"/>
                    </a:lnTo>
                    <a:lnTo>
                      <a:pt x="2559" y="1450"/>
                    </a:lnTo>
                    <a:lnTo>
                      <a:pt x="2559" y="1452"/>
                    </a:lnTo>
                    <a:lnTo>
                      <a:pt x="2561" y="1454"/>
                    </a:lnTo>
                    <a:lnTo>
                      <a:pt x="2561" y="1460"/>
                    </a:lnTo>
                    <a:lnTo>
                      <a:pt x="2565" y="1469"/>
                    </a:lnTo>
                    <a:lnTo>
                      <a:pt x="2568" y="1479"/>
                    </a:lnTo>
                    <a:lnTo>
                      <a:pt x="2568" y="1491"/>
                    </a:lnTo>
                    <a:lnTo>
                      <a:pt x="2565" y="1503"/>
                    </a:lnTo>
                    <a:lnTo>
                      <a:pt x="2565" y="1505"/>
                    </a:lnTo>
                    <a:lnTo>
                      <a:pt x="2564" y="1509"/>
                    </a:lnTo>
                    <a:lnTo>
                      <a:pt x="2560" y="1519"/>
                    </a:lnTo>
                    <a:lnTo>
                      <a:pt x="2555" y="1530"/>
                    </a:lnTo>
                    <a:lnTo>
                      <a:pt x="2548" y="1541"/>
                    </a:lnTo>
                    <a:lnTo>
                      <a:pt x="2540" y="1549"/>
                    </a:lnTo>
                    <a:lnTo>
                      <a:pt x="2530" y="1558"/>
                    </a:lnTo>
                    <a:lnTo>
                      <a:pt x="2519" y="1562"/>
                    </a:lnTo>
                    <a:lnTo>
                      <a:pt x="2515" y="1564"/>
                    </a:lnTo>
                    <a:lnTo>
                      <a:pt x="2510" y="1567"/>
                    </a:lnTo>
                    <a:lnTo>
                      <a:pt x="2497" y="1570"/>
                    </a:lnTo>
                    <a:lnTo>
                      <a:pt x="2484" y="1571"/>
                    </a:lnTo>
                    <a:lnTo>
                      <a:pt x="2463" y="1568"/>
                    </a:lnTo>
                    <a:lnTo>
                      <a:pt x="2442" y="1559"/>
                    </a:lnTo>
                    <a:lnTo>
                      <a:pt x="2441" y="1558"/>
                    </a:lnTo>
                    <a:lnTo>
                      <a:pt x="2426" y="1546"/>
                    </a:lnTo>
                    <a:lnTo>
                      <a:pt x="2416" y="1533"/>
                    </a:lnTo>
                    <a:lnTo>
                      <a:pt x="2407" y="1517"/>
                    </a:lnTo>
                    <a:lnTo>
                      <a:pt x="2403" y="1500"/>
                    </a:lnTo>
                    <a:lnTo>
                      <a:pt x="2401" y="1488"/>
                    </a:lnTo>
                    <a:lnTo>
                      <a:pt x="2401" y="1478"/>
                    </a:lnTo>
                    <a:lnTo>
                      <a:pt x="2404" y="1462"/>
                    </a:lnTo>
                    <a:lnTo>
                      <a:pt x="2352" y="1436"/>
                    </a:lnTo>
                    <a:lnTo>
                      <a:pt x="2335" y="1453"/>
                    </a:lnTo>
                    <a:lnTo>
                      <a:pt x="2327" y="1457"/>
                    </a:lnTo>
                    <a:lnTo>
                      <a:pt x="2312" y="1466"/>
                    </a:lnTo>
                    <a:lnTo>
                      <a:pt x="2294" y="1474"/>
                    </a:lnTo>
                    <a:lnTo>
                      <a:pt x="2274" y="1477"/>
                    </a:lnTo>
                    <a:lnTo>
                      <a:pt x="2273" y="1477"/>
                    </a:lnTo>
                    <a:lnTo>
                      <a:pt x="2269" y="1478"/>
                    </a:lnTo>
                    <a:lnTo>
                      <a:pt x="2263" y="1478"/>
                    </a:lnTo>
                    <a:lnTo>
                      <a:pt x="2252" y="1477"/>
                    </a:lnTo>
                    <a:lnTo>
                      <a:pt x="2239" y="1475"/>
                    </a:lnTo>
                    <a:lnTo>
                      <a:pt x="2225" y="1471"/>
                    </a:lnTo>
                    <a:lnTo>
                      <a:pt x="2213" y="1467"/>
                    </a:lnTo>
                    <a:lnTo>
                      <a:pt x="2145" y="1563"/>
                    </a:lnTo>
                    <a:lnTo>
                      <a:pt x="2164" y="1587"/>
                    </a:lnTo>
                    <a:lnTo>
                      <a:pt x="2179" y="1613"/>
                    </a:lnTo>
                    <a:lnTo>
                      <a:pt x="2188" y="1642"/>
                    </a:lnTo>
                    <a:lnTo>
                      <a:pt x="2192" y="1673"/>
                    </a:lnTo>
                    <a:lnTo>
                      <a:pt x="2192" y="1676"/>
                    </a:lnTo>
                    <a:lnTo>
                      <a:pt x="2189" y="1698"/>
                    </a:lnTo>
                    <a:lnTo>
                      <a:pt x="2184" y="1719"/>
                    </a:lnTo>
                    <a:lnTo>
                      <a:pt x="2178" y="1737"/>
                    </a:lnTo>
                    <a:lnTo>
                      <a:pt x="2176" y="1739"/>
                    </a:lnTo>
                    <a:lnTo>
                      <a:pt x="2175" y="1741"/>
                    </a:lnTo>
                    <a:lnTo>
                      <a:pt x="2175" y="1742"/>
                    </a:lnTo>
                    <a:lnTo>
                      <a:pt x="2443" y="1892"/>
                    </a:lnTo>
                    <a:lnTo>
                      <a:pt x="2447" y="1888"/>
                    </a:lnTo>
                    <a:lnTo>
                      <a:pt x="2466" y="1872"/>
                    </a:lnTo>
                    <a:lnTo>
                      <a:pt x="2487" y="1860"/>
                    </a:lnTo>
                    <a:lnTo>
                      <a:pt x="2502" y="1855"/>
                    </a:lnTo>
                    <a:lnTo>
                      <a:pt x="2518" y="1852"/>
                    </a:lnTo>
                    <a:lnTo>
                      <a:pt x="2531" y="1852"/>
                    </a:lnTo>
                    <a:lnTo>
                      <a:pt x="2551" y="1854"/>
                    </a:lnTo>
                    <a:lnTo>
                      <a:pt x="2570" y="1859"/>
                    </a:lnTo>
                    <a:lnTo>
                      <a:pt x="2576" y="1862"/>
                    </a:lnTo>
                    <a:lnTo>
                      <a:pt x="2581" y="1863"/>
                    </a:lnTo>
                    <a:lnTo>
                      <a:pt x="2582" y="1863"/>
                    </a:lnTo>
                    <a:lnTo>
                      <a:pt x="2582" y="1864"/>
                    </a:lnTo>
                    <a:lnTo>
                      <a:pt x="2585" y="1864"/>
                    </a:lnTo>
                    <a:lnTo>
                      <a:pt x="2585" y="1866"/>
                    </a:lnTo>
                    <a:lnTo>
                      <a:pt x="2586" y="1866"/>
                    </a:lnTo>
                    <a:lnTo>
                      <a:pt x="2602" y="1877"/>
                    </a:lnTo>
                    <a:lnTo>
                      <a:pt x="2616" y="1892"/>
                    </a:lnTo>
                    <a:lnTo>
                      <a:pt x="2628" y="1906"/>
                    </a:lnTo>
                    <a:lnTo>
                      <a:pt x="2636" y="1922"/>
                    </a:lnTo>
                    <a:lnTo>
                      <a:pt x="2640" y="1936"/>
                    </a:lnTo>
                    <a:lnTo>
                      <a:pt x="2640" y="1938"/>
                    </a:lnTo>
                    <a:lnTo>
                      <a:pt x="2641" y="1938"/>
                    </a:lnTo>
                    <a:lnTo>
                      <a:pt x="2641" y="1939"/>
                    </a:lnTo>
                    <a:lnTo>
                      <a:pt x="2644" y="1960"/>
                    </a:lnTo>
                    <a:lnTo>
                      <a:pt x="2644" y="1982"/>
                    </a:lnTo>
                    <a:lnTo>
                      <a:pt x="2638" y="2003"/>
                    </a:lnTo>
                    <a:lnTo>
                      <a:pt x="2628" y="2025"/>
                    </a:lnTo>
                    <a:lnTo>
                      <a:pt x="2615" y="2042"/>
                    </a:lnTo>
                    <a:lnTo>
                      <a:pt x="2596" y="2057"/>
                    </a:lnTo>
                    <a:lnTo>
                      <a:pt x="2589" y="2062"/>
                    </a:lnTo>
                    <a:lnTo>
                      <a:pt x="2578" y="2070"/>
                    </a:lnTo>
                    <a:lnTo>
                      <a:pt x="2555" y="2078"/>
                    </a:lnTo>
                    <a:lnTo>
                      <a:pt x="2539" y="2079"/>
                    </a:lnTo>
                    <a:lnTo>
                      <a:pt x="2536" y="2079"/>
                    </a:lnTo>
                    <a:lnTo>
                      <a:pt x="2534" y="2078"/>
                    </a:lnTo>
                    <a:lnTo>
                      <a:pt x="2530" y="2079"/>
                    </a:lnTo>
                    <a:lnTo>
                      <a:pt x="2523" y="2079"/>
                    </a:lnTo>
                    <a:lnTo>
                      <a:pt x="2510" y="2076"/>
                    </a:lnTo>
                    <a:lnTo>
                      <a:pt x="2493" y="2072"/>
                    </a:lnTo>
                    <a:lnTo>
                      <a:pt x="2476" y="2067"/>
                    </a:lnTo>
                    <a:lnTo>
                      <a:pt x="2464" y="2059"/>
                    </a:lnTo>
                    <a:lnTo>
                      <a:pt x="2464" y="2058"/>
                    </a:lnTo>
                    <a:lnTo>
                      <a:pt x="2456" y="2053"/>
                    </a:lnTo>
                    <a:lnTo>
                      <a:pt x="2450" y="2048"/>
                    </a:lnTo>
                    <a:lnTo>
                      <a:pt x="2311" y="2135"/>
                    </a:lnTo>
                    <a:lnTo>
                      <a:pt x="2312" y="2138"/>
                    </a:lnTo>
                    <a:lnTo>
                      <a:pt x="2312" y="2139"/>
                    </a:lnTo>
                    <a:lnTo>
                      <a:pt x="2314" y="2142"/>
                    </a:lnTo>
                    <a:lnTo>
                      <a:pt x="2314" y="2146"/>
                    </a:lnTo>
                    <a:lnTo>
                      <a:pt x="2319" y="2159"/>
                    </a:lnTo>
                    <a:lnTo>
                      <a:pt x="2320" y="2175"/>
                    </a:lnTo>
                    <a:lnTo>
                      <a:pt x="2318" y="2189"/>
                    </a:lnTo>
                    <a:lnTo>
                      <a:pt x="2318" y="2193"/>
                    </a:lnTo>
                    <a:lnTo>
                      <a:pt x="2316" y="2197"/>
                    </a:lnTo>
                    <a:lnTo>
                      <a:pt x="2312" y="2207"/>
                    </a:lnTo>
                    <a:lnTo>
                      <a:pt x="2306" y="2219"/>
                    </a:lnTo>
                    <a:lnTo>
                      <a:pt x="2299" y="2230"/>
                    </a:lnTo>
                    <a:lnTo>
                      <a:pt x="2291" y="2237"/>
                    </a:lnTo>
                    <a:lnTo>
                      <a:pt x="2290" y="2237"/>
                    </a:lnTo>
                    <a:lnTo>
                      <a:pt x="2285" y="2243"/>
                    </a:lnTo>
                    <a:lnTo>
                      <a:pt x="2363" y="2477"/>
                    </a:lnTo>
                    <a:lnTo>
                      <a:pt x="2367" y="2476"/>
                    </a:lnTo>
                    <a:lnTo>
                      <a:pt x="2378" y="2476"/>
                    </a:lnTo>
                    <a:lnTo>
                      <a:pt x="2384" y="2477"/>
                    </a:lnTo>
                    <a:lnTo>
                      <a:pt x="2387" y="2477"/>
                    </a:lnTo>
                    <a:lnTo>
                      <a:pt x="2391" y="2478"/>
                    </a:lnTo>
                    <a:lnTo>
                      <a:pt x="2395" y="2478"/>
                    </a:lnTo>
                    <a:lnTo>
                      <a:pt x="2413" y="2485"/>
                    </a:lnTo>
                    <a:lnTo>
                      <a:pt x="2429" y="2495"/>
                    </a:lnTo>
                    <a:lnTo>
                      <a:pt x="2443" y="2509"/>
                    </a:lnTo>
                    <a:lnTo>
                      <a:pt x="2454" y="2524"/>
                    </a:lnTo>
                    <a:lnTo>
                      <a:pt x="2454" y="2526"/>
                    </a:lnTo>
                    <a:lnTo>
                      <a:pt x="2458" y="2537"/>
                    </a:lnTo>
                    <a:lnTo>
                      <a:pt x="2462" y="2550"/>
                    </a:lnTo>
                    <a:lnTo>
                      <a:pt x="2463" y="2561"/>
                    </a:lnTo>
                    <a:lnTo>
                      <a:pt x="2463" y="2574"/>
                    </a:lnTo>
                    <a:lnTo>
                      <a:pt x="2460" y="2586"/>
                    </a:lnTo>
                    <a:lnTo>
                      <a:pt x="2570" y="2630"/>
                    </a:lnTo>
                    <a:lnTo>
                      <a:pt x="2651" y="2663"/>
                    </a:lnTo>
                    <a:lnTo>
                      <a:pt x="2653" y="2659"/>
                    </a:lnTo>
                    <a:lnTo>
                      <a:pt x="2655" y="2657"/>
                    </a:lnTo>
                    <a:lnTo>
                      <a:pt x="2657" y="2653"/>
                    </a:lnTo>
                    <a:lnTo>
                      <a:pt x="2658" y="2653"/>
                    </a:lnTo>
                    <a:lnTo>
                      <a:pt x="2658" y="2651"/>
                    </a:lnTo>
                    <a:lnTo>
                      <a:pt x="2659" y="2650"/>
                    </a:lnTo>
                    <a:lnTo>
                      <a:pt x="2676" y="2626"/>
                    </a:lnTo>
                    <a:lnTo>
                      <a:pt x="2697" y="2607"/>
                    </a:lnTo>
                    <a:lnTo>
                      <a:pt x="2722" y="2592"/>
                    </a:lnTo>
                    <a:lnTo>
                      <a:pt x="2730" y="2590"/>
                    </a:lnTo>
                    <a:lnTo>
                      <a:pt x="2713" y="2548"/>
                    </a:lnTo>
                    <a:lnTo>
                      <a:pt x="2712" y="2548"/>
                    </a:lnTo>
                    <a:lnTo>
                      <a:pt x="2710" y="2549"/>
                    </a:lnTo>
                    <a:lnTo>
                      <a:pt x="2704" y="2549"/>
                    </a:lnTo>
                    <a:lnTo>
                      <a:pt x="2699" y="2550"/>
                    </a:lnTo>
                    <a:lnTo>
                      <a:pt x="2687" y="2550"/>
                    </a:lnTo>
                    <a:lnTo>
                      <a:pt x="2682" y="2549"/>
                    </a:lnTo>
                    <a:lnTo>
                      <a:pt x="2675" y="2548"/>
                    </a:lnTo>
                    <a:lnTo>
                      <a:pt x="2672" y="2548"/>
                    </a:lnTo>
                    <a:lnTo>
                      <a:pt x="2650" y="2543"/>
                    </a:lnTo>
                    <a:lnTo>
                      <a:pt x="2628" y="2532"/>
                    </a:lnTo>
                    <a:lnTo>
                      <a:pt x="2610" y="2518"/>
                    </a:lnTo>
                    <a:lnTo>
                      <a:pt x="2593" y="2498"/>
                    </a:lnTo>
                    <a:lnTo>
                      <a:pt x="2581" y="2478"/>
                    </a:lnTo>
                    <a:lnTo>
                      <a:pt x="2574" y="2455"/>
                    </a:lnTo>
                    <a:lnTo>
                      <a:pt x="2573" y="2451"/>
                    </a:lnTo>
                    <a:lnTo>
                      <a:pt x="2573" y="2446"/>
                    </a:lnTo>
                    <a:lnTo>
                      <a:pt x="2570" y="2431"/>
                    </a:lnTo>
                    <a:lnTo>
                      <a:pt x="2572" y="2416"/>
                    </a:lnTo>
                    <a:lnTo>
                      <a:pt x="2574" y="2399"/>
                    </a:lnTo>
                    <a:lnTo>
                      <a:pt x="2581" y="2383"/>
                    </a:lnTo>
                    <a:lnTo>
                      <a:pt x="2581" y="2380"/>
                    </a:lnTo>
                    <a:lnTo>
                      <a:pt x="2582" y="2376"/>
                    </a:lnTo>
                    <a:lnTo>
                      <a:pt x="2583" y="2374"/>
                    </a:lnTo>
                    <a:lnTo>
                      <a:pt x="2590" y="2363"/>
                    </a:lnTo>
                    <a:lnTo>
                      <a:pt x="2598" y="2351"/>
                    </a:lnTo>
                    <a:lnTo>
                      <a:pt x="2608" y="2340"/>
                    </a:lnTo>
                    <a:lnTo>
                      <a:pt x="2617" y="2329"/>
                    </a:lnTo>
                    <a:lnTo>
                      <a:pt x="2628" y="2324"/>
                    </a:lnTo>
                    <a:lnTo>
                      <a:pt x="2629" y="2324"/>
                    </a:lnTo>
                    <a:lnTo>
                      <a:pt x="2640" y="2316"/>
                    </a:lnTo>
                    <a:lnTo>
                      <a:pt x="2651" y="2312"/>
                    </a:lnTo>
                    <a:lnTo>
                      <a:pt x="2663" y="2310"/>
                    </a:lnTo>
                    <a:lnTo>
                      <a:pt x="2667" y="2308"/>
                    </a:lnTo>
                    <a:lnTo>
                      <a:pt x="2678" y="2306"/>
                    </a:lnTo>
                    <a:lnTo>
                      <a:pt x="2692" y="2306"/>
                    </a:lnTo>
                    <a:lnTo>
                      <a:pt x="2714" y="2307"/>
                    </a:lnTo>
                    <a:lnTo>
                      <a:pt x="2735" y="2313"/>
                    </a:lnTo>
                    <a:lnTo>
                      <a:pt x="2755" y="2323"/>
                    </a:lnTo>
                    <a:lnTo>
                      <a:pt x="2773" y="2336"/>
                    </a:lnTo>
                    <a:lnTo>
                      <a:pt x="2775" y="2336"/>
                    </a:lnTo>
                    <a:lnTo>
                      <a:pt x="2775" y="2337"/>
                    </a:lnTo>
                    <a:lnTo>
                      <a:pt x="2785" y="2347"/>
                    </a:lnTo>
                    <a:lnTo>
                      <a:pt x="2793" y="2358"/>
                    </a:lnTo>
                    <a:lnTo>
                      <a:pt x="2877" y="2310"/>
                    </a:lnTo>
                    <a:lnTo>
                      <a:pt x="2877" y="2307"/>
                    </a:lnTo>
                    <a:lnTo>
                      <a:pt x="2875" y="2306"/>
                    </a:lnTo>
                    <a:lnTo>
                      <a:pt x="2875" y="2303"/>
                    </a:lnTo>
                    <a:lnTo>
                      <a:pt x="2873" y="2292"/>
                    </a:lnTo>
                    <a:lnTo>
                      <a:pt x="2873" y="2281"/>
                    </a:lnTo>
                    <a:lnTo>
                      <a:pt x="2877" y="2265"/>
                    </a:lnTo>
                    <a:lnTo>
                      <a:pt x="2879" y="2257"/>
                    </a:lnTo>
                    <a:lnTo>
                      <a:pt x="2882" y="2255"/>
                    </a:lnTo>
                    <a:lnTo>
                      <a:pt x="2882" y="2252"/>
                    </a:lnTo>
                    <a:lnTo>
                      <a:pt x="2883" y="2252"/>
                    </a:lnTo>
                    <a:lnTo>
                      <a:pt x="2890" y="2241"/>
                    </a:lnTo>
                    <a:lnTo>
                      <a:pt x="2899" y="2232"/>
                    </a:lnTo>
                    <a:lnTo>
                      <a:pt x="2911" y="2227"/>
                    </a:lnTo>
                    <a:lnTo>
                      <a:pt x="2916" y="2226"/>
                    </a:lnTo>
                    <a:lnTo>
                      <a:pt x="2920" y="2223"/>
                    </a:lnTo>
                    <a:lnTo>
                      <a:pt x="2903" y="2024"/>
                    </a:lnTo>
                    <a:lnTo>
                      <a:pt x="2902" y="2024"/>
                    </a:lnTo>
                    <a:lnTo>
                      <a:pt x="2886" y="2023"/>
                    </a:lnTo>
                    <a:lnTo>
                      <a:pt x="2870" y="2019"/>
                    </a:lnTo>
                    <a:lnTo>
                      <a:pt x="2869" y="2017"/>
                    </a:lnTo>
                    <a:lnTo>
                      <a:pt x="2868" y="2017"/>
                    </a:lnTo>
                    <a:lnTo>
                      <a:pt x="2866" y="2016"/>
                    </a:lnTo>
                    <a:lnTo>
                      <a:pt x="2848" y="2004"/>
                    </a:lnTo>
                    <a:lnTo>
                      <a:pt x="2832" y="1987"/>
                    </a:lnTo>
                    <a:lnTo>
                      <a:pt x="2824" y="1977"/>
                    </a:lnTo>
                    <a:lnTo>
                      <a:pt x="2820" y="1965"/>
                    </a:lnTo>
                    <a:lnTo>
                      <a:pt x="2820" y="1964"/>
                    </a:lnTo>
                    <a:lnTo>
                      <a:pt x="2816" y="1948"/>
                    </a:lnTo>
                    <a:lnTo>
                      <a:pt x="2815" y="1931"/>
                    </a:lnTo>
                    <a:lnTo>
                      <a:pt x="2818" y="1914"/>
                    </a:lnTo>
                    <a:lnTo>
                      <a:pt x="2824" y="1897"/>
                    </a:lnTo>
                    <a:lnTo>
                      <a:pt x="2835" y="1883"/>
                    </a:lnTo>
                    <a:lnTo>
                      <a:pt x="2849" y="1868"/>
                    </a:lnTo>
                    <a:lnTo>
                      <a:pt x="2852" y="1868"/>
                    </a:lnTo>
                    <a:lnTo>
                      <a:pt x="2862" y="1860"/>
                    </a:lnTo>
                    <a:lnTo>
                      <a:pt x="2877" y="1854"/>
                    </a:lnTo>
                    <a:lnTo>
                      <a:pt x="2892" y="1851"/>
                    </a:lnTo>
                    <a:lnTo>
                      <a:pt x="2894" y="1851"/>
                    </a:lnTo>
                    <a:lnTo>
                      <a:pt x="2895" y="1850"/>
                    </a:lnTo>
                    <a:lnTo>
                      <a:pt x="2902" y="1850"/>
                    </a:lnTo>
                    <a:lnTo>
                      <a:pt x="2913" y="1851"/>
                    </a:lnTo>
                    <a:lnTo>
                      <a:pt x="2926" y="1852"/>
                    </a:lnTo>
                    <a:lnTo>
                      <a:pt x="2938" y="1856"/>
                    </a:lnTo>
                    <a:lnTo>
                      <a:pt x="2947" y="1862"/>
                    </a:lnTo>
                    <a:lnTo>
                      <a:pt x="2953" y="1866"/>
                    </a:lnTo>
                    <a:lnTo>
                      <a:pt x="2959" y="1870"/>
                    </a:lnTo>
                    <a:lnTo>
                      <a:pt x="2967" y="1880"/>
                    </a:lnTo>
                    <a:lnTo>
                      <a:pt x="2968" y="1880"/>
                    </a:lnTo>
                    <a:lnTo>
                      <a:pt x="2972" y="1884"/>
                    </a:lnTo>
                    <a:lnTo>
                      <a:pt x="3068" y="1849"/>
                    </a:lnTo>
                    <a:lnTo>
                      <a:pt x="3067" y="1834"/>
                    </a:lnTo>
                    <a:lnTo>
                      <a:pt x="3069" y="1818"/>
                    </a:lnTo>
                    <a:lnTo>
                      <a:pt x="3074" y="1804"/>
                    </a:lnTo>
                    <a:lnTo>
                      <a:pt x="3074" y="1803"/>
                    </a:lnTo>
                    <a:lnTo>
                      <a:pt x="3076" y="1800"/>
                    </a:lnTo>
                    <a:lnTo>
                      <a:pt x="3076" y="1797"/>
                    </a:lnTo>
                    <a:lnTo>
                      <a:pt x="3081" y="1788"/>
                    </a:lnTo>
                    <a:lnTo>
                      <a:pt x="3099" y="1767"/>
                    </a:lnTo>
                    <a:lnTo>
                      <a:pt x="3108" y="1762"/>
                    </a:lnTo>
                    <a:lnTo>
                      <a:pt x="3110" y="1762"/>
                    </a:lnTo>
                    <a:lnTo>
                      <a:pt x="3122" y="1756"/>
                    </a:lnTo>
                    <a:lnTo>
                      <a:pt x="3135" y="1753"/>
                    </a:lnTo>
                    <a:lnTo>
                      <a:pt x="3140" y="1750"/>
                    </a:lnTo>
                    <a:lnTo>
                      <a:pt x="3153" y="1750"/>
                    </a:lnTo>
                    <a:lnTo>
                      <a:pt x="3175" y="1753"/>
                    </a:lnTo>
                    <a:lnTo>
                      <a:pt x="3195" y="1761"/>
                    </a:lnTo>
                    <a:lnTo>
                      <a:pt x="3213" y="1774"/>
                    </a:lnTo>
                    <a:lnTo>
                      <a:pt x="3214" y="1775"/>
                    </a:lnTo>
                    <a:lnTo>
                      <a:pt x="3222" y="1784"/>
                    </a:lnTo>
                    <a:lnTo>
                      <a:pt x="3229" y="1795"/>
                    </a:lnTo>
                    <a:lnTo>
                      <a:pt x="3234" y="1804"/>
                    </a:lnTo>
                    <a:lnTo>
                      <a:pt x="3241" y="1826"/>
                    </a:lnTo>
                    <a:lnTo>
                      <a:pt x="3324" y="1832"/>
                    </a:lnTo>
                    <a:lnTo>
                      <a:pt x="3331" y="1816"/>
                    </a:lnTo>
                    <a:lnTo>
                      <a:pt x="3341" y="1801"/>
                    </a:lnTo>
                    <a:lnTo>
                      <a:pt x="3344" y="1800"/>
                    </a:lnTo>
                    <a:lnTo>
                      <a:pt x="3345" y="1799"/>
                    </a:lnTo>
                    <a:lnTo>
                      <a:pt x="3355" y="1792"/>
                    </a:lnTo>
                    <a:lnTo>
                      <a:pt x="3365" y="1787"/>
                    </a:lnTo>
                    <a:lnTo>
                      <a:pt x="3377" y="1784"/>
                    </a:lnTo>
                    <a:lnTo>
                      <a:pt x="3385" y="1784"/>
                    </a:lnTo>
                    <a:lnTo>
                      <a:pt x="3386" y="1783"/>
                    </a:lnTo>
                    <a:lnTo>
                      <a:pt x="3398" y="1784"/>
                    </a:lnTo>
                    <a:lnTo>
                      <a:pt x="3408" y="1787"/>
                    </a:lnTo>
                    <a:lnTo>
                      <a:pt x="3417" y="1791"/>
                    </a:lnTo>
                    <a:lnTo>
                      <a:pt x="3423" y="1794"/>
                    </a:lnTo>
                    <a:lnTo>
                      <a:pt x="3427" y="1796"/>
                    </a:lnTo>
                    <a:lnTo>
                      <a:pt x="3440" y="1809"/>
                    </a:lnTo>
                    <a:lnTo>
                      <a:pt x="3444" y="1816"/>
                    </a:lnTo>
                    <a:lnTo>
                      <a:pt x="3446" y="1821"/>
                    </a:lnTo>
                    <a:lnTo>
                      <a:pt x="3525" y="1807"/>
                    </a:lnTo>
                    <a:lnTo>
                      <a:pt x="3527" y="1784"/>
                    </a:lnTo>
                    <a:lnTo>
                      <a:pt x="3533" y="1765"/>
                    </a:lnTo>
                    <a:lnTo>
                      <a:pt x="3540" y="1749"/>
                    </a:lnTo>
                    <a:lnTo>
                      <a:pt x="3548" y="1736"/>
                    </a:lnTo>
                    <a:lnTo>
                      <a:pt x="3563" y="1719"/>
                    </a:lnTo>
                    <a:lnTo>
                      <a:pt x="3580" y="1705"/>
                    </a:lnTo>
                    <a:lnTo>
                      <a:pt x="3601" y="1694"/>
                    </a:lnTo>
                    <a:lnTo>
                      <a:pt x="3602" y="1694"/>
                    </a:lnTo>
                    <a:lnTo>
                      <a:pt x="3603" y="1693"/>
                    </a:lnTo>
                    <a:lnTo>
                      <a:pt x="3606" y="1693"/>
                    </a:lnTo>
                    <a:lnTo>
                      <a:pt x="3623" y="1689"/>
                    </a:lnTo>
                    <a:lnTo>
                      <a:pt x="3641" y="1687"/>
                    </a:lnTo>
                    <a:lnTo>
                      <a:pt x="3647" y="1687"/>
                    </a:lnTo>
                    <a:lnTo>
                      <a:pt x="3671" y="1551"/>
                    </a:lnTo>
                    <a:lnTo>
                      <a:pt x="3666" y="1549"/>
                    </a:lnTo>
                    <a:lnTo>
                      <a:pt x="3662" y="1547"/>
                    </a:lnTo>
                    <a:lnTo>
                      <a:pt x="3654" y="1542"/>
                    </a:lnTo>
                    <a:lnTo>
                      <a:pt x="3649" y="1540"/>
                    </a:lnTo>
                    <a:lnTo>
                      <a:pt x="3644" y="1536"/>
                    </a:lnTo>
                    <a:lnTo>
                      <a:pt x="3640" y="1532"/>
                    </a:lnTo>
                    <a:lnTo>
                      <a:pt x="3636" y="1526"/>
                    </a:lnTo>
                    <a:lnTo>
                      <a:pt x="3635" y="1525"/>
                    </a:lnTo>
                    <a:lnTo>
                      <a:pt x="3633" y="1525"/>
                    </a:lnTo>
                    <a:lnTo>
                      <a:pt x="3624" y="1512"/>
                    </a:lnTo>
                    <a:lnTo>
                      <a:pt x="3618" y="1495"/>
                    </a:lnTo>
                    <a:lnTo>
                      <a:pt x="3614" y="1479"/>
                    </a:lnTo>
                    <a:lnTo>
                      <a:pt x="3614" y="1460"/>
                    </a:lnTo>
                    <a:lnTo>
                      <a:pt x="3618" y="1441"/>
                    </a:lnTo>
                    <a:lnTo>
                      <a:pt x="3619" y="1437"/>
                    </a:lnTo>
                    <a:lnTo>
                      <a:pt x="3622" y="1432"/>
                    </a:lnTo>
                    <a:lnTo>
                      <a:pt x="3624" y="1428"/>
                    </a:lnTo>
                    <a:lnTo>
                      <a:pt x="3624" y="1427"/>
                    </a:lnTo>
                    <a:lnTo>
                      <a:pt x="3628" y="1423"/>
                    </a:lnTo>
                    <a:lnTo>
                      <a:pt x="3635" y="1411"/>
                    </a:lnTo>
                    <a:lnTo>
                      <a:pt x="3647" y="1399"/>
                    </a:lnTo>
                    <a:lnTo>
                      <a:pt x="3661" y="1392"/>
                    </a:lnTo>
                    <a:lnTo>
                      <a:pt x="3664" y="1390"/>
                    </a:lnTo>
                    <a:lnTo>
                      <a:pt x="3667" y="1388"/>
                    </a:lnTo>
                    <a:lnTo>
                      <a:pt x="3678" y="1385"/>
                    </a:lnTo>
                    <a:lnTo>
                      <a:pt x="3691" y="1381"/>
                    </a:lnTo>
                    <a:lnTo>
                      <a:pt x="3704" y="1380"/>
                    </a:lnTo>
                    <a:lnTo>
                      <a:pt x="3715" y="1382"/>
                    </a:lnTo>
                    <a:lnTo>
                      <a:pt x="3716" y="1382"/>
                    </a:lnTo>
                    <a:lnTo>
                      <a:pt x="3729" y="1385"/>
                    </a:lnTo>
                    <a:lnTo>
                      <a:pt x="3741" y="1390"/>
                    </a:lnTo>
                    <a:lnTo>
                      <a:pt x="3746" y="1393"/>
                    </a:lnTo>
                    <a:lnTo>
                      <a:pt x="3750" y="1395"/>
                    </a:lnTo>
                    <a:lnTo>
                      <a:pt x="3766" y="1409"/>
                    </a:lnTo>
                    <a:lnTo>
                      <a:pt x="3777" y="1424"/>
                    </a:lnTo>
                    <a:lnTo>
                      <a:pt x="3785" y="1441"/>
                    </a:lnTo>
                    <a:lnTo>
                      <a:pt x="3785" y="1445"/>
                    </a:lnTo>
                    <a:lnTo>
                      <a:pt x="3835" y="1441"/>
                    </a:lnTo>
                    <a:lnTo>
                      <a:pt x="3870" y="1439"/>
                    </a:lnTo>
                    <a:lnTo>
                      <a:pt x="3870" y="1437"/>
                    </a:lnTo>
                    <a:lnTo>
                      <a:pt x="3872" y="1436"/>
                    </a:lnTo>
                    <a:lnTo>
                      <a:pt x="3872" y="1432"/>
                    </a:lnTo>
                    <a:lnTo>
                      <a:pt x="3873" y="1432"/>
                    </a:lnTo>
                    <a:lnTo>
                      <a:pt x="3878" y="1419"/>
                    </a:lnTo>
                    <a:lnTo>
                      <a:pt x="3886" y="1410"/>
                    </a:lnTo>
                    <a:lnTo>
                      <a:pt x="3895" y="1402"/>
                    </a:lnTo>
                    <a:lnTo>
                      <a:pt x="3907" y="1395"/>
                    </a:lnTo>
                    <a:lnTo>
                      <a:pt x="3919" y="1392"/>
                    </a:lnTo>
                    <a:lnTo>
                      <a:pt x="3923" y="1392"/>
                    </a:lnTo>
                    <a:lnTo>
                      <a:pt x="3925" y="1390"/>
                    </a:lnTo>
                    <a:lnTo>
                      <a:pt x="3932" y="1390"/>
                    </a:lnTo>
                    <a:lnTo>
                      <a:pt x="3945" y="1392"/>
                    </a:lnTo>
                    <a:lnTo>
                      <a:pt x="3958" y="1397"/>
                    </a:lnTo>
                    <a:lnTo>
                      <a:pt x="3959" y="1397"/>
                    </a:lnTo>
                    <a:lnTo>
                      <a:pt x="3973" y="1406"/>
                    </a:lnTo>
                    <a:lnTo>
                      <a:pt x="3983" y="1419"/>
                    </a:lnTo>
                    <a:lnTo>
                      <a:pt x="3988" y="1430"/>
                    </a:lnTo>
                    <a:lnTo>
                      <a:pt x="3990" y="1435"/>
                    </a:lnTo>
                    <a:lnTo>
                      <a:pt x="3990" y="1436"/>
                    </a:lnTo>
                    <a:lnTo>
                      <a:pt x="3991" y="1439"/>
                    </a:lnTo>
                    <a:lnTo>
                      <a:pt x="3991" y="1441"/>
                    </a:lnTo>
                    <a:lnTo>
                      <a:pt x="3992" y="1457"/>
                    </a:lnTo>
                    <a:lnTo>
                      <a:pt x="3988" y="1471"/>
                    </a:lnTo>
                    <a:lnTo>
                      <a:pt x="3983" y="1483"/>
                    </a:lnTo>
                    <a:lnTo>
                      <a:pt x="3976" y="1492"/>
                    </a:lnTo>
                    <a:lnTo>
                      <a:pt x="3967" y="1500"/>
                    </a:lnTo>
                    <a:lnTo>
                      <a:pt x="3966" y="1502"/>
                    </a:lnTo>
                    <a:lnTo>
                      <a:pt x="3950" y="1509"/>
                    </a:lnTo>
                    <a:lnTo>
                      <a:pt x="3936" y="1512"/>
                    </a:lnTo>
                    <a:lnTo>
                      <a:pt x="3933" y="1512"/>
                    </a:lnTo>
                    <a:lnTo>
                      <a:pt x="3932" y="1513"/>
                    </a:lnTo>
                    <a:lnTo>
                      <a:pt x="3928" y="1513"/>
                    </a:lnTo>
                    <a:lnTo>
                      <a:pt x="3918" y="1511"/>
                    </a:lnTo>
                    <a:lnTo>
                      <a:pt x="3904" y="1508"/>
                    </a:lnTo>
                    <a:lnTo>
                      <a:pt x="3895" y="1503"/>
                    </a:lnTo>
                    <a:lnTo>
                      <a:pt x="3895" y="1502"/>
                    </a:lnTo>
                    <a:lnTo>
                      <a:pt x="3890" y="1498"/>
                    </a:lnTo>
                    <a:lnTo>
                      <a:pt x="3886" y="1494"/>
                    </a:lnTo>
                    <a:lnTo>
                      <a:pt x="3882" y="1488"/>
                    </a:lnTo>
                    <a:lnTo>
                      <a:pt x="3881" y="1486"/>
                    </a:lnTo>
                    <a:lnTo>
                      <a:pt x="3878" y="1483"/>
                    </a:lnTo>
                    <a:lnTo>
                      <a:pt x="3876" y="1478"/>
                    </a:lnTo>
                    <a:lnTo>
                      <a:pt x="3873" y="1474"/>
                    </a:lnTo>
                    <a:lnTo>
                      <a:pt x="3872" y="1469"/>
                    </a:lnTo>
                    <a:lnTo>
                      <a:pt x="3788" y="1474"/>
                    </a:lnTo>
                    <a:lnTo>
                      <a:pt x="3787" y="1486"/>
                    </a:lnTo>
                    <a:lnTo>
                      <a:pt x="3785" y="1495"/>
                    </a:lnTo>
                    <a:lnTo>
                      <a:pt x="3777" y="1512"/>
                    </a:lnTo>
                    <a:lnTo>
                      <a:pt x="3767" y="1526"/>
                    </a:lnTo>
                    <a:lnTo>
                      <a:pt x="3760" y="1533"/>
                    </a:lnTo>
                    <a:lnTo>
                      <a:pt x="3754" y="1538"/>
                    </a:lnTo>
                    <a:lnTo>
                      <a:pt x="3749" y="1542"/>
                    </a:lnTo>
                    <a:lnTo>
                      <a:pt x="3726" y="1553"/>
                    </a:lnTo>
                    <a:lnTo>
                      <a:pt x="3702" y="1557"/>
                    </a:lnTo>
                    <a:lnTo>
                      <a:pt x="3675" y="1691"/>
                    </a:lnTo>
                    <a:lnTo>
                      <a:pt x="3687" y="1695"/>
                    </a:lnTo>
                    <a:lnTo>
                      <a:pt x="3698" y="1701"/>
                    </a:lnTo>
                    <a:lnTo>
                      <a:pt x="3699" y="1701"/>
                    </a:lnTo>
                    <a:lnTo>
                      <a:pt x="3700" y="1702"/>
                    </a:lnTo>
                    <a:lnTo>
                      <a:pt x="3719" y="1714"/>
                    </a:lnTo>
                    <a:lnTo>
                      <a:pt x="3736" y="1731"/>
                    </a:lnTo>
                    <a:lnTo>
                      <a:pt x="3747" y="1749"/>
                    </a:lnTo>
                    <a:lnTo>
                      <a:pt x="3757" y="1771"/>
                    </a:lnTo>
                    <a:lnTo>
                      <a:pt x="3844" y="1763"/>
                    </a:lnTo>
                    <a:lnTo>
                      <a:pt x="3847" y="1753"/>
                    </a:lnTo>
                    <a:lnTo>
                      <a:pt x="3849" y="1748"/>
                    </a:lnTo>
                    <a:lnTo>
                      <a:pt x="3852" y="1744"/>
                    </a:lnTo>
                    <a:lnTo>
                      <a:pt x="3852" y="1742"/>
                    </a:lnTo>
                    <a:lnTo>
                      <a:pt x="3853" y="1740"/>
                    </a:lnTo>
                    <a:lnTo>
                      <a:pt x="3855" y="1739"/>
                    </a:lnTo>
                    <a:lnTo>
                      <a:pt x="3860" y="1732"/>
                    </a:lnTo>
                    <a:lnTo>
                      <a:pt x="3866" y="1725"/>
                    </a:lnTo>
                    <a:lnTo>
                      <a:pt x="3874" y="1719"/>
                    </a:lnTo>
                    <a:lnTo>
                      <a:pt x="3881" y="1715"/>
                    </a:lnTo>
                    <a:lnTo>
                      <a:pt x="3882" y="1715"/>
                    </a:lnTo>
                    <a:lnTo>
                      <a:pt x="3893" y="1710"/>
                    </a:lnTo>
                    <a:lnTo>
                      <a:pt x="3901" y="1710"/>
                    </a:lnTo>
                    <a:lnTo>
                      <a:pt x="3902" y="1708"/>
                    </a:lnTo>
                    <a:lnTo>
                      <a:pt x="3908" y="1708"/>
                    </a:lnTo>
                    <a:lnTo>
                      <a:pt x="3928" y="1711"/>
                    </a:lnTo>
                    <a:lnTo>
                      <a:pt x="3944" y="1719"/>
                    </a:lnTo>
                    <a:lnTo>
                      <a:pt x="3958" y="1731"/>
                    </a:lnTo>
                    <a:lnTo>
                      <a:pt x="3959" y="1732"/>
                    </a:lnTo>
                    <a:lnTo>
                      <a:pt x="3965" y="1740"/>
                    </a:lnTo>
                    <a:lnTo>
                      <a:pt x="3969" y="1748"/>
                    </a:lnTo>
                    <a:lnTo>
                      <a:pt x="3971" y="1756"/>
                    </a:lnTo>
                    <a:lnTo>
                      <a:pt x="3974" y="1769"/>
                    </a:lnTo>
                    <a:lnTo>
                      <a:pt x="3974" y="1783"/>
                    </a:lnTo>
                    <a:lnTo>
                      <a:pt x="3973" y="1788"/>
                    </a:lnTo>
                    <a:lnTo>
                      <a:pt x="3969" y="1800"/>
                    </a:lnTo>
                    <a:lnTo>
                      <a:pt x="3959" y="1816"/>
                    </a:lnTo>
                    <a:lnTo>
                      <a:pt x="3945" y="1829"/>
                    </a:lnTo>
                    <a:lnTo>
                      <a:pt x="3944" y="1830"/>
                    </a:lnTo>
                    <a:lnTo>
                      <a:pt x="3935" y="1835"/>
                    </a:lnTo>
                    <a:lnTo>
                      <a:pt x="3923" y="1838"/>
                    </a:lnTo>
                    <a:lnTo>
                      <a:pt x="3911" y="1839"/>
                    </a:lnTo>
                    <a:lnTo>
                      <a:pt x="3899" y="1839"/>
                    </a:lnTo>
                    <a:lnTo>
                      <a:pt x="3895" y="1838"/>
                    </a:lnTo>
                    <a:lnTo>
                      <a:pt x="3893" y="1837"/>
                    </a:lnTo>
                    <a:lnTo>
                      <a:pt x="3891" y="1837"/>
                    </a:lnTo>
                    <a:lnTo>
                      <a:pt x="3880" y="1833"/>
                    </a:lnTo>
                    <a:lnTo>
                      <a:pt x="3868" y="1826"/>
                    </a:lnTo>
                    <a:lnTo>
                      <a:pt x="3860" y="1817"/>
                    </a:lnTo>
                    <a:lnTo>
                      <a:pt x="3852" y="1805"/>
                    </a:lnTo>
                    <a:lnTo>
                      <a:pt x="3847" y="1794"/>
                    </a:lnTo>
                    <a:lnTo>
                      <a:pt x="3762" y="1801"/>
                    </a:lnTo>
                    <a:lnTo>
                      <a:pt x="3762" y="1807"/>
                    </a:lnTo>
                    <a:lnTo>
                      <a:pt x="3760" y="1812"/>
                    </a:lnTo>
                    <a:lnTo>
                      <a:pt x="3760" y="1822"/>
                    </a:lnTo>
                    <a:lnTo>
                      <a:pt x="3758" y="1828"/>
                    </a:lnTo>
                    <a:lnTo>
                      <a:pt x="3755" y="1841"/>
                    </a:lnTo>
                    <a:lnTo>
                      <a:pt x="3750" y="1855"/>
                    </a:lnTo>
                    <a:lnTo>
                      <a:pt x="3742" y="1870"/>
                    </a:lnTo>
                    <a:lnTo>
                      <a:pt x="3732" y="1883"/>
                    </a:lnTo>
                    <a:lnTo>
                      <a:pt x="3730" y="1885"/>
                    </a:lnTo>
                    <a:lnTo>
                      <a:pt x="3728" y="1887"/>
                    </a:lnTo>
                    <a:lnTo>
                      <a:pt x="3717" y="1897"/>
                    </a:lnTo>
                    <a:lnTo>
                      <a:pt x="3705" y="1905"/>
                    </a:lnTo>
                    <a:lnTo>
                      <a:pt x="3692" y="1913"/>
                    </a:lnTo>
                    <a:lnTo>
                      <a:pt x="3679" y="1918"/>
                    </a:lnTo>
                    <a:lnTo>
                      <a:pt x="3669" y="1921"/>
                    </a:lnTo>
                    <a:lnTo>
                      <a:pt x="3667" y="1921"/>
                    </a:lnTo>
                    <a:lnTo>
                      <a:pt x="3658" y="1923"/>
                    </a:lnTo>
                    <a:lnTo>
                      <a:pt x="3648" y="1925"/>
                    </a:lnTo>
                    <a:lnTo>
                      <a:pt x="3644" y="1925"/>
                    </a:lnTo>
                    <a:lnTo>
                      <a:pt x="3640" y="1923"/>
                    </a:lnTo>
                    <a:lnTo>
                      <a:pt x="3628" y="1977"/>
                    </a:lnTo>
                    <a:lnTo>
                      <a:pt x="3635" y="1981"/>
                    </a:lnTo>
                    <a:lnTo>
                      <a:pt x="3640" y="1986"/>
                    </a:lnTo>
                    <a:lnTo>
                      <a:pt x="3643" y="1987"/>
                    </a:lnTo>
                    <a:lnTo>
                      <a:pt x="3644" y="1989"/>
                    </a:lnTo>
                    <a:lnTo>
                      <a:pt x="3649" y="1995"/>
                    </a:lnTo>
                    <a:lnTo>
                      <a:pt x="3656" y="2003"/>
                    </a:lnTo>
                    <a:lnTo>
                      <a:pt x="3661" y="2012"/>
                    </a:lnTo>
                    <a:lnTo>
                      <a:pt x="3662" y="2020"/>
                    </a:lnTo>
                    <a:lnTo>
                      <a:pt x="3665" y="2031"/>
                    </a:lnTo>
                    <a:lnTo>
                      <a:pt x="3665" y="2036"/>
                    </a:lnTo>
                    <a:lnTo>
                      <a:pt x="3664" y="2040"/>
                    </a:lnTo>
                    <a:lnTo>
                      <a:pt x="3665" y="2044"/>
                    </a:lnTo>
                    <a:lnTo>
                      <a:pt x="3664" y="2048"/>
                    </a:lnTo>
                    <a:lnTo>
                      <a:pt x="3658" y="2066"/>
                    </a:lnTo>
                    <a:lnTo>
                      <a:pt x="3648" y="2080"/>
                    </a:lnTo>
                    <a:lnTo>
                      <a:pt x="3635" y="2092"/>
                    </a:lnTo>
                    <a:lnTo>
                      <a:pt x="3633" y="2092"/>
                    </a:lnTo>
                    <a:lnTo>
                      <a:pt x="3633" y="2093"/>
                    </a:lnTo>
                    <a:lnTo>
                      <a:pt x="3620" y="2099"/>
                    </a:lnTo>
                    <a:lnTo>
                      <a:pt x="3607" y="2101"/>
                    </a:lnTo>
                    <a:lnTo>
                      <a:pt x="3592" y="2101"/>
                    </a:lnTo>
                    <a:lnTo>
                      <a:pt x="3578" y="2099"/>
                    </a:lnTo>
                    <a:lnTo>
                      <a:pt x="3563" y="2091"/>
                    </a:lnTo>
                    <a:lnTo>
                      <a:pt x="3550" y="2079"/>
                    </a:lnTo>
                    <a:lnTo>
                      <a:pt x="3539" y="2063"/>
                    </a:lnTo>
                    <a:lnTo>
                      <a:pt x="3539" y="2062"/>
                    </a:lnTo>
                    <a:lnTo>
                      <a:pt x="3538" y="2061"/>
                    </a:lnTo>
                    <a:lnTo>
                      <a:pt x="3538" y="2059"/>
                    </a:lnTo>
                    <a:lnTo>
                      <a:pt x="3535" y="2049"/>
                    </a:lnTo>
                    <a:lnTo>
                      <a:pt x="3534" y="2037"/>
                    </a:lnTo>
                    <a:lnTo>
                      <a:pt x="3534" y="2027"/>
                    </a:lnTo>
                    <a:lnTo>
                      <a:pt x="3535" y="2021"/>
                    </a:lnTo>
                    <a:lnTo>
                      <a:pt x="3538" y="2014"/>
                    </a:lnTo>
                    <a:lnTo>
                      <a:pt x="3540" y="2010"/>
                    </a:lnTo>
                    <a:lnTo>
                      <a:pt x="3540" y="2007"/>
                    </a:lnTo>
                    <a:lnTo>
                      <a:pt x="3551" y="1991"/>
                    </a:lnTo>
                    <a:lnTo>
                      <a:pt x="3565" y="1980"/>
                    </a:lnTo>
                    <a:lnTo>
                      <a:pt x="3582" y="1974"/>
                    </a:lnTo>
                    <a:lnTo>
                      <a:pt x="3598" y="1972"/>
                    </a:lnTo>
                    <a:lnTo>
                      <a:pt x="3610" y="1919"/>
                    </a:lnTo>
                    <a:lnTo>
                      <a:pt x="3589" y="1910"/>
                    </a:lnTo>
                    <a:lnTo>
                      <a:pt x="3569" y="1898"/>
                    </a:lnTo>
                    <a:lnTo>
                      <a:pt x="3554" y="1883"/>
                    </a:lnTo>
                    <a:lnTo>
                      <a:pt x="3540" y="1864"/>
                    </a:lnTo>
                    <a:lnTo>
                      <a:pt x="3540" y="1863"/>
                    </a:lnTo>
                    <a:lnTo>
                      <a:pt x="3539" y="1863"/>
                    </a:lnTo>
                    <a:lnTo>
                      <a:pt x="3539" y="1860"/>
                    </a:lnTo>
                    <a:lnTo>
                      <a:pt x="3533" y="1849"/>
                    </a:lnTo>
                    <a:lnTo>
                      <a:pt x="3530" y="1835"/>
                    </a:lnTo>
                    <a:lnTo>
                      <a:pt x="3453" y="1850"/>
                    </a:lnTo>
                    <a:lnTo>
                      <a:pt x="3453" y="1856"/>
                    </a:lnTo>
                    <a:lnTo>
                      <a:pt x="3451" y="1862"/>
                    </a:lnTo>
                    <a:lnTo>
                      <a:pt x="3451" y="1863"/>
                    </a:lnTo>
                    <a:lnTo>
                      <a:pt x="3446" y="1876"/>
                    </a:lnTo>
                    <a:lnTo>
                      <a:pt x="3440" y="1887"/>
                    </a:lnTo>
                    <a:lnTo>
                      <a:pt x="3436" y="1892"/>
                    </a:lnTo>
                    <a:lnTo>
                      <a:pt x="3432" y="1898"/>
                    </a:lnTo>
                    <a:lnTo>
                      <a:pt x="3425" y="1902"/>
                    </a:lnTo>
                    <a:lnTo>
                      <a:pt x="3420" y="1906"/>
                    </a:lnTo>
                    <a:lnTo>
                      <a:pt x="3415" y="1909"/>
                    </a:lnTo>
                    <a:lnTo>
                      <a:pt x="3410" y="1910"/>
                    </a:lnTo>
                    <a:lnTo>
                      <a:pt x="3411" y="2169"/>
                    </a:lnTo>
                    <a:lnTo>
                      <a:pt x="3416" y="2171"/>
                    </a:lnTo>
                    <a:lnTo>
                      <a:pt x="3420" y="2173"/>
                    </a:lnTo>
                    <a:lnTo>
                      <a:pt x="3425" y="2176"/>
                    </a:lnTo>
                    <a:lnTo>
                      <a:pt x="3427" y="2176"/>
                    </a:lnTo>
                    <a:lnTo>
                      <a:pt x="3432" y="2180"/>
                    </a:lnTo>
                    <a:lnTo>
                      <a:pt x="3438" y="2185"/>
                    </a:lnTo>
                    <a:lnTo>
                      <a:pt x="3446" y="2196"/>
                    </a:lnTo>
                    <a:lnTo>
                      <a:pt x="3453" y="2207"/>
                    </a:lnTo>
                    <a:lnTo>
                      <a:pt x="3457" y="2220"/>
                    </a:lnTo>
                    <a:lnTo>
                      <a:pt x="3458" y="2224"/>
                    </a:lnTo>
                    <a:lnTo>
                      <a:pt x="3458" y="2234"/>
                    </a:lnTo>
                    <a:lnTo>
                      <a:pt x="3457" y="2237"/>
                    </a:lnTo>
                    <a:lnTo>
                      <a:pt x="3453" y="2256"/>
                    </a:lnTo>
                    <a:lnTo>
                      <a:pt x="3444" y="2272"/>
                    </a:lnTo>
                    <a:lnTo>
                      <a:pt x="3444" y="2273"/>
                    </a:lnTo>
                    <a:lnTo>
                      <a:pt x="3434" y="2282"/>
                    </a:lnTo>
                    <a:lnTo>
                      <a:pt x="3424" y="2289"/>
                    </a:lnTo>
                    <a:lnTo>
                      <a:pt x="3415" y="2292"/>
                    </a:lnTo>
                    <a:lnTo>
                      <a:pt x="3407" y="2295"/>
                    </a:lnTo>
                    <a:lnTo>
                      <a:pt x="3399" y="2296"/>
                    </a:lnTo>
                    <a:lnTo>
                      <a:pt x="3391" y="2296"/>
                    </a:lnTo>
                    <a:lnTo>
                      <a:pt x="3374" y="2294"/>
                    </a:lnTo>
                    <a:lnTo>
                      <a:pt x="3360" y="2287"/>
                    </a:lnTo>
                    <a:lnTo>
                      <a:pt x="3344" y="2275"/>
                    </a:lnTo>
                    <a:lnTo>
                      <a:pt x="3335" y="2258"/>
                    </a:lnTo>
                    <a:lnTo>
                      <a:pt x="3334" y="2256"/>
                    </a:lnTo>
                    <a:lnTo>
                      <a:pt x="3334" y="2253"/>
                    </a:lnTo>
                    <a:lnTo>
                      <a:pt x="3330" y="2244"/>
                    </a:lnTo>
                    <a:lnTo>
                      <a:pt x="3328" y="2232"/>
                    </a:lnTo>
                    <a:lnTo>
                      <a:pt x="3330" y="2220"/>
                    </a:lnTo>
                    <a:lnTo>
                      <a:pt x="3330" y="2218"/>
                    </a:lnTo>
                    <a:lnTo>
                      <a:pt x="3331" y="2215"/>
                    </a:lnTo>
                    <a:lnTo>
                      <a:pt x="3334" y="2207"/>
                    </a:lnTo>
                    <a:lnTo>
                      <a:pt x="3338" y="2198"/>
                    </a:lnTo>
                    <a:lnTo>
                      <a:pt x="3343" y="2190"/>
                    </a:lnTo>
                    <a:lnTo>
                      <a:pt x="3349" y="2184"/>
                    </a:lnTo>
                    <a:lnTo>
                      <a:pt x="3361" y="2176"/>
                    </a:lnTo>
                    <a:lnTo>
                      <a:pt x="3365" y="2175"/>
                    </a:lnTo>
                    <a:lnTo>
                      <a:pt x="3368" y="2172"/>
                    </a:lnTo>
                    <a:lnTo>
                      <a:pt x="3370" y="2172"/>
                    </a:lnTo>
                    <a:lnTo>
                      <a:pt x="3373" y="2171"/>
                    </a:lnTo>
                    <a:lnTo>
                      <a:pt x="3381" y="2168"/>
                    </a:lnTo>
                    <a:lnTo>
                      <a:pt x="3379" y="1914"/>
                    </a:lnTo>
                    <a:lnTo>
                      <a:pt x="3376" y="1914"/>
                    </a:lnTo>
                    <a:lnTo>
                      <a:pt x="3370" y="1913"/>
                    </a:lnTo>
                    <a:lnTo>
                      <a:pt x="3366" y="1911"/>
                    </a:lnTo>
                    <a:lnTo>
                      <a:pt x="3365" y="1911"/>
                    </a:lnTo>
                    <a:lnTo>
                      <a:pt x="3364" y="1910"/>
                    </a:lnTo>
                    <a:lnTo>
                      <a:pt x="3355" y="1906"/>
                    </a:lnTo>
                    <a:lnTo>
                      <a:pt x="3344" y="1898"/>
                    </a:lnTo>
                    <a:lnTo>
                      <a:pt x="3336" y="1890"/>
                    </a:lnTo>
                    <a:lnTo>
                      <a:pt x="3328" y="1880"/>
                    </a:lnTo>
                    <a:lnTo>
                      <a:pt x="3327" y="1875"/>
                    </a:lnTo>
                    <a:lnTo>
                      <a:pt x="3327" y="1873"/>
                    </a:lnTo>
                    <a:lnTo>
                      <a:pt x="3326" y="1873"/>
                    </a:lnTo>
                    <a:lnTo>
                      <a:pt x="3326" y="1872"/>
                    </a:lnTo>
                    <a:lnTo>
                      <a:pt x="3323" y="1862"/>
                    </a:lnTo>
                    <a:lnTo>
                      <a:pt x="3238" y="1856"/>
                    </a:lnTo>
                    <a:lnTo>
                      <a:pt x="3238" y="1859"/>
                    </a:lnTo>
                    <a:lnTo>
                      <a:pt x="3237" y="1862"/>
                    </a:lnTo>
                    <a:lnTo>
                      <a:pt x="3237" y="1863"/>
                    </a:lnTo>
                    <a:lnTo>
                      <a:pt x="3230" y="1879"/>
                    </a:lnTo>
                    <a:lnTo>
                      <a:pt x="3221" y="1893"/>
                    </a:lnTo>
                    <a:lnTo>
                      <a:pt x="3207" y="1907"/>
                    </a:lnTo>
                    <a:lnTo>
                      <a:pt x="3194" y="1915"/>
                    </a:lnTo>
                    <a:lnTo>
                      <a:pt x="3179" y="1921"/>
                    </a:lnTo>
                    <a:lnTo>
                      <a:pt x="3165" y="1925"/>
                    </a:lnTo>
                    <a:lnTo>
                      <a:pt x="3144" y="1925"/>
                    </a:lnTo>
                    <a:lnTo>
                      <a:pt x="3140" y="1923"/>
                    </a:lnTo>
                    <a:lnTo>
                      <a:pt x="3137" y="1923"/>
                    </a:lnTo>
                    <a:lnTo>
                      <a:pt x="3122" y="1918"/>
                    </a:lnTo>
                    <a:lnTo>
                      <a:pt x="3106" y="1911"/>
                    </a:lnTo>
                    <a:lnTo>
                      <a:pt x="3094" y="1901"/>
                    </a:lnTo>
                    <a:lnTo>
                      <a:pt x="3084" y="1889"/>
                    </a:lnTo>
                    <a:lnTo>
                      <a:pt x="3076" y="1877"/>
                    </a:lnTo>
                    <a:lnTo>
                      <a:pt x="2985" y="1911"/>
                    </a:lnTo>
                    <a:lnTo>
                      <a:pt x="2989" y="1934"/>
                    </a:lnTo>
                    <a:lnTo>
                      <a:pt x="2988" y="1956"/>
                    </a:lnTo>
                    <a:lnTo>
                      <a:pt x="2984" y="1969"/>
                    </a:lnTo>
                    <a:lnTo>
                      <a:pt x="2976" y="1982"/>
                    </a:lnTo>
                    <a:lnTo>
                      <a:pt x="2970" y="1991"/>
                    </a:lnTo>
                    <a:lnTo>
                      <a:pt x="2962" y="2000"/>
                    </a:lnTo>
                    <a:lnTo>
                      <a:pt x="2953" y="2010"/>
                    </a:lnTo>
                    <a:lnTo>
                      <a:pt x="2941" y="2015"/>
                    </a:lnTo>
                    <a:lnTo>
                      <a:pt x="2933" y="2019"/>
                    </a:lnTo>
                    <a:lnTo>
                      <a:pt x="2950" y="2222"/>
                    </a:lnTo>
                    <a:lnTo>
                      <a:pt x="2953" y="2222"/>
                    </a:lnTo>
                    <a:lnTo>
                      <a:pt x="2954" y="2223"/>
                    </a:lnTo>
                    <a:lnTo>
                      <a:pt x="2964" y="2226"/>
                    </a:lnTo>
                    <a:lnTo>
                      <a:pt x="2975" y="2231"/>
                    </a:lnTo>
                    <a:lnTo>
                      <a:pt x="2984" y="2239"/>
                    </a:lnTo>
                    <a:lnTo>
                      <a:pt x="2987" y="2240"/>
                    </a:lnTo>
                    <a:lnTo>
                      <a:pt x="2988" y="2243"/>
                    </a:lnTo>
                    <a:lnTo>
                      <a:pt x="2993" y="2249"/>
                    </a:lnTo>
                    <a:lnTo>
                      <a:pt x="2998" y="2257"/>
                    </a:lnTo>
                    <a:lnTo>
                      <a:pt x="3002" y="2266"/>
                    </a:lnTo>
                    <a:lnTo>
                      <a:pt x="3004" y="2274"/>
                    </a:lnTo>
                    <a:lnTo>
                      <a:pt x="3004" y="2275"/>
                    </a:lnTo>
                    <a:lnTo>
                      <a:pt x="3006" y="2286"/>
                    </a:lnTo>
                    <a:lnTo>
                      <a:pt x="3005" y="2291"/>
                    </a:lnTo>
                    <a:lnTo>
                      <a:pt x="3004" y="2295"/>
                    </a:lnTo>
                    <a:lnTo>
                      <a:pt x="3004" y="2299"/>
                    </a:lnTo>
                    <a:lnTo>
                      <a:pt x="3002" y="2303"/>
                    </a:lnTo>
                    <a:lnTo>
                      <a:pt x="2996" y="2320"/>
                    </a:lnTo>
                    <a:lnTo>
                      <a:pt x="2984" y="2334"/>
                    </a:lnTo>
                    <a:lnTo>
                      <a:pt x="2970" y="2345"/>
                    </a:lnTo>
                    <a:lnTo>
                      <a:pt x="2960" y="2349"/>
                    </a:lnTo>
                    <a:lnTo>
                      <a:pt x="2950" y="2351"/>
                    </a:lnTo>
                    <a:lnTo>
                      <a:pt x="2941" y="2353"/>
                    </a:lnTo>
                    <a:lnTo>
                      <a:pt x="2930" y="2353"/>
                    </a:lnTo>
                    <a:lnTo>
                      <a:pt x="2921" y="2350"/>
                    </a:lnTo>
                    <a:lnTo>
                      <a:pt x="2913" y="2346"/>
                    </a:lnTo>
                    <a:lnTo>
                      <a:pt x="2904" y="2342"/>
                    </a:lnTo>
                    <a:lnTo>
                      <a:pt x="2898" y="2338"/>
                    </a:lnTo>
                    <a:lnTo>
                      <a:pt x="2894" y="2334"/>
                    </a:lnTo>
                    <a:lnTo>
                      <a:pt x="2807" y="2385"/>
                    </a:lnTo>
                    <a:lnTo>
                      <a:pt x="2813" y="2400"/>
                    </a:lnTo>
                    <a:lnTo>
                      <a:pt x="2814" y="2416"/>
                    </a:lnTo>
                    <a:lnTo>
                      <a:pt x="2814" y="2430"/>
                    </a:lnTo>
                    <a:lnTo>
                      <a:pt x="2813" y="2447"/>
                    </a:lnTo>
                    <a:lnTo>
                      <a:pt x="2810" y="2463"/>
                    </a:lnTo>
                    <a:lnTo>
                      <a:pt x="2801" y="2485"/>
                    </a:lnTo>
                    <a:lnTo>
                      <a:pt x="2788" y="2503"/>
                    </a:lnTo>
                    <a:lnTo>
                      <a:pt x="2772" y="2520"/>
                    </a:lnTo>
                    <a:lnTo>
                      <a:pt x="2772" y="2522"/>
                    </a:lnTo>
                    <a:lnTo>
                      <a:pt x="2771" y="2522"/>
                    </a:lnTo>
                    <a:lnTo>
                      <a:pt x="2771" y="2523"/>
                    </a:lnTo>
                    <a:lnTo>
                      <a:pt x="2769" y="2523"/>
                    </a:lnTo>
                    <a:lnTo>
                      <a:pt x="2768" y="2524"/>
                    </a:lnTo>
                    <a:lnTo>
                      <a:pt x="2767" y="2524"/>
                    </a:lnTo>
                    <a:lnTo>
                      <a:pt x="2755" y="2533"/>
                    </a:lnTo>
                    <a:lnTo>
                      <a:pt x="2742" y="2540"/>
                    </a:lnTo>
                    <a:lnTo>
                      <a:pt x="2759" y="2582"/>
                    </a:lnTo>
                    <a:lnTo>
                      <a:pt x="2771" y="2581"/>
                    </a:lnTo>
                    <a:lnTo>
                      <a:pt x="2784" y="2579"/>
                    </a:lnTo>
                    <a:lnTo>
                      <a:pt x="2797" y="2581"/>
                    </a:lnTo>
                    <a:lnTo>
                      <a:pt x="2811" y="2582"/>
                    </a:lnTo>
                    <a:lnTo>
                      <a:pt x="2816" y="2585"/>
                    </a:lnTo>
                    <a:lnTo>
                      <a:pt x="2822" y="2586"/>
                    </a:lnTo>
                    <a:lnTo>
                      <a:pt x="2839" y="2590"/>
                    </a:lnTo>
                    <a:lnTo>
                      <a:pt x="2857" y="2598"/>
                    </a:lnTo>
                    <a:lnTo>
                      <a:pt x="2875" y="2608"/>
                    </a:lnTo>
                    <a:lnTo>
                      <a:pt x="2899" y="2632"/>
                    </a:lnTo>
                    <a:lnTo>
                      <a:pt x="2908" y="2643"/>
                    </a:lnTo>
                    <a:lnTo>
                      <a:pt x="2917" y="2658"/>
                    </a:lnTo>
                    <a:lnTo>
                      <a:pt x="2925" y="2675"/>
                    </a:lnTo>
                    <a:lnTo>
                      <a:pt x="2932" y="2692"/>
                    </a:lnTo>
                    <a:lnTo>
                      <a:pt x="2934" y="2706"/>
                    </a:lnTo>
                    <a:lnTo>
                      <a:pt x="2934" y="2708"/>
                    </a:lnTo>
                    <a:lnTo>
                      <a:pt x="2937" y="2722"/>
                    </a:lnTo>
                    <a:lnTo>
                      <a:pt x="2936" y="2738"/>
                    </a:lnTo>
                    <a:lnTo>
                      <a:pt x="2933" y="2752"/>
                    </a:lnTo>
                    <a:lnTo>
                      <a:pt x="2933" y="2760"/>
                    </a:lnTo>
                    <a:lnTo>
                      <a:pt x="2930" y="2770"/>
                    </a:lnTo>
                    <a:lnTo>
                      <a:pt x="2917" y="2801"/>
                    </a:lnTo>
                    <a:lnTo>
                      <a:pt x="2900" y="2827"/>
                    </a:lnTo>
                    <a:lnTo>
                      <a:pt x="2877" y="2849"/>
                    </a:lnTo>
                    <a:lnTo>
                      <a:pt x="2849" y="2866"/>
                    </a:lnTo>
                    <a:lnTo>
                      <a:pt x="2848" y="2866"/>
                    </a:lnTo>
                    <a:lnTo>
                      <a:pt x="2827" y="2874"/>
                    </a:lnTo>
                    <a:lnTo>
                      <a:pt x="2806" y="2878"/>
                    </a:lnTo>
                    <a:lnTo>
                      <a:pt x="2788" y="2879"/>
                    </a:lnTo>
                    <a:lnTo>
                      <a:pt x="2785" y="2879"/>
                    </a:lnTo>
                    <a:lnTo>
                      <a:pt x="2765" y="2878"/>
                    </a:lnTo>
                    <a:lnTo>
                      <a:pt x="2744" y="2874"/>
                    </a:lnTo>
                    <a:lnTo>
                      <a:pt x="2726" y="2866"/>
                    </a:lnTo>
                    <a:lnTo>
                      <a:pt x="2706" y="2857"/>
                    </a:lnTo>
                    <a:lnTo>
                      <a:pt x="2691" y="2845"/>
                    </a:lnTo>
                    <a:lnTo>
                      <a:pt x="2670" y="2824"/>
                    </a:lnTo>
                    <a:lnTo>
                      <a:pt x="2654" y="2802"/>
                    </a:lnTo>
                    <a:lnTo>
                      <a:pt x="2642" y="2776"/>
                    </a:lnTo>
                    <a:lnTo>
                      <a:pt x="2640" y="2768"/>
                    </a:lnTo>
                    <a:lnTo>
                      <a:pt x="2636" y="2743"/>
                    </a:lnTo>
                    <a:lnTo>
                      <a:pt x="2636" y="2717"/>
                    </a:lnTo>
                    <a:lnTo>
                      <a:pt x="2640" y="2692"/>
                    </a:lnTo>
                    <a:lnTo>
                      <a:pt x="2640" y="2691"/>
                    </a:lnTo>
                    <a:lnTo>
                      <a:pt x="2570" y="2662"/>
                    </a:lnTo>
                    <a:lnTo>
                      <a:pt x="2449" y="2613"/>
                    </a:lnTo>
                    <a:lnTo>
                      <a:pt x="2447" y="2616"/>
                    </a:lnTo>
                    <a:lnTo>
                      <a:pt x="2445" y="2619"/>
                    </a:lnTo>
                    <a:lnTo>
                      <a:pt x="2433" y="2632"/>
                    </a:lnTo>
                    <a:lnTo>
                      <a:pt x="2420" y="2641"/>
                    </a:lnTo>
                    <a:lnTo>
                      <a:pt x="2404" y="2649"/>
                    </a:lnTo>
                    <a:lnTo>
                      <a:pt x="2403" y="2650"/>
                    </a:lnTo>
                    <a:lnTo>
                      <a:pt x="2400" y="2650"/>
                    </a:lnTo>
                    <a:lnTo>
                      <a:pt x="2388" y="2653"/>
                    </a:lnTo>
                    <a:lnTo>
                      <a:pt x="2375" y="2654"/>
                    </a:lnTo>
                    <a:lnTo>
                      <a:pt x="2354" y="2653"/>
                    </a:lnTo>
                    <a:lnTo>
                      <a:pt x="2342" y="2649"/>
                    </a:lnTo>
                    <a:lnTo>
                      <a:pt x="2332" y="2643"/>
                    </a:lnTo>
                    <a:lnTo>
                      <a:pt x="2331" y="2642"/>
                    </a:lnTo>
                    <a:lnTo>
                      <a:pt x="2329" y="2642"/>
                    </a:lnTo>
                    <a:lnTo>
                      <a:pt x="2315" y="2633"/>
                    </a:lnTo>
                    <a:lnTo>
                      <a:pt x="2303" y="2620"/>
                    </a:lnTo>
                    <a:lnTo>
                      <a:pt x="2294" y="2605"/>
                    </a:lnTo>
                    <a:lnTo>
                      <a:pt x="2291" y="2599"/>
                    </a:lnTo>
                    <a:lnTo>
                      <a:pt x="2289" y="2588"/>
                    </a:lnTo>
                    <a:lnTo>
                      <a:pt x="2179" y="2600"/>
                    </a:lnTo>
                    <a:lnTo>
                      <a:pt x="2178" y="2626"/>
                    </a:lnTo>
                    <a:lnTo>
                      <a:pt x="2171" y="2651"/>
                    </a:lnTo>
                    <a:lnTo>
                      <a:pt x="2159" y="2675"/>
                    </a:lnTo>
                    <a:lnTo>
                      <a:pt x="2142" y="2696"/>
                    </a:lnTo>
                    <a:lnTo>
                      <a:pt x="2142" y="2697"/>
                    </a:lnTo>
                    <a:lnTo>
                      <a:pt x="2141" y="2697"/>
                    </a:lnTo>
                    <a:lnTo>
                      <a:pt x="2126" y="2709"/>
                    </a:lnTo>
                    <a:lnTo>
                      <a:pt x="2111" y="2719"/>
                    </a:lnTo>
                    <a:lnTo>
                      <a:pt x="2096" y="2726"/>
                    </a:lnTo>
                    <a:lnTo>
                      <a:pt x="2082" y="2731"/>
                    </a:lnTo>
                    <a:lnTo>
                      <a:pt x="2066" y="2735"/>
                    </a:lnTo>
                    <a:lnTo>
                      <a:pt x="2052" y="2736"/>
                    </a:lnTo>
                    <a:lnTo>
                      <a:pt x="2047" y="2736"/>
                    </a:lnTo>
                    <a:lnTo>
                      <a:pt x="2043" y="2735"/>
                    </a:lnTo>
                    <a:lnTo>
                      <a:pt x="2023" y="2734"/>
                    </a:lnTo>
                    <a:lnTo>
                      <a:pt x="2007" y="2730"/>
                    </a:lnTo>
                    <a:lnTo>
                      <a:pt x="1984" y="2719"/>
                    </a:lnTo>
                    <a:lnTo>
                      <a:pt x="1964" y="2705"/>
                    </a:lnTo>
                    <a:lnTo>
                      <a:pt x="1946" y="2688"/>
                    </a:lnTo>
                    <a:lnTo>
                      <a:pt x="1942" y="2684"/>
                    </a:lnTo>
                    <a:lnTo>
                      <a:pt x="1942" y="2683"/>
                    </a:lnTo>
                    <a:lnTo>
                      <a:pt x="1941" y="2683"/>
                    </a:lnTo>
                    <a:lnTo>
                      <a:pt x="1930" y="2663"/>
                    </a:lnTo>
                    <a:lnTo>
                      <a:pt x="1922" y="2641"/>
                    </a:lnTo>
                    <a:lnTo>
                      <a:pt x="1917" y="2620"/>
                    </a:lnTo>
                    <a:lnTo>
                      <a:pt x="1917" y="2600"/>
                    </a:lnTo>
                    <a:lnTo>
                      <a:pt x="1920" y="2583"/>
                    </a:lnTo>
                    <a:lnTo>
                      <a:pt x="1920" y="2579"/>
                    </a:lnTo>
                    <a:lnTo>
                      <a:pt x="1926" y="2556"/>
                    </a:lnTo>
                    <a:lnTo>
                      <a:pt x="1938" y="2532"/>
                    </a:lnTo>
                    <a:lnTo>
                      <a:pt x="1954" y="2514"/>
                    </a:lnTo>
                    <a:lnTo>
                      <a:pt x="1975" y="2497"/>
                    </a:lnTo>
                    <a:lnTo>
                      <a:pt x="1997" y="2484"/>
                    </a:lnTo>
                    <a:lnTo>
                      <a:pt x="2022" y="2477"/>
                    </a:lnTo>
                    <a:lnTo>
                      <a:pt x="2024" y="2476"/>
                    </a:lnTo>
                    <a:lnTo>
                      <a:pt x="2032" y="2476"/>
                    </a:lnTo>
                    <a:lnTo>
                      <a:pt x="2037" y="2475"/>
                    </a:lnTo>
                    <a:lnTo>
                      <a:pt x="2051" y="2475"/>
                    </a:lnTo>
                    <a:lnTo>
                      <a:pt x="2075" y="2477"/>
                    </a:lnTo>
                    <a:lnTo>
                      <a:pt x="2099" y="2485"/>
                    </a:lnTo>
                    <a:lnTo>
                      <a:pt x="2104" y="2488"/>
                    </a:lnTo>
                    <a:lnTo>
                      <a:pt x="2109" y="2489"/>
                    </a:lnTo>
                    <a:lnTo>
                      <a:pt x="2120" y="2495"/>
                    </a:lnTo>
                    <a:lnTo>
                      <a:pt x="2132" y="2505"/>
                    </a:lnTo>
                    <a:lnTo>
                      <a:pt x="2145" y="2516"/>
                    </a:lnTo>
                    <a:lnTo>
                      <a:pt x="2154" y="2528"/>
                    </a:lnTo>
                    <a:lnTo>
                      <a:pt x="2161" y="2539"/>
                    </a:lnTo>
                    <a:lnTo>
                      <a:pt x="2162" y="2540"/>
                    </a:lnTo>
                    <a:lnTo>
                      <a:pt x="2170" y="2554"/>
                    </a:lnTo>
                    <a:lnTo>
                      <a:pt x="2174" y="2570"/>
                    </a:lnTo>
                    <a:lnTo>
                      <a:pt x="2286" y="2558"/>
                    </a:lnTo>
                    <a:lnTo>
                      <a:pt x="2286" y="2550"/>
                    </a:lnTo>
                    <a:lnTo>
                      <a:pt x="2288" y="2549"/>
                    </a:lnTo>
                    <a:lnTo>
                      <a:pt x="2289" y="2547"/>
                    </a:lnTo>
                    <a:lnTo>
                      <a:pt x="2290" y="2536"/>
                    </a:lnTo>
                    <a:lnTo>
                      <a:pt x="2301" y="2515"/>
                    </a:lnTo>
                    <a:lnTo>
                      <a:pt x="2308" y="2506"/>
                    </a:lnTo>
                    <a:lnTo>
                      <a:pt x="2310" y="2505"/>
                    </a:lnTo>
                    <a:lnTo>
                      <a:pt x="2311" y="2502"/>
                    </a:lnTo>
                    <a:lnTo>
                      <a:pt x="2314" y="2501"/>
                    </a:lnTo>
                    <a:lnTo>
                      <a:pt x="2323" y="2493"/>
                    </a:lnTo>
                    <a:lnTo>
                      <a:pt x="2335" y="2485"/>
                    </a:lnTo>
                    <a:lnTo>
                      <a:pt x="2257" y="2256"/>
                    </a:lnTo>
                    <a:lnTo>
                      <a:pt x="2246" y="2258"/>
                    </a:lnTo>
                    <a:lnTo>
                      <a:pt x="2233" y="2260"/>
                    </a:lnTo>
                    <a:lnTo>
                      <a:pt x="2209" y="2256"/>
                    </a:lnTo>
                    <a:lnTo>
                      <a:pt x="2187" y="2245"/>
                    </a:lnTo>
                    <a:lnTo>
                      <a:pt x="2185" y="2245"/>
                    </a:lnTo>
                    <a:lnTo>
                      <a:pt x="2176" y="2237"/>
                    </a:lnTo>
                    <a:lnTo>
                      <a:pt x="2167" y="2228"/>
                    </a:lnTo>
                    <a:lnTo>
                      <a:pt x="2162" y="2220"/>
                    </a:lnTo>
                    <a:lnTo>
                      <a:pt x="2155" y="2210"/>
                    </a:lnTo>
                    <a:lnTo>
                      <a:pt x="2150" y="2198"/>
                    </a:lnTo>
                    <a:lnTo>
                      <a:pt x="2149" y="2186"/>
                    </a:lnTo>
                    <a:lnTo>
                      <a:pt x="2147" y="2173"/>
                    </a:lnTo>
                    <a:lnTo>
                      <a:pt x="2147" y="2163"/>
                    </a:lnTo>
                    <a:lnTo>
                      <a:pt x="2149" y="2162"/>
                    </a:lnTo>
                    <a:lnTo>
                      <a:pt x="2149" y="2159"/>
                    </a:lnTo>
                    <a:lnTo>
                      <a:pt x="2086" y="2139"/>
                    </a:lnTo>
                    <a:lnTo>
                      <a:pt x="2075" y="2156"/>
                    </a:lnTo>
                    <a:lnTo>
                      <a:pt x="2062" y="2172"/>
                    </a:lnTo>
                    <a:lnTo>
                      <a:pt x="2048" y="2185"/>
                    </a:lnTo>
                    <a:lnTo>
                      <a:pt x="2034" y="2194"/>
                    </a:lnTo>
                    <a:lnTo>
                      <a:pt x="2032" y="2196"/>
                    </a:lnTo>
                    <a:lnTo>
                      <a:pt x="2030" y="2196"/>
                    </a:lnTo>
                    <a:lnTo>
                      <a:pt x="2011" y="2205"/>
                    </a:lnTo>
                    <a:lnTo>
                      <a:pt x="1990" y="2210"/>
                    </a:lnTo>
                    <a:lnTo>
                      <a:pt x="1969" y="2213"/>
                    </a:lnTo>
                    <a:lnTo>
                      <a:pt x="1964" y="2213"/>
                    </a:lnTo>
                    <a:lnTo>
                      <a:pt x="1958" y="2211"/>
                    </a:lnTo>
                    <a:lnTo>
                      <a:pt x="1930" y="2206"/>
                    </a:lnTo>
                    <a:lnTo>
                      <a:pt x="1908" y="2197"/>
                    </a:lnTo>
                    <a:lnTo>
                      <a:pt x="1886" y="2181"/>
                    </a:lnTo>
                    <a:lnTo>
                      <a:pt x="1882" y="2177"/>
                    </a:lnTo>
                    <a:lnTo>
                      <a:pt x="1879" y="2173"/>
                    </a:lnTo>
                    <a:lnTo>
                      <a:pt x="1878" y="2172"/>
                    </a:lnTo>
                    <a:lnTo>
                      <a:pt x="1876" y="2172"/>
                    </a:lnTo>
                    <a:lnTo>
                      <a:pt x="1874" y="2171"/>
                    </a:lnTo>
                    <a:lnTo>
                      <a:pt x="1734" y="2261"/>
                    </a:lnTo>
                    <a:lnTo>
                      <a:pt x="1735" y="2277"/>
                    </a:lnTo>
                    <a:lnTo>
                      <a:pt x="1734" y="2291"/>
                    </a:lnTo>
                    <a:lnTo>
                      <a:pt x="1734" y="2292"/>
                    </a:lnTo>
                    <a:lnTo>
                      <a:pt x="1732" y="2294"/>
                    </a:lnTo>
                    <a:lnTo>
                      <a:pt x="1726" y="2308"/>
                    </a:lnTo>
                    <a:lnTo>
                      <a:pt x="1715" y="2320"/>
                    </a:lnTo>
                    <a:lnTo>
                      <a:pt x="1713" y="2324"/>
                    </a:lnTo>
                    <a:lnTo>
                      <a:pt x="1709" y="2327"/>
                    </a:lnTo>
                    <a:lnTo>
                      <a:pt x="1701" y="2329"/>
                    </a:lnTo>
                    <a:lnTo>
                      <a:pt x="1701" y="2330"/>
                    </a:lnTo>
                    <a:lnTo>
                      <a:pt x="1700" y="2330"/>
                    </a:lnTo>
                    <a:lnTo>
                      <a:pt x="1692" y="2334"/>
                    </a:lnTo>
                    <a:lnTo>
                      <a:pt x="1697" y="2451"/>
                    </a:lnTo>
                    <a:lnTo>
                      <a:pt x="1718" y="2456"/>
                    </a:lnTo>
                    <a:lnTo>
                      <a:pt x="1736" y="2468"/>
                    </a:lnTo>
                    <a:lnTo>
                      <a:pt x="1742" y="2473"/>
                    </a:lnTo>
                    <a:lnTo>
                      <a:pt x="1752" y="2482"/>
                    </a:lnTo>
                    <a:lnTo>
                      <a:pt x="1760" y="2495"/>
                    </a:lnTo>
                    <a:lnTo>
                      <a:pt x="1765" y="2510"/>
                    </a:lnTo>
                    <a:lnTo>
                      <a:pt x="1766" y="2512"/>
                    </a:lnTo>
                    <a:lnTo>
                      <a:pt x="1768" y="2516"/>
                    </a:lnTo>
                    <a:lnTo>
                      <a:pt x="1769" y="2527"/>
                    </a:lnTo>
                    <a:lnTo>
                      <a:pt x="1770" y="2540"/>
                    </a:lnTo>
                    <a:lnTo>
                      <a:pt x="1769" y="2553"/>
                    </a:lnTo>
                    <a:lnTo>
                      <a:pt x="1766" y="2564"/>
                    </a:lnTo>
                    <a:lnTo>
                      <a:pt x="1765" y="2565"/>
                    </a:lnTo>
                    <a:lnTo>
                      <a:pt x="1761" y="2577"/>
                    </a:lnTo>
                    <a:lnTo>
                      <a:pt x="1753" y="2587"/>
                    </a:lnTo>
                    <a:lnTo>
                      <a:pt x="1751" y="2591"/>
                    </a:lnTo>
                    <a:lnTo>
                      <a:pt x="1747" y="2596"/>
                    </a:lnTo>
                    <a:lnTo>
                      <a:pt x="1727" y="2611"/>
                    </a:lnTo>
                    <a:lnTo>
                      <a:pt x="1706" y="2620"/>
                    </a:lnTo>
                    <a:lnTo>
                      <a:pt x="1683" y="2622"/>
                    </a:lnTo>
                    <a:lnTo>
                      <a:pt x="1680" y="2622"/>
                    </a:lnTo>
                    <a:lnTo>
                      <a:pt x="1660" y="2620"/>
                    </a:lnTo>
                    <a:lnTo>
                      <a:pt x="1645" y="2612"/>
                    </a:lnTo>
                    <a:lnTo>
                      <a:pt x="1630" y="2603"/>
                    </a:lnTo>
                    <a:lnTo>
                      <a:pt x="1617" y="2590"/>
                    </a:lnTo>
                    <a:lnTo>
                      <a:pt x="1609" y="2579"/>
                    </a:lnTo>
                    <a:lnTo>
                      <a:pt x="1605" y="2569"/>
                    </a:lnTo>
                    <a:lnTo>
                      <a:pt x="1599" y="2545"/>
                    </a:lnTo>
                    <a:lnTo>
                      <a:pt x="1599" y="2518"/>
                    </a:lnTo>
                    <a:lnTo>
                      <a:pt x="1600" y="2518"/>
                    </a:lnTo>
                    <a:lnTo>
                      <a:pt x="1600" y="2516"/>
                    </a:lnTo>
                    <a:lnTo>
                      <a:pt x="1604" y="2503"/>
                    </a:lnTo>
                    <a:lnTo>
                      <a:pt x="1612" y="2489"/>
                    </a:lnTo>
                    <a:lnTo>
                      <a:pt x="1621" y="2477"/>
                    </a:lnTo>
                    <a:lnTo>
                      <a:pt x="1626" y="2471"/>
                    </a:lnTo>
                    <a:lnTo>
                      <a:pt x="1639" y="2463"/>
                    </a:lnTo>
                    <a:lnTo>
                      <a:pt x="1641" y="2463"/>
                    </a:lnTo>
                    <a:lnTo>
                      <a:pt x="1641" y="2461"/>
                    </a:lnTo>
                    <a:lnTo>
                      <a:pt x="1654" y="2455"/>
                    </a:lnTo>
                    <a:lnTo>
                      <a:pt x="1667" y="2451"/>
                    </a:lnTo>
                    <a:lnTo>
                      <a:pt x="1662" y="2336"/>
                    </a:lnTo>
                    <a:lnTo>
                      <a:pt x="1646" y="2330"/>
                    </a:lnTo>
                    <a:lnTo>
                      <a:pt x="1633" y="2320"/>
                    </a:lnTo>
                    <a:lnTo>
                      <a:pt x="1629" y="2316"/>
                    </a:lnTo>
                    <a:lnTo>
                      <a:pt x="1620" y="2304"/>
                    </a:lnTo>
                    <a:lnTo>
                      <a:pt x="1615" y="2289"/>
                    </a:lnTo>
                    <a:lnTo>
                      <a:pt x="1615" y="2287"/>
                    </a:lnTo>
                    <a:lnTo>
                      <a:pt x="1613" y="2286"/>
                    </a:lnTo>
                    <a:lnTo>
                      <a:pt x="1613" y="2265"/>
                    </a:lnTo>
                    <a:lnTo>
                      <a:pt x="1616" y="2255"/>
                    </a:lnTo>
                    <a:lnTo>
                      <a:pt x="1493" y="2185"/>
                    </a:lnTo>
                    <a:lnTo>
                      <a:pt x="1476" y="2197"/>
                    </a:lnTo>
                    <a:lnTo>
                      <a:pt x="1456" y="2205"/>
                    </a:lnTo>
                    <a:lnTo>
                      <a:pt x="1435" y="2205"/>
                    </a:lnTo>
                    <a:lnTo>
                      <a:pt x="1431" y="2203"/>
                    </a:lnTo>
                    <a:lnTo>
                      <a:pt x="1427" y="2203"/>
                    </a:lnTo>
                    <a:lnTo>
                      <a:pt x="1418" y="2201"/>
                    </a:lnTo>
                    <a:lnTo>
                      <a:pt x="1409" y="2196"/>
                    </a:lnTo>
                    <a:lnTo>
                      <a:pt x="1401" y="2189"/>
                    </a:lnTo>
                    <a:lnTo>
                      <a:pt x="1397" y="2186"/>
                    </a:lnTo>
                    <a:lnTo>
                      <a:pt x="1393" y="2182"/>
                    </a:lnTo>
                    <a:lnTo>
                      <a:pt x="1391" y="2179"/>
                    </a:lnTo>
                    <a:lnTo>
                      <a:pt x="1388" y="2176"/>
                    </a:lnTo>
                    <a:lnTo>
                      <a:pt x="1379" y="2159"/>
                    </a:lnTo>
                    <a:lnTo>
                      <a:pt x="1375" y="2142"/>
                    </a:lnTo>
                    <a:lnTo>
                      <a:pt x="1220" y="2118"/>
                    </a:lnTo>
                    <a:lnTo>
                      <a:pt x="1213" y="2131"/>
                    </a:lnTo>
                    <a:lnTo>
                      <a:pt x="1209" y="2137"/>
                    </a:lnTo>
                    <a:lnTo>
                      <a:pt x="1193" y="2147"/>
                    </a:lnTo>
                    <a:lnTo>
                      <a:pt x="1176" y="2154"/>
                    </a:lnTo>
                    <a:lnTo>
                      <a:pt x="1169" y="2154"/>
                    </a:lnTo>
                    <a:lnTo>
                      <a:pt x="1165" y="2155"/>
                    </a:lnTo>
                    <a:lnTo>
                      <a:pt x="1159" y="2155"/>
                    </a:lnTo>
                    <a:lnTo>
                      <a:pt x="1143" y="2213"/>
                    </a:lnTo>
                    <a:lnTo>
                      <a:pt x="1118" y="2307"/>
                    </a:lnTo>
                    <a:lnTo>
                      <a:pt x="1124" y="2310"/>
                    </a:lnTo>
                    <a:lnTo>
                      <a:pt x="1127" y="2312"/>
                    </a:lnTo>
                    <a:lnTo>
                      <a:pt x="1131" y="2316"/>
                    </a:lnTo>
                    <a:lnTo>
                      <a:pt x="1135" y="2319"/>
                    </a:lnTo>
                    <a:lnTo>
                      <a:pt x="1138" y="2320"/>
                    </a:lnTo>
                    <a:lnTo>
                      <a:pt x="1143" y="2325"/>
                    </a:lnTo>
                    <a:lnTo>
                      <a:pt x="1150" y="2333"/>
                    </a:lnTo>
                    <a:lnTo>
                      <a:pt x="1156" y="2344"/>
                    </a:lnTo>
                    <a:lnTo>
                      <a:pt x="1162" y="2354"/>
                    </a:lnTo>
                    <a:lnTo>
                      <a:pt x="1164" y="2365"/>
                    </a:lnTo>
                    <a:lnTo>
                      <a:pt x="1165" y="2378"/>
                    </a:lnTo>
                    <a:lnTo>
                      <a:pt x="1164" y="2391"/>
                    </a:lnTo>
                    <a:lnTo>
                      <a:pt x="1165" y="2393"/>
                    </a:lnTo>
                    <a:lnTo>
                      <a:pt x="1165" y="2397"/>
                    </a:lnTo>
                    <a:lnTo>
                      <a:pt x="1164" y="2401"/>
                    </a:lnTo>
                    <a:lnTo>
                      <a:pt x="1155" y="2423"/>
                    </a:lnTo>
                    <a:lnTo>
                      <a:pt x="1143" y="2440"/>
                    </a:lnTo>
                    <a:lnTo>
                      <a:pt x="1133" y="2450"/>
                    </a:lnTo>
                    <a:lnTo>
                      <a:pt x="1122" y="2456"/>
                    </a:lnTo>
                    <a:lnTo>
                      <a:pt x="1121" y="2457"/>
                    </a:lnTo>
                    <a:lnTo>
                      <a:pt x="1120" y="2457"/>
                    </a:lnTo>
                    <a:lnTo>
                      <a:pt x="1109" y="2463"/>
                    </a:lnTo>
                    <a:lnTo>
                      <a:pt x="1097" y="2465"/>
                    </a:lnTo>
                    <a:lnTo>
                      <a:pt x="1087" y="2467"/>
                    </a:lnTo>
                    <a:lnTo>
                      <a:pt x="1080" y="2467"/>
                    </a:lnTo>
                    <a:lnTo>
                      <a:pt x="1065" y="2465"/>
                    </a:lnTo>
                    <a:lnTo>
                      <a:pt x="1052" y="2461"/>
                    </a:lnTo>
                    <a:lnTo>
                      <a:pt x="1040" y="2456"/>
                    </a:lnTo>
                    <a:lnTo>
                      <a:pt x="1031" y="2451"/>
                    </a:lnTo>
                    <a:lnTo>
                      <a:pt x="1014" y="2434"/>
                    </a:lnTo>
                    <a:lnTo>
                      <a:pt x="1002" y="2413"/>
                    </a:lnTo>
                    <a:lnTo>
                      <a:pt x="1000" y="2412"/>
                    </a:lnTo>
                    <a:lnTo>
                      <a:pt x="1000" y="2408"/>
                    </a:lnTo>
                    <a:lnTo>
                      <a:pt x="997" y="2393"/>
                    </a:lnTo>
                    <a:lnTo>
                      <a:pt x="997" y="2379"/>
                    </a:lnTo>
                    <a:lnTo>
                      <a:pt x="998" y="2366"/>
                    </a:lnTo>
                    <a:lnTo>
                      <a:pt x="1000" y="2354"/>
                    </a:lnTo>
                    <a:lnTo>
                      <a:pt x="1006" y="2344"/>
                    </a:lnTo>
                    <a:lnTo>
                      <a:pt x="1007" y="2344"/>
                    </a:lnTo>
                    <a:lnTo>
                      <a:pt x="1007" y="2341"/>
                    </a:lnTo>
                    <a:lnTo>
                      <a:pt x="1016" y="2328"/>
                    </a:lnTo>
                    <a:lnTo>
                      <a:pt x="1028" y="2316"/>
                    </a:lnTo>
                    <a:lnTo>
                      <a:pt x="1041" y="2308"/>
                    </a:lnTo>
                    <a:lnTo>
                      <a:pt x="1061" y="2300"/>
                    </a:lnTo>
                    <a:lnTo>
                      <a:pt x="1079" y="2298"/>
                    </a:lnTo>
                    <a:lnTo>
                      <a:pt x="1084" y="2298"/>
                    </a:lnTo>
                    <a:lnTo>
                      <a:pt x="1090" y="2299"/>
                    </a:lnTo>
                    <a:lnTo>
                      <a:pt x="1130" y="2145"/>
                    </a:lnTo>
                    <a:lnTo>
                      <a:pt x="1126" y="2141"/>
                    </a:lnTo>
                    <a:lnTo>
                      <a:pt x="1121" y="2137"/>
                    </a:lnTo>
                    <a:lnTo>
                      <a:pt x="1117" y="2133"/>
                    </a:lnTo>
                    <a:lnTo>
                      <a:pt x="1112" y="2125"/>
                    </a:lnTo>
                    <a:lnTo>
                      <a:pt x="1112" y="2124"/>
                    </a:lnTo>
                    <a:lnTo>
                      <a:pt x="1107" y="2116"/>
                    </a:lnTo>
                    <a:lnTo>
                      <a:pt x="1105" y="2110"/>
                    </a:lnTo>
                    <a:lnTo>
                      <a:pt x="1105" y="2107"/>
                    </a:lnTo>
                    <a:lnTo>
                      <a:pt x="1104" y="2105"/>
                    </a:lnTo>
                    <a:lnTo>
                      <a:pt x="1104" y="2095"/>
                    </a:lnTo>
                    <a:lnTo>
                      <a:pt x="995" y="2069"/>
                    </a:lnTo>
                    <a:lnTo>
                      <a:pt x="990" y="2082"/>
                    </a:lnTo>
                    <a:lnTo>
                      <a:pt x="981" y="2092"/>
                    </a:lnTo>
                    <a:lnTo>
                      <a:pt x="978" y="2100"/>
                    </a:lnTo>
                    <a:lnTo>
                      <a:pt x="974" y="2104"/>
                    </a:lnTo>
                    <a:lnTo>
                      <a:pt x="956" y="2121"/>
                    </a:lnTo>
                    <a:lnTo>
                      <a:pt x="935" y="2133"/>
                    </a:lnTo>
                    <a:lnTo>
                      <a:pt x="914" y="2141"/>
                    </a:lnTo>
                    <a:lnTo>
                      <a:pt x="889" y="2143"/>
                    </a:lnTo>
                    <a:lnTo>
                      <a:pt x="888" y="2143"/>
                    </a:lnTo>
                    <a:lnTo>
                      <a:pt x="872" y="2142"/>
                    </a:lnTo>
                    <a:lnTo>
                      <a:pt x="856" y="2137"/>
                    </a:lnTo>
                    <a:lnTo>
                      <a:pt x="843" y="2133"/>
                    </a:lnTo>
                    <a:lnTo>
                      <a:pt x="830" y="2125"/>
                    </a:lnTo>
                    <a:lnTo>
                      <a:pt x="816" y="2116"/>
                    </a:lnTo>
                    <a:lnTo>
                      <a:pt x="805" y="2105"/>
                    </a:lnTo>
                    <a:lnTo>
                      <a:pt x="796" y="2092"/>
                    </a:lnTo>
                    <a:lnTo>
                      <a:pt x="788" y="2079"/>
                    </a:lnTo>
                    <a:lnTo>
                      <a:pt x="787" y="2078"/>
                    </a:lnTo>
                    <a:lnTo>
                      <a:pt x="787" y="2075"/>
                    </a:lnTo>
                    <a:lnTo>
                      <a:pt x="756" y="2078"/>
                    </a:lnTo>
                    <a:lnTo>
                      <a:pt x="752" y="2090"/>
                    </a:lnTo>
                    <a:lnTo>
                      <a:pt x="746" y="2101"/>
                    </a:lnTo>
                    <a:lnTo>
                      <a:pt x="731" y="2117"/>
                    </a:lnTo>
                    <a:lnTo>
                      <a:pt x="716" y="2125"/>
                    </a:lnTo>
                    <a:lnTo>
                      <a:pt x="712" y="2127"/>
                    </a:lnTo>
                    <a:lnTo>
                      <a:pt x="707" y="2129"/>
                    </a:lnTo>
                    <a:lnTo>
                      <a:pt x="703" y="2130"/>
                    </a:lnTo>
                    <a:lnTo>
                      <a:pt x="697" y="2130"/>
                    </a:lnTo>
                    <a:lnTo>
                      <a:pt x="693" y="2131"/>
                    </a:lnTo>
                    <a:lnTo>
                      <a:pt x="689" y="2131"/>
                    </a:lnTo>
                    <a:lnTo>
                      <a:pt x="673" y="2130"/>
                    </a:lnTo>
                    <a:lnTo>
                      <a:pt x="659" y="2124"/>
                    </a:lnTo>
                    <a:lnTo>
                      <a:pt x="642" y="2112"/>
                    </a:lnTo>
                    <a:lnTo>
                      <a:pt x="630" y="2095"/>
                    </a:lnTo>
                    <a:lnTo>
                      <a:pt x="629" y="2093"/>
                    </a:lnTo>
                    <a:lnTo>
                      <a:pt x="629" y="2091"/>
                    </a:lnTo>
                    <a:lnTo>
                      <a:pt x="625" y="2080"/>
                    </a:lnTo>
                    <a:lnTo>
                      <a:pt x="622" y="2069"/>
                    </a:lnTo>
                    <a:lnTo>
                      <a:pt x="623" y="2057"/>
                    </a:lnTo>
                    <a:lnTo>
                      <a:pt x="623" y="2055"/>
                    </a:lnTo>
                    <a:lnTo>
                      <a:pt x="525" y="2003"/>
                    </a:lnTo>
                    <a:lnTo>
                      <a:pt x="519" y="2010"/>
                    </a:lnTo>
                    <a:lnTo>
                      <a:pt x="512" y="2015"/>
                    </a:lnTo>
                    <a:lnTo>
                      <a:pt x="511" y="2016"/>
                    </a:lnTo>
                    <a:lnTo>
                      <a:pt x="500" y="2021"/>
                    </a:lnTo>
                    <a:lnTo>
                      <a:pt x="489" y="2025"/>
                    </a:lnTo>
                    <a:lnTo>
                      <a:pt x="479" y="2028"/>
                    </a:lnTo>
                    <a:lnTo>
                      <a:pt x="474" y="2029"/>
                    </a:lnTo>
                    <a:lnTo>
                      <a:pt x="456" y="2029"/>
                    </a:lnTo>
                    <a:lnTo>
                      <a:pt x="443" y="2027"/>
                    </a:lnTo>
                    <a:lnTo>
                      <a:pt x="431" y="2023"/>
                    </a:lnTo>
                    <a:lnTo>
                      <a:pt x="422" y="2019"/>
                    </a:lnTo>
                    <a:lnTo>
                      <a:pt x="417" y="2016"/>
                    </a:lnTo>
                    <a:lnTo>
                      <a:pt x="413" y="2012"/>
                    </a:lnTo>
                    <a:lnTo>
                      <a:pt x="407" y="2008"/>
                    </a:lnTo>
                    <a:lnTo>
                      <a:pt x="347" y="2058"/>
                    </a:lnTo>
                    <a:lnTo>
                      <a:pt x="351" y="2070"/>
                    </a:lnTo>
                    <a:lnTo>
                      <a:pt x="352" y="2082"/>
                    </a:lnTo>
                    <a:lnTo>
                      <a:pt x="354" y="2092"/>
                    </a:lnTo>
                    <a:lnTo>
                      <a:pt x="352" y="2109"/>
                    </a:lnTo>
                    <a:lnTo>
                      <a:pt x="348" y="2125"/>
                    </a:lnTo>
                    <a:lnTo>
                      <a:pt x="342" y="2139"/>
                    </a:lnTo>
                    <a:lnTo>
                      <a:pt x="341" y="2139"/>
                    </a:lnTo>
                    <a:lnTo>
                      <a:pt x="341" y="2142"/>
                    </a:lnTo>
                    <a:lnTo>
                      <a:pt x="331" y="2154"/>
                    </a:lnTo>
                    <a:lnTo>
                      <a:pt x="318" y="2163"/>
                    </a:lnTo>
                    <a:lnTo>
                      <a:pt x="305" y="2171"/>
                    </a:lnTo>
                    <a:lnTo>
                      <a:pt x="293" y="2176"/>
                    </a:lnTo>
                    <a:lnTo>
                      <a:pt x="283" y="2177"/>
                    </a:lnTo>
                    <a:lnTo>
                      <a:pt x="282" y="2177"/>
                    </a:lnTo>
                    <a:lnTo>
                      <a:pt x="280" y="2179"/>
                    </a:lnTo>
                    <a:lnTo>
                      <a:pt x="267" y="2179"/>
                    </a:lnTo>
                    <a:lnTo>
                      <a:pt x="249" y="2177"/>
                    </a:lnTo>
                    <a:lnTo>
                      <a:pt x="232" y="2171"/>
                    </a:lnTo>
                    <a:lnTo>
                      <a:pt x="218" y="2162"/>
                    </a:lnTo>
                    <a:lnTo>
                      <a:pt x="204" y="2151"/>
                    </a:lnTo>
                    <a:lnTo>
                      <a:pt x="195" y="2137"/>
                    </a:lnTo>
                    <a:lnTo>
                      <a:pt x="194" y="2134"/>
                    </a:lnTo>
                    <a:lnTo>
                      <a:pt x="194" y="2133"/>
                    </a:lnTo>
                    <a:lnTo>
                      <a:pt x="193" y="2130"/>
                    </a:lnTo>
                    <a:lnTo>
                      <a:pt x="187" y="2118"/>
                    </a:lnTo>
                    <a:lnTo>
                      <a:pt x="185" y="2103"/>
                    </a:lnTo>
                    <a:lnTo>
                      <a:pt x="185" y="2080"/>
                    </a:lnTo>
                    <a:lnTo>
                      <a:pt x="187" y="2070"/>
                    </a:lnTo>
                    <a:lnTo>
                      <a:pt x="191" y="2057"/>
                    </a:lnTo>
                    <a:lnTo>
                      <a:pt x="198" y="2045"/>
                    </a:lnTo>
                    <a:lnTo>
                      <a:pt x="204" y="2037"/>
                    </a:lnTo>
                    <a:lnTo>
                      <a:pt x="214" y="2028"/>
                    </a:lnTo>
                    <a:lnTo>
                      <a:pt x="225" y="2021"/>
                    </a:lnTo>
                    <a:lnTo>
                      <a:pt x="231" y="2016"/>
                    </a:lnTo>
                    <a:lnTo>
                      <a:pt x="235" y="2015"/>
                    </a:lnTo>
                    <a:lnTo>
                      <a:pt x="252" y="2010"/>
                    </a:lnTo>
                    <a:lnTo>
                      <a:pt x="269" y="2008"/>
                    </a:lnTo>
                    <a:lnTo>
                      <a:pt x="287" y="2011"/>
                    </a:lnTo>
                    <a:lnTo>
                      <a:pt x="305" y="2016"/>
                    </a:lnTo>
                    <a:lnTo>
                      <a:pt x="307" y="2016"/>
                    </a:lnTo>
                    <a:lnTo>
                      <a:pt x="318" y="2024"/>
                    </a:lnTo>
                    <a:lnTo>
                      <a:pt x="330" y="2033"/>
                    </a:lnTo>
                    <a:lnTo>
                      <a:pt x="389" y="1986"/>
                    </a:lnTo>
                    <a:lnTo>
                      <a:pt x="388" y="1985"/>
                    </a:lnTo>
                    <a:lnTo>
                      <a:pt x="386" y="1982"/>
                    </a:lnTo>
                    <a:lnTo>
                      <a:pt x="386" y="1981"/>
                    </a:lnTo>
                    <a:lnTo>
                      <a:pt x="385" y="1980"/>
                    </a:lnTo>
                    <a:lnTo>
                      <a:pt x="381" y="1966"/>
                    </a:lnTo>
                    <a:lnTo>
                      <a:pt x="379" y="1952"/>
                    </a:lnTo>
                    <a:lnTo>
                      <a:pt x="379" y="1938"/>
                    </a:lnTo>
                    <a:lnTo>
                      <a:pt x="380" y="1925"/>
                    </a:lnTo>
                    <a:lnTo>
                      <a:pt x="384" y="1914"/>
                    </a:lnTo>
                    <a:lnTo>
                      <a:pt x="385" y="1913"/>
                    </a:lnTo>
                    <a:lnTo>
                      <a:pt x="385" y="1911"/>
                    </a:lnTo>
                    <a:lnTo>
                      <a:pt x="397" y="1890"/>
                    </a:lnTo>
                    <a:lnTo>
                      <a:pt x="415" y="1873"/>
                    </a:lnTo>
                    <a:lnTo>
                      <a:pt x="431" y="1866"/>
                    </a:lnTo>
                    <a:lnTo>
                      <a:pt x="445" y="1860"/>
                    </a:lnTo>
                    <a:lnTo>
                      <a:pt x="462" y="1859"/>
                    </a:lnTo>
                    <a:lnTo>
                      <a:pt x="468" y="1859"/>
                    </a:lnTo>
                    <a:lnTo>
                      <a:pt x="470" y="1860"/>
                    </a:lnTo>
                    <a:lnTo>
                      <a:pt x="473" y="1860"/>
                    </a:lnTo>
                    <a:lnTo>
                      <a:pt x="486" y="1862"/>
                    </a:lnTo>
                    <a:lnTo>
                      <a:pt x="499" y="1867"/>
                    </a:lnTo>
                    <a:lnTo>
                      <a:pt x="511" y="1875"/>
                    </a:lnTo>
                    <a:lnTo>
                      <a:pt x="512" y="1876"/>
                    </a:lnTo>
                    <a:lnTo>
                      <a:pt x="513" y="1876"/>
                    </a:lnTo>
                    <a:lnTo>
                      <a:pt x="516" y="1877"/>
                    </a:lnTo>
                    <a:lnTo>
                      <a:pt x="517" y="1879"/>
                    </a:lnTo>
                    <a:lnTo>
                      <a:pt x="525" y="1885"/>
                    </a:lnTo>
                    <a:lnTo>
                      <a:pt x="541" y="1906"/>
                    </a:lnTo>
                    <a:lnTo>
                      <a:pt x="545" y="1917"/>
                    </a:lnTo>
                    <a:lnTo>
                      <a:pt x="549" y="1930"/>
                    </a:lnTo>
                    <a:lnTo>
                      <a:pt x="549" y="1953"/>
                    </a:lnTo>
                    <a:lnTo>
                      <a:pt x="546" y="1966"/>
                    </a:lnTo>
                    <a:lnTo>
                      <a:pt x="542" y="1978"/>
                    </a:lnTo>
                    <a:lnTo>
                      <a:pt x="633" y="2027"/>
                    </a:lnTo>
                    <a:lnTo>
                      <a:pt x="635" y="2023"/>
                    </a:lnTo>
                    <a:lnTo>
                      <a:pt x="648" y="2010"/>
                    </a:lnTo>
                    <a:lnTo>
                      <a:pt x="656" y="2004"/>
                    </a:lnTo>
                    <a:lnTo>
                      <a:pt x="664" y="2000"/>
                    </a:lnTo>
                    <a:lnTo>
                      <a:pt x="677" y="1997"/>
                    </a:lnTo>
                    <a:lnTo>
                      <a:pt x="690" y="1995"/>
                    </a:lnTo>
                    <a:lnTo>
                      <a:pt x="705" y="1998"/>
                    </a:lnTo>
                    <a:lnTo>
                      <a:pt x="720" y="2003"/>
                    </a:lnTo>
                    <a:lnTo>
                      <a:pt x="723" y="2003"/>
                    </a:lnTo>
                    <a:lnTo>
                      <a:pt x="728" y="2007"/>
                    </a:lnTo>
                    <a:lnTo>
                      <a:pt x="735" y="2012"/>
                    </a:lnTo>
                    <a:lnTo>
                      <a:pt x="739" y="2017"/>
                    </a:lnTo>
                    <a:lnTo>
                      <a:pt x="743" y="2021"/>
                    </a:lnTo>
                    <a:lnTo>
                      <a:pt x="750" y="2033"/>
                    </a:lnTo>
                    <a:lnTo>
                      <a:pt x="756" y="2046"/>
                    </a:lnTo>
                    <a:lnTo>
                      <a:pt x="756" y="2048"/>
                    </a:lnTo>
                    <a:lnTo>
                      <a:pt x="778" y="2045"/>
                    </a:lnTo>
                    <a:lnTo>
                      <a:pt x="777" y="2031"/>
                    </a:lnTo>
                    <a:lnTo>
                      <a:pt x="778" y="2016"/>
                    </a:lnTo>
                    <a:lnTo>
                      <a:pt x="778" y="2015"/>
                    </a:lnTo>
                    <a:lnTo>
                      <a:pt x="779" y="2012"/>
                    </a:lnTo>
                    <a:lnTo>
                      <a:pt x="779" y="2010"/>
                    </a:lnTo>
                    <a:lnTo>
                      <a:pt x="784" y="1993"/>
                    </a:lnTo>
                    <a:lnTo>
                      <a:pt x="792" y="1974"/>
                    </a:lnTo>
                    <a:lnTo>
                      <a:pt x="803" y="1960"/>
                    </a:lnTo>
                    <a:lnTo>
                      <a:pt x="815" y="1948"/>
                    </a:lnTo>
                    <a:lnTo>
                      <a:pt x="826" y="1939"/>
                    </a:lnTo>
                    <a:lnTo>
                      <a:pt x="828" y="1939"/>
                    </a:lnTo>
                    <a:lnTo>
                      <a:pt x="829" y="1938"/>
                    </a:lnTo>
                    <a:lnTo>
                      <a:pt x="846" y="1927"/>
                    </a:lnTo>
                    <a:lnTo>
                      <a:pt x="867" y="1922"/>
                    </a:lnTo>
                    <a:lnTo>
                      <a:pt x="887" y="1919"/>
                    </a:lnTo>
                    <a:lnTo>
                      <a:pt x="891" y="1919"/>
                    </a:lnTo>
                    <a:lnTo>
                      <a:pt x="911" y="1922"/>
                    </a:lnTo>
                    <a:lnTo>
                      <a:pt x="930" y="1927"/>
                    </a:lnTo>
                    <a:lnTo>
                      <a:pt x="947" y="1936"/>
                    </a:lnTo>
                    <a:lnTo>
                      <a:pt x="1015" y="1855"/>
                    </a:lnTo>
                    <a:lnTo>
                      <a:pt x="1010" y="1850"/>
                    </a:lnTo>
                    <a:lnTo>
                      <a:pt x="1008" y="1846"/>
                    </a:lnTo>
                    <a:lnTo>
                      <a:pt x="1007" y="1843"/>
                    </a:lnTo>
                    <a:lnTo>
                      <a:pt x="1007" y="1842"/>
                    </a:lnTo>
                    <a:lnTo>
                      <a:pt x="1006" y="1841"/>
                    </a:lnTo>
                    <a:lnTo>
                      <a:pt x="1002" y="1830"/>
                    </a:lnTo>
                    <a:lnTo>
                      <a:pt x="999" y="1818"/>
                    </a:lnTo>
                    <a:lnTo>
                      <a:pt x="1000" y="1807"/>
                    </a:lnTo>
                    <a:lnTo>
                      <a:pt x="1000" y="1800"/>
                    </a:lnTo>
                    <a:lnTo>
                      <a:pt x="1003" y="1792"/>
                    </a:lnTo>
                    <a:lnTo>
                      <a:pt x="1007" y="1783"/>
                    </a:lnTo>
                    <a:lnTo>
                      <a:pt x="1012" y="1774"/>
                    </a:lnTo>
                    <a:lnTo>
                      <a:pt x="1018" y="1767"/>
                    </a:lnTo>
                    <a:lnTo>
                      <a:pt x="1019" y="1767"/>
                    </a:lnTo>
                    <a:lnTo>
                      <a:pt x="1027" y="1760"/>
                    </a:lnTo>
                    <a:lnTo>
                      <a:pt x="1031" y="1757"/>
                    </a:lnTo>
                    <a:lnTo>
                      <a:pt x="1035" y="1756"/>
                    </a:lnTo>
                    <a:lnTo>
                      <a:pt x="1038" y="1752"/>
                    </a:lnTo>
                    <a:lnTo>
                      <a:pt x="1042" y="1750"/>
                    </a:lnTo>
                    <a:lnTo>
                      <a:pt x="1054" y="1748"/>
                    </a:lnTo>
                    <a:lnTo>
                      <a:pt x="1067" y="1746"/>
                    </a:lnTo>
                    <a:lnTo>
                      <a:pt x="1082" y="1748"/>
                    </a:lnTo>
                    <a:lnTo>
                      <a:pt x="1096" y="1753"/>
                    </a:lnTo>
                    <a:lnTo>
                      <a:pt x="1099" y="1753"/>
                    </a:lnTo>
                    <a:lnTo>
                      <a:pt x="1101" y="1756"/>
                    </a:lnTo>
                    <a:lnTo>
                      <a:pt x="1104" y="1757"/>
                    </a:lnTo>
                    <a:lnTo>
                      <a:pt x="1143" y="1708"/>
                    </a:lnTo>
                    <a:lnTo>
                      <a:pt x="1289" y="1533"/>
                    </a:lnTo>
                    <a:lnTo>
                      <a:pt x="1283" y="1528"/>
                    </a:lnTo>
                    <a:lnTo>
                      <a:pt x="1278" y="1521"/>
                    </a:lnTo>
                    <a:lnTo>
                      <a:pt x="1274" y="1513"/>
                    </a:lnTo>
                    <a:lnTo>
                      <a:pt x="1273" y="1512"/>
                    </a:lnTo>
                    <a:lnTo>
                      <a:pt x="1272" y="1509"/>
                    </a:lnTo>
                    <a:lnTo>
                      <a:pt x="1272" y="1508"/>
                    </a:lnTo>
                    <a:lnTo>
                      <a:pt x="1268" y="1495"/>
                    </a:lnTo>
                    <a:lnTo>
                      <a:pt x="1265" y="1481"/>
                    </a:lnTo>
                    <a:lnTo>
                      <a:pt x="1265" y="1457"/>
                    </a:lnTo>
                    <a:lnTo>
                      <a:pt x="1266" y="1453"/>
                    </a:lnTo>
                    <a:lnTo>
                      <a:pt x="1237" y="1441"/>
                    </a:lnTo>
                    <a:lnTo>
                      <a:pt x="1143" y="1403"/>
                    </a:lnTo>
                    <a:lnTo>
                      <a:pt x="1143" y="1371"/>
                    </a:lnTo>
                    <a:lnTo>
                      <a:pt x="1278" y="1427"/>
                    </a:lnTo>
                    <a:lnTo>
                      <a:pt x="1290" y="1414"/>
                    </a:lnTo>
                    <a:lnTo>
                      <a:pt x="1303" y="1403"/>
                    </a:lnTo>
                    <a:lnTo>
                      <a:pt x="1319" y="1395"/>
                    </a:lnTo>
                    <a:lnTo>
                      <a:pt x="1333" y="1390"/>
                    </a:lnTo>
                    <a:lnTo>
                      <a:pt x="1350" y="1389"/>
                    </a:lnTo>
                    <a:lnTo>
                      <a:pt x="1357" y="1389"/>
                    </a:lnTo>
                    <a:lnTo>
                      <a:pt x="1358" y="1390"/>
                    </a:lnTo>
                    <a:lnTo>
                      <a:pt x="1359" y="1389"/>
                    </a:lnTo>
                    <a:lnTo>
                      <a:pt x="1364" y="1389"/>
                    </a:lnTo>
                    <a:lnTo>
                      <a:pt x="1367" y="1390"/>
                    </a:lnTo>
                    <a:lnTo>
                      <a:pt x="1371" y="1390"/>
                    </a:lnTo>
                    <a:lnTo>
                      <a:pt x="1374" y="1392"/>
                    </a:lnTo>
                    <a:lnTo>
                      <a:pt x="1395" y="1326"/>
                    </a:lnTo>
                    <a:lnTo>
                      <a:pt x="1393" y="1326"/>
                    </a:lnTo>
                    <a:lnTo>
                      <a:pt x="1393" y="1325"/>
                    </a:lnTo>
                    <a:lnTo>
                      <a:pt x="1392" y="1325"/>
                    </a:lnTo>
                    <a:lnTo>
                      <a:pt x="1384" y="1320"/>
                    </a:lnTo>
                    <a:lnTo>
                      <a:pt x="1378" y="1310"/>
                    </a:lnTo>
                    <a:lnTo>
                      <a:pt x="1372" y="1301"/>
                    </a:lnTo>
                    <a:lnTo>
                      <a:pt x="1371" y="1300"/>
                    </a:lnTo>
                    <a:lnTo>
                      <a:pt x="1371" y="1299"/>
                    </a:lnTo>
                    <a:lnTo>
                      <a:pt x="1370" y="1296"/>
                    </a:lnTo>
                    <a:lnTo>
                      <a:pt x="1367" y="1285"/>
                    </a:lnTo>
                    <a:lnTo>
                      <a:pt x="1366" y="1274"/>
                    </a:lnTo>
                    <a:lnTo>
                      <a:pt x="1367" y="1263"/>
                    </a:lnTo>
                    <a:lnTo>
                      <a:pt x="1368" y="1263"/>
                    </a:lnTo>
                    <a:lnTo>
                      <a:pt x="1368" y="1258"/>
                    </a:lnTo>
                    <a:lnTo>
                      <a:pt x="1370" y="1254"/>
                    </a:lnTo>
                    <a:lnTo>
                      <a:pt x="1375" y="1246"/>
                    </a:lnTo>
                    <a:lnTo>
                      <a:pt x="1375" y="1245"/>
                    </a:lnTo>
                    <a:lnTo>
                      <a:pt x="1376" y="1242"/>
                    </a:lnTo>
                    <a:lnTo>
                      <a:pt x="1387" y="1232"/>
                    </a:lnTo>
                    <a:lnTo>
                      <a:pt x="1307" y="1106"/>
                    </a:lnTo>
                    <a:lnTo>
                      <a:pt x="1303" y="1109"/>
                    </a:lnTo>
                    <a:lnTo>
                      <a:pt x="1298" y="1110"/>
                    </a:lnTo>
                    <a:lnTo>
                      <a:pt x="1279" y="1110"/>
                    </a:lnTo>
                    <a:lnTo>
                      <a:pt x="1273" y="1109"/>
                    </a:lnTo>
                    <a:lnTo>
                      <a:pt x="1268" y="1107"/>
                    </a:lnTo>
                    <a:lnTo>
                      <a:pt x="1256" y="1103"/>
                    </a:lnTo>
                    <a:lnTo>
                      <a:pt x="1245" y="1096"/>
                    </a:lnTo>
                    <a:lnTo>
                      <a:pt x="1240" y="1090"/>
                    </a:lnTo>
                    <a:lnTo>
                      <a:pt x="1235" y="1084"/>
                    </a:lnTo>
                    <a:lnTo>
                      <a:pt x="1227" y="1068"/>
                    </a:lnTo>
                    <a:lnTo>
                      <a:pt x="1224" y="1051"/>
                    </a:lnTo>
                    <a:lnTo>
                      <a:pt x="1224" y="1047"/>
                    </a:lnTo>
                    <a:lnTo>
                      <a:pt x="1227" y="1033"/>
                    </a:lnTo>
                    <a:lnTo>
                      <a:pt x="1232" y="1018"/>
                    </a:lnTo>
                    <a:lnTo>
                      <a:pt x="1235" y="1014"/>
                    </a:lnTo>
                    <a:lnTo>
                      <a:pt x="1240" y="1009"/>
                    </a:lnTo>
                    <a:lnTo>
                      <a:pt x="1244" y="1007"/>
                    </a:lnTo>
                    <a:lnTo>
                      <a:pt x="1245" y="1005"/>
                    </a:lnTo>
                    <a:lnTo>
                      <a:pt x="1253" y="999"/>
                    </a:lnTo>
                    <a:lnTo>
                      <a:pt x="1265" y="993"/>
                    </a:lnTo>
                    <a:lnTo>
                      <a:pt x="1275" y="991"/>
                    </a:lnTo>
                    <a:lnTo>
                      <a:pt x="1285" y="991"/>
                    </a:lnTo>
                    <a:lnTo>
                      <a:pt x="1298" y="992"/>
                    </a:lnTo>
                    <a:lnTo>
                      <a:pt x="1311" y="997"/>
                    </a:lnTo>
                    <a:lnTo>
                      <a:pt x="1312" y="999"/>
                    </a:lnTo>
                    <a:lnTo>
                      <a:pt x="1315" y="1000"/>
                    </a:lnTo>
                    <a:lnTo>
                      <a:pt x="1323" y="1005"/>
                    </a:lnTo>
                    <a:lnTo>
                      <a:pt x="1330" y="1013"/>
                    </a:lnTo>
                    <a:lnTo>
                      <a:pt x="1336" y="1022"/>
                    </a:lnTo>
                    <a:lnTo>
                      <a:pt x="1340" y="1026"/>
                    </a:lnTo>
                    <a:lnTo>
                      <a:pt x="1342" y="1034"/>
                    </a:lnTo>
                    <a:lnTo>
                      <a:pt x="1344" y="1043"/>
                    </a:lnTo>
                    <a:lnTo>
                      <a:pt x="1345" y="1051"/>
                    </a:lnTo>
                    <a:lnTo>
                      <a:pt x="1344" y="1059"/>
                    </a:lnTo>
                    <a:lnTo>
                      <a:pt x="1341" y="1072"/>
                    </a:lnTo>
                    <a:lnTo>
                      <a:pt x="1338" y="1077"/>
                    </a:lnTo>
                    <a:lnTo>
                      <a:pt x="1338" y="1079"/>
                    </a:lnTo>
                    <a:lnTo>
                      <a:pt x="1336" y="1084"/>
                    </a:lnTo>
                    <a:lnTo>
                      <a:pt x="1333" y="1086"/>
                    </a:lnTo>
                    <a:lnTo>
                      <a:pt x="1332" y="1089"/>
                    </a:lnTo>
                    <a:lnTo>
                      <a:pt x="1413" y="1217"/>
                    </a:lnTo>
                    <a:lnTo>
                      <a:pt x="1418" y="1217"/>
                    </a:lnTo>
                    <a:lnTo>
                      <a:pt x="1422" y="1216"/>
                    </a:lnTo>
                    <a:lnTo>
                      <a:pt x="1425" y="1216"/>
                    </a:lnTo>
                    <a:lnTo>
                      <a:pt x="1438" y="1217"/>
                    </a:lnTo>
                    <a:lnTo>
                      <a:pt x="1447" y="1221"/>
                    </a:lnTo>
                    <a:lnTo>
                      <a:pt x="1459" y="1227"/>
                    </a:lnTo>
                    <a:lnTo>
                      <a:pt x="1469" y="1234"/>
                    </a:lnTo>
                    <a:lnTo>
                      <a:pt x="1471" y="1237"/>
                    </a:lnTo>
                    <a:lnTo>
                      <a:pt x="1472" y="1238"/>
                    </a:lnTo>
                    <a:lnTo>
                      <a:pt x="1543" y="1203"/>
                    </a:lnTo>
                    <a:lnTo>
                      <a:pt x="1539" y="1190"/>
                    </a:lnTo>
                    <a:lnTo>
                      <a:pt x="1537" y="1177"/>
                    </a:lnTo>
                    <a:lnTo>
                      <a:pt x="1541" y="1160"/>
                    </a:lnTo>
                    <a:lnTo>
                      <a:pt x="1550" y="1144"/>
                    </a:lnTo>
                    <a:lnTo>
                      <a:pt x="1552" y="1143"/>
                    </a:lnTo>
                    <a:lnTo>
                      <a:pt x="1553" y="1140"/>
                    </a:lnTo>
                    <a:lnTo>
                      <a:pt x="1560" y="1134"/>
                    </a:lnTo>
                    <a:lnTo>
                      <a:pt x="1570" y="1127"/>
                    </a:lnTo>
                    <a:lnTo>
                      <a:pt x="1579" y="1123"/>
                    </a:lnTo>
                    <a:lnTo>
                      <a:pt x="1580" y="1123"/>
                    </a:lnTo>
                    <a:lnTo>
                      <a:pt x="1582" y="1122"/>
                    </a:lnTo>
                    <a:lnTo>
                      <a:pt x="1584" y="1122"/>
                    </a:lnTo>
                    <a:lnTo>
                      <a:pt x="1595" y="1119"/>
                    </a:lnTo>
                    <a:lnTo>
                      <a:pt x="1607" y="1119"/>
                    </a:lnTo>
                    <a:lnTo>
                      <a:pt x="1617" y="1122"/>
                    </a:lnTo>
                    <a:lnTo>
                      <a:pt x="1617" y="1123"/>
                    </a:lnTo>
                    <a:lnTo>
                      <a:pt x="1624" y="1124"/>
                    </a:lnTo>
                    <a:lnTo>
                      <a:pt x="1629" y="1127"/>
                    </a:lnTo>
                    <a:lnTo>
                      <a:pt x="1635" y="1134"/>
                    </a:lnTo>
                    <a:lnTo>
                      <a:pt x="1639" y="1135"/>
                    </a:lnTo>
                    <a:lnTo>
                      <a:pt x="1650" y="1149"/>
                    </a:lnTo>
                    <a:lnTo>
                      <a:pt x="1656" y="1165"/>
                    </a:lnTo>
                    <a:lnTo>
                      <a:pt x="1658" y="1182"/>
                    </a:lnTo>
                    <a:lnTo>
                      <a:pt x="1655" y="1195"/>
                    </a:lnTo>
                    <a:lnTo>
                      <a:pt x="1651" y="1206"/>
                    </a:lnTo>
                    <a:lnTo>
                      <a:pt x="1645" y="1217"/>
                    </a:lnTo>
                    <a:lnTo>
                      <a:pt x="1634" y="1227"/>
                    </a:lnTo>
                    <a:lnTo>
                      <a:pt x="1632" y="1229"/>
                    </a:lnTo>
                    <a:lnTo>
                      <a:pt x="1628" y="1230"/>
                    </a:lnTo>
                    <a:lnTo>
                      <a:pt x="1624" y="1233"/>
                    </a:lnTo>
                    <a:lnTo>
                      <a:pt x="1621" y="1234"/>
                    </a:lnTo>
                    <a:lnTo>
                      <a:pt x="1608" y="1238"/>
                    </a:lnTo>
                    <a:lnTo>
                      <a:pt x="1596" y="1240"/>
                    </a:lnTo>
                    <a:lnTo>
                      <a:pt x="1587" y="1240"/>
                    </a:lnTo>
                    <a:lnTo>
                      <a:pt x="1586" y="1238"/>
                    </a:lnTo>
                    <a:lnTo>
                      <a:pt x="1584" y="1238"/>
                    </a:lnTo>
                    <a:lnTo>
                      <a:pt x="1573" y="1234"/>
                    </a:lnTo>
                    <a:lnTo>
                      <a:pt x="1561" y="1228"/>
                    </a:lnTo>
                    <a:lnTo>
                      <a:pt x="1485" y="1265"/>
                    </a:lnTo>
                    <a:lnTo>
                      <a:pt x="1486" y="1270"/>
                    </a:lnTo>
                    <a:lnTo>
                      <a:pt x="1486" y="1284"/>
                    </a:lnTo>
                    <a:lnTo>
                      <a:pt x="1485" y="1293"/>
                    </a:lnTo>
                    <a:lnTo>
                      <a:pt x="1481" y="1304"/>
                    </a:lnTo>
                    <a:lnTo>
                      <a:pt x="1476" y="1312"/>
                    </a:lnTo>
                    <a:lnTo>
                      <a:pt x="1463" y="1325"/>
                    </a:lnTo>
                    <a:lnTo>
                      <a:pt x="1447" y="1333"/>
                    </a:lnTo>
                    <a:lnTo>
                      <a:pt x="1430" y="1337"/>
                    </a:lnTo>
                    <a:lnTo>
                      <a:pt x="1422" y="1337"/>
                    </a:lnTo>
                    <a:lnTo>
                      <a:pt x="1400" y="1405"/>
                    </a:lnTo>
                    <a:lnTo>
                      <a:pt x="1402" y="1405"/>
                    </a:lnTo>
                    <a:lnTo>
                      <a:pt x="1406" y="1409"/>
                    </a:lnTo>
                    <a:lnTo>
                      <a:pt x="1413" y="1414"/>
                    </a:lnTo>
                    <a:lnTo>
                      <a:pt x="1421" y="1423"/>
                    </a:lnTo>
                    <a:lnTo>
                      <a:pt x="1427" y="1432"/>
                    </a:lnTo>
                    <a:lnTo>
                      <a:pt x="1433" y="1441"/>
                    </a:lnTo>
                    <a:lnTo>
                      <a:pt x="1433" y="1444"/>
                    </a:lnTo>
                    <a:lnTo>
                      <a:pt x="1434" y="1445"/>
                    </a:lnTo>
                    <a:lnTo>
                      <a:pt x="1434" y="1448"/>
                    </a:lnTo>
                    <a:lnTo>
                      <a:pt x="1438" y="1461"/>
                    </a:lnTo>
                    <a:lnTo>
                      <a:pt x="1438" y="1483"/>
                    </a:lnTo>
                    <a:lnTo>
                      <a:pt x="1434" y="1502"/>
                    </a:lnTo>
                    <a:lnTo>
                      <a:pt x="1426" y="1519"/>
                    </a:lnTo>
                    <a:lnTo>
                      <a:pt x="1416" y="1533"/>
                    </a:lnTo>
                    <a:lnTo>
                      <a:pt x="1401" y="1545"/>
                    </a:lnTo>
                    <a:lnTo>
                      <a:pt x="1442" y="1643"/>
                    </a:lnTo>
                    <a:lnTo>
                      <a:pt x="1453" y="1643"/>
                    </a:lnTo>
                    <a:lnTo>
                      <a:pt x="1464" y="1646"/>
                    </a:lnTo>
                    <a:lnTo>
                      <a:pt x="1465" y="1646"/>
                    </a:lnTo>
                    <a:lnTo>
                      <a:pt x="1467" y="1647"/>
                    </a:lnTo>
                    <a:lnTo>
                      <a:pt x="1478" y="1651"/>
                    </a:lnTo>
                    <a:lnTo>
                      <a:pt x="1490" y="1659"/>
                    </a:lnTo>
                    <a:lnTo>
                      <a:pt x="1498" y="1668"/>
                    </a:lnTo>
                    <a:lnTo>
                      <a:pt x="1502" y="1673"/>
                    </a:lnTo>
                    <a:lnTo>
                      <a:pt x="1505" y="1677"/>
                    </a:lnTo>
                    <a:lnTo>
                      <a:pt x="1506" y="1681"/>
                    </a:lnTo>
                    <a:lnTo>
                      <a:pt x="1570" y="1667"/>
                    </a:lnTo>
                    <a:lnTo>
                      <a:pt x="1570" y="1661"/>
                    </a:lnTo>
                    <a:lnTo>
                      <a:pt x="1571" y="1656"/>
                    </a:lnTo>
                    <a:lnTo>
                      <a:pt x="1571" y="1652"/>
                    </a:lnTo>
                    <a:lnTo>
                      <a:pt x="1578" y="1636"/>
                    </a:lnTo>
                    <a:lnTo>
                      <a:pt x="1588" y="1622"/>
                    </a:lnTo>
                    <a:lnTo>
                      <a:pt x="1590" y="1622"/>
                    </a:lnTo>
                    <a:lnTo>
                      <a:pt x="1590" y="1621"/>
                    </a:lnTo>
                    <a:lnTo>
                      <a:pt x="1604" y="1612"/>
                    </a:lnTo>
                    <a:lnTo>
                      <a:pt x="1620" y="1606"/>
                    </a:lnTo>
                    <a:lnTo>
                      <a:pt x="1622" y="1606"/>
                    </a:lnTo>
                    <a:lnTo>
                      <a:pt x="1625" y="1605"/>
                    </a:lnTo>
                    <a:lnTo>
                      <a:pt x="1632" y="1605"/>
                    </a:lnTo>
                    <a:lnTo>
                      <a:pt x="1634" y="1606"/>
                    </a:lnTo>
                    <a:lnTo>
                      <a:pt x="1638" y="1606"/>
                    </a:lnTo>
                    <a:lnTo>
                      <a:pt x="1649" y="1608"/>
                    </a:lnTo>
                    <a:lnTo>
                      <a:pt x="1660" y="1613"/>
                    </a:lnTo>
                    <a:lnTo>
                      <a:pt x="1670" y="1619"/>
                    </a:lnTo>
                    <a:lnTo>
                      <a:pt x="1679" y="1630"/>
                    </a:lnTo>
                    <a:lnTo>
                      <a:pt x="1685" y="1639"/>
                    </a:lnTo>
                    <a:lnTo>
                      <a:pt x="1689" y="1651"/>
                    </a:lnTo>
                    <a:lnTo>
                      <a:pt x="1689" y="1655"/>
                    </a:lnTo>
                    <a:lnTo>
                      <a:pt x="1692" y="1664"/>
                    </a:lnTo>
                    <a:lnTo>
                      <a:pt x="1690" y="1676"/>
                    </a:lnTo>
                    <a:lnTo>
                      <a:pt x="1688" y="1686"/>
                    </a:lnTo>
                    <a:lnTo>
                      <a:pt x="1688" y="1689"/>
                    </a:lnTo>
                    <a:lnTo>
                      <a:pt x="1687" y="1690"/>
                    </a:lnTo>
                    <a:lnTo>
                      <a:pt x="1687" y="1691"/>
                    </a:lnTo>
                    <a:lnTo>
                      <a:pt x="1681" y="1701"/>
                    </a:lnTo>
                    <a:lnTo>
                      <a:pt x="1673" y="1711"/>
                    </a:lnTo>
                    <a:lnTo>
                      <a:pt x="1666" y="1718"/>
                    </a:lnTo>
                    <a:lnTo>
                      <a:pt x="1662" y="1722"/>
                    </a:lnTo>
                    <a:lnTo>
                      <a:pt x="1656" y="1724"/>
                    </a:lnTo>
                    <a:lnTo>
                      <a:pt x="1653" y="1725"/>
                    </a:lnTo>
                    <a:lnTo>
                      <a:pt x="1649" y="1725"/>
                    </a:lnTo>
                    <a:lnTo>
                      <a:pt x="1647" y="1727"/>
                    </a:lnTo>
                    <a:lnTo>
                      <a:pt x="1645" y="1728"/>
                    </a:lnTo>
                    <a:lnTo>
                      <a:pt x="1638" y="1728"/>
                    </a:lnTo>
                    <a:lnTo>
                      <a:pt x="1634" y="1729"/>
                    </a:lnTo>
                    <a:lnTo>
                      <a:pt x="1632" y="1729"/>
                    </a:lnTo>
                    <a:lnTo>
                      <a:pt x="1618" y="1728"/>
                    </a:lnTo>
                    <a:lnTo>
                      <a:pt x="1605" y="1723"/>
                    </a:lnTo>
                    <a:lnTo>
                      <a:pt x="1594" y="1716"/>
                    </a:lnTo>
                    <a:lnTo>
                      <a:pt x="1584" y="1706"/>
                    </a:lnTo>
                    <a:lnTo>
                      <a:pt x="1578" y="1695"/>
                    </a:lnTo>
                    <a:lnTo>
                      <a:pt x="1512" y="1711"/>
                    </a:lnTo>
                    <a:lnTo>
                      <a:pt x="1512" y="1722"/>
                    </a:lnTo>
                    <a:lnTo>
                      <a:pt x="1508" y="1733"/>
                    </a:lnTo>
                    <a:lnTo>
                      <a:pt x="1502" y="1746"/>
                    </a:lnTo>
                    <a:lnTo>
                      <a:pt x="1502" y="1748"/>
                    </a:lnTo>
                    <a:lnTo>
                      <a:pt x="1501" y="1749"/>
                    </a:lnTo>
                    <a:lnTo>
                      <a:pt x="1495" y="1756"/>
                    </a:lnTo>
                    <a:lnTo>
                      <a:pt x="1488" y="1763"/>
                    </a:lnTo>
                    <a:lnTo>
                      <a:pt x="1480" y="1769"/>
                    </a:lnTo>
                    <a:lnTo>
                      <a:pt x="1472" y="1773"/>
                    </a:lnTo>
                    <a:lnTo>
                      <a:pt x="1471" y="1773"/>
                    </a:lnTo>
                    <a:lnTo>
                      <a:pt x="1467" y="1774"/>
                    </a:lnTo>
                    <a:lnTo>
                      <a:pt x="1463" y="1777"/>
                    </a:lnTo>
                    <a:lnTo>
                      <a:pt x="1459" y="1778"/>
                    </a:lnTo>
                    <a:lnTo>
                      <a:pt x="1452" y="1778"/>
                    </a:lnTo>
                    <a:lnTo>
                      <a:pt x="1451" y="1777"/>
                    </a:lnTo>
                    <a:lnTo>
                      <a:pt x="1450" y="1778"/>
                    </a:lnTo>
                    <a:lnTo>
                      <a:pt x="1443" y="1778"/>
                    </a:lnTo>
                    <a:lnTo>
                      <a:pt x="1425" y="1774"/>
                    </a:lnTo>
                    <a:lnTo>
                      <a:pt x="1408" y="1766"/>
                    </a:lnTo>
                    <a:lnTo>
                      <a:pt x="1393" y="1754"/>
                    </a:lnTo>
                    <a:lnTo>
                      <a:pt x="1393" y="1753"/>
                    </a:lnTo>
                    <a:lnTo>
                      <a:pt x="1392" y="1753"/>
                    </a:lnTo>
                    <a:lnTo>
                      <a:pt x="1384" y="1740"/>
                    </a:lnTo>
                    <a:lnTo>
                      <a:pt x="1380" y="1727"/>
                    </a:lnTo>
                    <a:lnTo>
                      <a:pt x="1378" y="1712"/>
                    </a:lnTo>
                    <a:lnTo>
                      <a:pt x="1379" y="1698"/>
                    </a:lnTo>
                    <a:lnTo>
                      <a:pt x="1380" y="1693"/>
                    </a:lnTo>
                    <a:lnTo>
                      <a:pt x="1381" y="1686"/>
                    </a:lnTo>
                    <a:lnTo>
                      <a:pt x="1384" y="1681"/>
                    </a:lnTo>
                    <a:lnTo>
                      <a:pt x="1395" y="1665"/>
                    </a:lnTo>
                    <a:lnTo>
                      <a:pt x="1409" y="1652"/>
                    </a:lnTo>
                    <a:lnTo>
                      <a:pt x="1412" y="1652"/>
                    </a:lnTo>
                    <a:lnTo>
                      <a:pt x="1412" y="1651"/>
                    </a:lnTo>
                    <a:lnTo>
                      <a:pt x="1413" y="1651"/>
                    </a:lnTo>
                    <a:lnTo>
                      <a:pt x="1374" y="1557"/>
                    </a:lnTo>
                    <a:lnTo>
                      <a:pt x="1370" y="1558"/>
                    </a:lnTo>
                    <a:lnTo>
                      <a:pt x="1367" y="1558"/>
                    </a:lnTo>
                    <a:lnTo>
                      <a:pt x="1362" y="1559"/>
                    </a:lnTo>
                    <a:lnTo>
                      <a:pt x="1340" y="1559"/>
                    </a:lnTo>
                    <a:lnTo>
                      <a:pt x="1334" y="1558"/>
                    </a:lnTo>
                    <a:lnTo>
                      <a:pt x="1330" y="1557"/>
                    </a:lnTo>
                    <a:lnTo>
                      <a:pt x="1324" y="1555"/>
                    </a:lnTo>
                    <a:lnTo>
                      <a:pt x="1313" y="1550"/>
                    </a:lnTo>
                    <a:lnTo>
                      <a:pt x="1143" y="1756"/>
                    </a:lnTo>
                    <a:lnTo>
                      <a:pt x="1125" y="1778"/>
                    </a:lnTo>
                    <a:lnTo>
                      <a:pt x="1127" y="1782"/>
                    </a:lnTo>
                    <a:lnTo>
                      <a:pt x="1130" y="1787"/>
                    </a:lnTo>
                    <a:lnTo>
                      <a:pt x="1133" y="1797"/>
                    </a:lnTo>
                    <a:lnTo>
                      <a:pt x="1135" y="1811"/>
                    </a:lnTo>
                    <a:lnTo>
                      <a:pt x="1135" y="1816"/>
                    </a:lnTo>
                    <a:lnTo>
                      <a:pt x="1131" y="1834"/>
                    </a:lnTo>
                    <a:lnTo>
                      <a:pt x="1124" y="1852"/>
                    </a:lnTo>
                    <a:lnTo>
                      <a:pt x="1121" y="1855"/>
                    </a:lnTo>
                    <a:lnTo>
                      <a:pt x="1109" y="1868"/>
                    </a:lnTo>
                    <a:lnTo>
                      <a:pt x="1095" y="1876"/>
                    </a:lnTo>
                    <a:lnTo>
                      <a:pt x="1088" y="1879"/>
                    </a:lnTo>
                    <a:lnTo>
                      <a:pt x="1082" y="1880"/>
                    </a:lnTo>
                    <a:lnTo>
                      <a:pt x="1075" y="1880"/>
                    </a:lnTo>
                    <a:lnTo>
                      <a:pt x="1075" y="1881"/>
                    </a:lnTo>
                    <a:lnTo>
                      <a:pt x="1066" y="1881"/>
                    </a:lnTo>
                    <a:lnTo>
                      <a:pt x="1052" y="1880"/>
                    </a:lnTo>
                    <a:lnTo>
                      <a:pt x="1037" y="1875"/>
                    </a:lnTo>
                    <a:lnTo>
                      <a:pt x="970" y="1955"/>
                    </a:lnTo>
                    <a:lnTo>
                      <a:pt x="981" y="1965"/>
                    </a:lnTo>
                    <a:lnTo>
                      <a:pt x="987" y="1978"/>
                    </a:lnTo>
                    <a:lnTo>
                      <a:pt x="993" y="1991"/>
                    </a:lnTo>
                    <a:lnTo>
                      <a:pt x="994" y="1997"/>
                    </a:lnTo>
                    <a:lnTo>
                      <a:pt x="997" y="2000"/>
                    </a:lnTo>
                    <a:lnTo>
                      <a:pt x="999" y="2011"/>
                    </a:lnTo>
                    <a:lnTo>
                      <a:pt x="1000" y="2025"/>
                    </a:lnTo>
                    <a:lnTo>
                      <a:pt x="1000" y="2040"/>
                    </a:lnTo>
                    <a:lnTo>
                      <a:pt x="1110" y="2066"/>
                    </a:lnTo>
                    <a:lnTo>
                      <a:pt x="1114" y="2059"/>
                    </a:lnTo>
                    <a:lnTo>
                      <a:pt x="1120" y="2053"/>
                    </a:lnTo>
                    <a:lnTo>
                      <a:pt x="1120" y="2052"/>
                    </a:lnTo>
                    <a:lnTo>
                      <a:pt x="1121" y="2052"/>
                    </a:lnTo>
                    <a:lnTo>
                      <a:pt x="1131" y="2042"/>
                    </a:lnTo>
                    <a:lnTo>
                      <a:pt x="1142" y="2037"/>
                    </a:lnTo>
                    <a:lnTo>
                      <a:pt x="1143" y="2037"/>
                    </a:lnTo>
                    <a:lnTo>
                      <a:pt x="1147" y="2036"/>
                    </a:lnTo>
                    <a:lnTo>
                      <a:pt x="1158" y="2033"/>
                    </a:lnTo>
                    <a:lnTo>
                      <a:pt x="1173" y="2033"/>
                    </a:lnTo>
                    <a:lnTo>
                      <a:pt x="1184" y="2036"/>
                    </a:lnTo>
                    <a:lnTo>
                      <a:pt x="1198" y="2044"/>
                    </a:lnTo>
                    <a:lnTo>
                      <a:pt x="1211" y="2055"/>
                    </a:lnTo>
                    <a:lnTo>
                      <a:pt x="1213" y="2058"/>
                    </a:lnTo>
                    <a:lnTo>
                      <a:pt x="1214" y="2059"/>
                    </a:lnTo>
                    <a:lnTo>
                      <a:pt x="1219" y="2067"/>
                    </a:lnTo>
                    <a:lnTo>
                      <a:pt x="1223" y="2078"/>
                    </a:lnTo>
                    <a:lnTo>
                      <a:pt x="1224" y="2087"/>
                    </a:lnTo>
                    <a:lnTo>
                      <a:pt x="1226" y="2087"/>
                    </a:lnTo>
                    <a:lnTo>
                      <a:pt x="1226" y="2088"/>
                    </a:lnTo>
                    <a:lnTo>
                      <a:pt x="1380" y="2112"/>
                    </a:lnTo>
                    <a:lnTo>
                      <a:pt x="1381" y="2108"/>
                    </a:lnTo>
                    <a:lnTo>
                      <a:pt x="1384" y="2103"/>
                    </a:lnTo>
                    <a:lnTo>
                      <a:pt x="1389" y="2093"/>
                    </a:lnTo>
                    <a:lnTo>
                      <a:pt x="1396" y="2087"/>
                    </a:lnTo>
                    <a:lnTo>
                      <a:pt x="1397" y="2087"/>
                    </a:lnTo>
                    <a:lnTo>
                      <a:pt x="1397" y="2086"/>
                    </a:lnTo>
                    <a:lnTo>
                      <a:pt x="1408" y="2078"/>
                    </a:lnTo>
                    <a:lnTo>
                      <a:pt x="1421" y="2071"/>
                    </a:lnTo>
                    <a:lnTo>
                      <a:pt x="1433" y="2069"/>
                    </a:lnTo>
                    <a:lnTo>
                      <a:pt x="1438" y="2069"/>
                    </a:lnTo>
                    <a:lnTo>
                      <a:pt x="1444" y="2067"/>
                    </a:lnTo>
                    <a:lnTo>
                      <a:pt x="1459" y="2069"/>
                    </a:lnTo>
                    <a:lnTo>
                      <a:pt x="1473" y="2074"/>
                    </a:lnTo>
                    <a:lnTo>
                      <a:pt x="1477" y="2078"/>
                    </a:lnTo>
                    <a:lnTo>
                      <a:pt x="1486" y="2083"/>
                    </a:lnTo>
                    <a:lnTo>
                      <a:pt x="1495" y="2091"/>
                    </a:lnTo>
                    <a:lnTo>
                      <a:pt x="1502" y="2101"/>
                    </a:lnTo>
                    <a:lnTo>
                      <a:pt x="1503" y="2104"/>
                    </a:lnTo>
                    <a:lnTo>
                      <a:pt x="1506" y="2107"/>
                    </a:lnTo>
                    <a:lnTo>
                      <a:pt x="1508" y="2114"/>
                    </a:lnTo>
                    <a:lnTo>
                      <a:pt x="1511" y="2125"/>
                    </a:lnTo>
                    <a:lnTo>
                      <a:pt x="1512" y="2135"/>
                    </a:lnTo>
                    <a:lnTo>
                      <a:pt x="1512" y="2150"/>
                    </a:lnTo>
                    <a:lnTo>
                      <a:pt x="1511" y="2155"/>
                    </a:lnTo>
                    <a:lnTo>
                      <a:pt x="1508" y="2159"/>
                    </a:lnTo>
                    <a:lnTo>
                      <a:pt x="1632" y="2230"/>
                    </a:lnTo>
                    <a:lnTo>
                      <a:pt x="1633" y="2230"/>
                    </a:lnTo>
                    <a:lnTo>
                      <a:pt x="1633" y="2228"/>
                    </a:lnTo>
                    <a:lnTo>
                      <a:pt x="1653" y="2218"/>
                    </a:lnTo>
                    <a:lnTo>
                      <a:pt x="1673" y="2214"/>
                    </a:lnTo>
                    <a:lnTo>
                      <a:pt x="1680" y="2214"/>
                    </a:lnTo>
                    <a:lnTo>
                      <a:pt x="1689" y="2215"/>
                    </a:lnTo>
                    <a:lnTo>
                      <a:pt x="1700" y="2219"/>
                    </a:lnTo>
                    <a:lnTo>
                      <a:pt x="1706" y="2223"/>
                    </a:lnTo>
                    <a:lnTo>
                      <a:pt x="1711" y="2226"/>
                    </a:lnTo>
                    <a:lnTo>
                      <a:pt x="1717" y="2230"/>
                    </a:lnTo>
                    <a:lnTo>
                      <a:pt x="1721" y="2235"/>
                    </a:lnTo>
                    <a:lnTo>
                      <a:pt x="1855" y="2147"/>
                    </a:lnTo>
                    <a:lnTo>
                      <a:pt x="1848" y="2133"/>
                    </a:lnTo>
                    <a:lnTo>
                      <a:pt x="1844" y="2117"/>
                    </a:lnTo>
                    <a:lnTo>
                      <a:pt x="1841" y="2112"/>
                    </a:lnTo>
                    <a:lnTo>
                      <a:pt x="1840" y="2107"/>
                    </a:lnTo>
                    <a:lnTo>
                      <a:pt x="1838" y="2093"/>
                    </a:lnTo>
                    <a:lnTo>
                      <a:pt x="1838" y="2062"/>
                    </a:lnTo>
                    <a:lnTo>
                      <a:pt x="1841" y="2046"/>
                    </a:lnTo>
                    <a:lnTo>
                      <a:pt x="1846" y="2035"/>
                    </a:lnTo>
                    <a:lnTo>
                      <a:pt x="1846" y="2033"/>
                    </a:lnTo>
                    <a:lnTo>
                      <a:pt x="1850" y="2020"/>
                    </a:lnTo>
                    <a:lnTo>
                      <a:pt x="1857" y="2008"/>
                    </a:lnTo>
                    <a:lnTo>
                      <a:pt x="1866" y="2000"/>
                    </a:lnTo>
                    <a:lnTo>
                      <a:pt x="1869" y="1997"/>
                    </a:lnTo>
                    <a:lnTo>
                      <a:pt x="1876" y="1986"/>
                    </a:lnTo>
                    <a:lnTo>
                      <a:pt x="1897" y="1970"/>
                    </a:lnTo>
                    <a:lnTo>
                      <a:pt x="1920" y="1959"/>
                    </a:lnTo>
                    <a:lnTo>
                      <a:pt x="1943" y="1952"/>
                    </a:lnTo>
                    <a:lnTo>
                      <a:pt x="1969" y="1949"/>
                    </a:lnTo>
                    <a:lnTo>
                      <a:pt x="1980" y="1949"/>
                    </a:lnTo>
                    <a:lnTo>
                      <a:pt x="1999" y="1953"/>
                    </a:lnTo>
                    <a:lnTo>
                      <a:pt x="2018" y="1960"/>
                    </a:lnTo>
                    <a:lnTo>
                      <a:pt x="2032" y="1966"/>
                    </a:lnTo>
                    <a:lnTo>
                      <a:pt x="2047" y="1976"/>
                    </a:lnTo>
                    <a:lnTo>
                      <a:pt x="2061" y="1987"/>
                    </a:lnTo>
                    <a:lnTo>
                      <a:pt x="2073" y="2002"/>
                    </a:lnTo>
                    <a:lnTo>
                      <a:pt x="2083" y="2017"/>
                    </a:lnTo>
                    <a:lnTo>
                      <a:pt x="2091" y="2033"/>
                    </a:lnTo>
                    <a:lnTo>
                      <a:pt x="2098" y="2058"/>
                    </a:lnTo>
                    <a:lnTo>
                      <a:pt x="2100" y="2083"/>
                    </a:lnTo>
                    <a:lnTo>
                      <a:pt x="2098" y="2108"/>
                    </a:lnTo>
                    <a:lnTo>
                      <a:pt x="2096" y="2109"/>
                    </a:lnTo>
                    <a:lnTo>
                      <a:pt x="2096" y="2110"/>
                    </a:lnTo>
                    <a:lnTo>
                      <a:pt x="2158" y="2130"/>
                    </a:lnTo>
                    <a:lnTo>
                      <a:pt x="2166" y="2117"/>
                    </a:lnTo>
                    <a:lnTo>
                      <a:pt x="2167" y="2117"/>
                    </a:lnTo>
                    <a:lnTo>
                      <a:pt x="2180" y="2104"/>
                    </a:lnTo>
                    <a:lnTo>
                      <a:pt x="2193" y="2096"/>
                    </a:lnTo>
                    <a:lnTo>
                      <a:pt x="2206" y="2091"/>
                    </a:lnTo>
                    <a:lnTo>
                      <a:pt x="2217" y="2088"/>
                    </a:lnTo>
                    <a:lnTo>
                      <a:pt x="2226" y="2087"/>
                    </a:lnTo>
                    <a:lnTo>
                      <a:pt x="2236" y="2087"/>
                    </a:lnTo>
                    <a:lnTo>
                      <a:pt x="2251" y="2088"/>
                    </a:lnTo>
                    <a:lnTo>
                      <a:pt x="2267" y="2093"/>
                    </a:lnTo>
                    <a:lnTo>
                      <a:pt x="2280" y="2100"/>
                    </a:lnTo>
                    <a:lnTo>
                      <a:pt x="2285" y="2104"/>
                    </a:lnTo>
                    <a:lnTo>
                      <a:pt x="2289" y="2108"/>
                    </a:lnTo>
                    <a:lnTo>
                      <a:pt x="2294" y="2110"/>
                    </a:lnTo>
                    <a:lnTo>
                      <a:pt x="2433" y="2024"/>
                    </a:lnTo>
                    <a:lnTo>
                      <a:pt x="2432" y="2024"/>
                    </a:lnTo>
                    <a:lnTo>
                      <a:pt x="2432" y="2023"/>
                    </a:lnTo>
                    <a:lnTo>
                      <a:pt x="2421" y="2000"/>
                    </a:lnTo>
                    <a:lnTo>
                      <a:pt x="2417" y="1977"/>
                    </a:lnTo>
                    <a:lnTo>
                      <a:pt x="2417" y="1953"/>
                    </a:lnTo>
                    <a:lnTo>
                      <a:pt x="2422" y="1928"/>
                    </a:lnTo>
                    <a:lnTo>
                      <a:pt x="2422" y="1927"/>
                    </a:lnTo>
                    <a:lnTo>
                      <a:pt x="2424" y="1923"/>
                    </a:lnTo>
                    <a:lnTo>
                      <a:pt x="2425" y="1921"/>
                    </a:lnTo>
                    <a:lnTo>
                      <a:pt x="2428" y="1917"/>
                    </a:lnTo>
                    <a:lnTo>
                      <a:pt x="2159" y="1769"/>
                    </a:lnTo>
                    <a:lnTo>
                      <a:pt x="2149" y="1780"/>
                    </a:lnTo>
                    <a:lnTo>
                      <a:pt x="2138" y="1790"/>
                    </a:lnTo>
                    <a:lnTo>
                      <a:pt x="2126" y="1799"/>
                    </a:lnTo>
                    <a:lnTo>
                      <a:pt x="2115" y="1807"/>
                    </a:lnTo>
                    <a:lnTo>
                      <a:pt x="2104" y="1813"/>
                    </a:lnTo>
                    <a:lnTo>
                      <a:pt x="2069" y="1826"/>
                    </a:lnTo>
                    <a:lnTo>
                      <a:pt x="2034" y="1830"/>
                    </a:lnTo>
                    <a:lnTo>
                      <a:pt x="2026" y="1830"/>
                    </a:lnTo>
                    <a:lnTo>
                      <a:pt x="2018" y="1829"/>
                    </a:lnTo>
                    <a:lnTo>
                      <a:pt x="2014" y="1829"/>
                    </a:lnTo>
                    <a:lnTo>
                      <a:pt x="1994" y="1825"/>
                    </a:lnTo>
                    <a:lnTo>
                      <a:pt x="1975" y="1817"/>
                    </a:lnTo>
                    <a:lnTo>
                      <a:pt x="1956" y="1807"/>
                    </a:lnTo>
                    <a:lnTo>
                      <a:pt x="1939" y="1795"/>
                    </a:lnTo>
                    <a:lnTo>
                      <a:pt x="1922" y="1780"/>
                    </a:lnTo>
                    <a:lnTo>
                      <a:pt x="1910" y="1763"/>
                    </a:lnTo>
                    <a:lnTo>
                      <a:pt x="1909" y="1762"/>
                    </a:lnTo>
                    <a:lnTo>
                      <a:pt x="1908" y="1760"/>
                    </a:lnTo>
                    <a:lnTo>
                      <a:pt x="1897" y="1741"/>
                    </a:lnTo>
                    <a:lnTo>
                      <a:pt x="1889" y="1720"/>
                    </a:lnTo>
                    <a:lnTo>
                      <a:pt x="1884" y="1698"/>
                    </a:lnTo>
                    <a:lnTo>
                      <a:pt x="1884" y="1677"/>
                    </a:lnTo>
                    <a:lnTo>
                      <a:pt x="1887" y="1652"/>
                    </a:lnTo>
                    <a:lnTo>
                      <a:pt x="1891" y="1630"/>
                    </a:lnTo>
                    <a:lnTo>
                      <a:pt x="1900" y="1610"/>
                    </a:lnTo>
                    <a:lnTo>
                      <a:pt x="1912" y="1589"/>
                    </a:lnTo>
                    <a:lnTo>
                      <a:pt x="1916" y="1584"/>
                    </a:lnTo>
                    <a:lnTo>
                      <a:pt x="1920" y="1580"/>
                    </a:lnTo>
                    <a:lnTo>
                      <a:pt x="1930" y="1566"/>
                    </a:lnTo>
                    <a:lnTo>
                      <a:pt x="1946" y="1553"/>
                    </a:lnTo>
                    <a:lnTo>
                      <a:pt x="1964" y="1541"/>
                    </a:lnTo>
                    <a:lnTo>
                      <a:pt x="1990" y="1530"/>
                    </a:lnTo>
                    <a:lnTo>
                      <a:pt x="1996" y="1528"/>
                    </a:lnTo>
                    <a:lnTo>
                      <a:pt x="2010" y="1524"/>
                    </a:lnTo>
                    <a:lnTo>
                      <a:pt x="2028" y="1522"/>
                    </a:lnTo>
                    <a:lnTo>
                      <a:pt x="2048" y="1521"/>
                    </a:lnTo>
                    <a:lnTo>
                      <a:pt x="2060" y="1521"/>
                    </a:lnTo>
                    <a:lnTo>
                      <a:pt x="2071" y="1524"/>
                    </a:lnTo>
                    <a:lnTo>
                      <a:pt x="2081" y="1526"/>
                    </a:lnTo>
                    <a:lnTo>
                      <a:pt x="2103" y="1534"/>
                    </a:lnTo>
                    <a:lnTo>
                      <a:pt x="2121" y="1546"/>
                    </a:lnTo>
                    <a:lnTo>
                      <a:pt x="2189" y="1450"/>
                    </a:lnTo>
                    <a:lnTo>
                      <a:pt x="2185" y="1448"/>
                    </a:lnTo>
                    <a:lnTo>
                      <a:pt x="2183" y="1445"/>
                    </a:lnTo>
                    <a:lnTo>
                      <a:pt x="2181" y="1441"/>
                    </a:lnTo>
                    <a:lnTo>
                      <a:pt x="2180" y="1441"/>
                    </a:lnTo>
                    <a:lnTo>
                      <a:pt x="2180" y="1440"/>
                    </a:lnTo>
                    <a:lnTo>
                      <a:pt x="2174" y="1433"/>
                    </a:lnTo>
                    <a:lnTo>
                      <a:pt x="2171" y="1430"/>
                    </a:lnTo>
                    <a:lnTo>
                      <a:pt x="2161" y="1407"/>
                    </a:lnTo>
                    <a:lnTo>
                      <a:pt x="2154" y="1385"/>
                    </a:lnTo>
                    <a:lnTo>
                      <a:pt x="2153" y="1361"/>
                    </a:lnTo>
                    <a:lnTo>
                      <a:pt x="2157" y="1338"/>
                    </a:lnTo>
                    <a:lnTo>
                      <a:pt x="2158" y="1337"/>
                    </a:lnTo>
                    <a:lnTo>
                      <a:pt x="2158" y="1335"/>
                    </a:lnTo>
                    <a:lnTo>
                      <a:pt x="2161" y="1327"/>
                    </a:lnTo>
                    <a:lnTo>
                      <a:pt x="2140" y="1318"/>
                    </a:lnTo>
                    <a:lnTo>
                      <a:pt x="2132" y="1326"/>
                    </a:lnTo>
                    <a:lnTo>
                      <a:pt x="2128" y="1329"/>
                    </a:lnTo>
                    <a:lnTo>
                      <a:pt x="2126" y="1330"/>
                    </a:lnTo>
                    <a:lnTo>
                      <a:pt x="2116" y="1335"/>
                    </a:lnTo>
                    <a:lnTo>
                      <a:pt x="2106" y="1339"/>
                    </a:lnTo>
                    <a:lnTo>
                      <a:pt x="2095" y="1340"/>
                    </a:lnTo>
                    <a:lnTo>
                      <a:pt x="2083" y="1340"/>
                    </a:lnTo>
                    <a:lnTo>
                      <a:pt x="2078" y="1339"/>
                    </a:lnTo>
                    <a:lnTo>
                      <a:pt x="2074" y="1337"/>
                    </a:lnTo>
                    <a:lnTo>
                      <a:pt x="2071" y="1337"/>
                    </a:lnTo>
                    <a:lnTo>
                      <a:pt x="2068" y="1335"/>
                    </a:lnTo>
                    <a:lnTo>
                      <a:pt x="2053" y="1325"/>
                    </a:lnTo>
                    <a:lnTo>
                      <a:pt x="2043" y="1313"/>
                    </a:lnTo>
                    <a:lnTo>
                      <a:pt x="2036" y="1297"/>
                    </a:lnTo>
                    <a:lnTo>
                      <a:pt x="2036" y="1296"/>
                    </a:lnTo>
                    <a:lnTo>
                      <a:pt x="2034" y="1283"/>
                    </a:lnTo>
                    <a:lnTo>
                      <a:pt x="2035" y="1271"/>
                    </a:lnTo>
                    <a:lnTo>
                      <a:pt x="2037" y="1258"/>
                    </a:lnTo>
                    <a:lnTo>
                      <a:pt x="2044" y="1246"/>
                    </a:lnTo>
                    <a:lnTo>
                      <a:pt x="2056" y="1234"/>
                    </a:lnTo>
                    <a:lnTo>
                      <a:pt x="2070" y="1225"/>
                    </a:lnTo>
                    <a:lnTo>
                      <a:pt x="2086" y="1220"/>
                    </a:lnTo>
                    <a:lnTo>
                      <a:pt x="2094" y="1220"/>
                    </a:lnTo>
                    <a:lnTo>
                      <a:pt x="2107" y="1221"/>
                    </a:lnTo>
                    <a:lnTo>
                      <a:pt x="2119" y="1225"/>
                    </a:lnTo>
                    <a:lnTo>
                      <a:pt x="2129" y="1230"/>
                    </a:lnTo>
                    <a:lnTo>
                      <a:pt x="2133" y="1234"/>
                    </a:lnTo>
                    <a:lnTo>
                      <a:pt x="2133" y="1236"/>
                    </a:lnTo>
                    <a:lnTo>
                      <a:pt x="2134" y="1236"/>
                    </a:lnTo>
                    <a:lnTo>
                      <a:pt x="2142" y="1244"/>
                    </a:lnTo>
                    <a:lnTo>
                      <a:pt x="2149" y="1254"/>
                    </a:lnTo>
                    <a:lnTo>
                      <a:pt x="2151" y="1265"/>
                    </a:lnTo>
                    <a:lnTo>
                      <a:pt x="2154" y="1279"/>
                    </a:lnTo>
                    <a:lnTo>
                      <a:pt x="2153" y="1291"/>
                    </a:lnTo>
                    <a:lnTo>
                      <a:pt x="2176" y="1301"/>
                    </a:lnTo>
                    <a:lnTo>
                      <a:pt x="2180" y="1297"/>
                    </a:lnTo>
                    <a:lnTo>
                      <a:pt x="2191" y="1285"/>
                    </a:lnTo>
                    <a:lnTo>
                      <a:pt x="2202" y="1275"/>
                    </a:lnTo>
                    <a:lnTo>
                      <a:pt x="2217" y="1268"/>
                    </a:lnTo>
                    <a:lnTo>
                      <a:pt x="2233" y="1262"/>
                    </a:lnTo>
                    <a:lnTo>
                      <a:pt x="2247" y="1259"/>
                    </a:lnTo>
                    <a:lnTo>
                      <a:pt x="2257" y="1258"/>
                    </a:lnTo>
                    <a:lnTo>
                      <a:pt x="2267" y="1257"/>
                    </a:lnTo>
                    <a:lnTo>
                      <a:pt x="2288" y="1259"/>
                    </a:lnTo>
                    <a:lnTo>
                      <a:pt x="2308" y="1265"/>
                    </a:lnTo>
                    <a:lnTo>
                      <a:pt x="2311" y="1266"/>
                    </a:lnTo>
                    <a:lnTo>
                      <a:pt x="2312" y="1266"/>
                    </a:lnTo>
                    <a:lnTo>
                      <a:pt x="2312" y="1267"/>
                    </a:lnTo>
                    <a:lnTo>
                      <a:pt x="2314" y="1267"/>
                    </a:lnTo>
                    <a:lnTo>
                      <a:pt x="2352" y="1199"/>
                    </a:lnTo>
                    <a:lnTo>
                      <a:pt x="2345" y="1192"/>
                    </a:lnTo>
                    <a:lnTo>
                      <a:pt x="2342" y="1189"/>
                    </a:lnTo>
                    <a:lnTo>
                      <a:pt x="2336" y="1175"/>
                    </a:lnTo>
                    <a:lnTo>
                      <a:pt x="2333" y="1162"/>
                    </a:lnTo>
                    <a:lnTo>
                      <a:pt x="2333" y="1155"/>
                    </a:lnTo>
                    <a:lnTo>
                      <a:pt x="2335" y="1145"/>
                    </a:lnTo>
                    <a:lnTo>
                      <a:pt x="2337" y="1137"/>
                    </a:lnTo>
                    <a:lnTo>
                      <a:pt x="2340" y="1127"/>
                    </a:lnTo>
                    <a:lnTo>
                      <a:pt x="2342" y="1123"/>
                    </a:lnTo>
                    <a:lnTo>
                      <a:pt x="2278" y="1062"/>
                    </a:lnTo>
                    <a:lnTo>
                      <a:pt x="2277" y="1063"/>
                    </a:lnTo>
                    <a:lnTo>
                      <a:pt x="2274" y="1064"/>
                    </a:lnTo>
                    <a:lnTo>
                      <a:pt x="2273" y="1065"/>
                    </a:lnTo>
                    <a:lnTo>
                      <a:pt x="2270" y="1065"/>
                    </a:lnTo>
                    <a:lnTo>
                      <a:pt x="2260" y="1071"/>
                    </a:lnTo>
                    <a:lnTo>
                      <a:pt x="2246" y="1073"/>
                    </a:lnTo>
                    <a:lnTo>
                      <a:pt x="2243" y="1073"/>
                    </a:lnTo>
                    <a:lnTo>
                      <a:pt x="2240" y="1072"/>
                    </a:lnTo>
                    <a:lnTo>
                      <a:pt x="2235" y="1072"/>
                    </a:lnTo>
                    <a:lnTo>
                      <a:pt x="2225" y="1069"/>
                    </a:lnTo>
                    <a:lnTo>
                      <a:pt x="2213" y="1065"/>
                    </a:lnTo>
                    <a:lnTo>
                      <a:pt x="2205" y="1059"/>
                    </a:lnTo>
                    <a:lnTo>
                      <a:pt x="2201" y="1056"/>
                    </a:lnTo>
                    <a:lnTo>
                      <a:pt x="2197" y="1052"/>
                    </a:lnTo>
                    <a:lnTo>
                      <a:pt x="2195" y="1048"/>
                    </a:lnTo>
                    <a:lnTo>
                      <a:pt x="2193" y="1045"/>
                    </a:lnTo>
                    <a:lnTo>
                      <a:pt x="2191" y="1042"/>
                    </a:lnTo>
                    <a:lnTo>
                      <a:pt x="2189" y="1039"/>
                    </a:lnTo>
                    <a:lnTo>
                      <a:pt x="2185" y="1026"/>
                    </a:lnTo>
                    <a:lnTo>
                      <a:pt x="2184" y="1012"/>
                    </a:lnTo>
                    <a:lnTo>
                      <a:pt x="2031" y="957"/>
                    </a:lnTo>
                    <a:lnTo>
                      <a:pt x="2028" y="961"/>
                    </a:lnTo>
                    <a:lnTo>
                      <a:pt x="2023" y="966"/>
                    </a:lnTo>
                    <a:lnTo>
                      <a:pt x="2020" y="967"/>
                    </a:lnTo>
                    <a:lnTo>
                      <a:pt x="2009" y="976"/>
                    </a:lnTo>
                    <a:lnTo>
                      <a:pt x="1993" y="982"/>
                    </a:lnTo>
                    <a:lnTo>
                      <a:pt x="1992" y="982"/>
                    </a:lnTo>
                    <a:lnTo>
                      <a:pt x="1990" y="983"/>
                    </a:lnTo>
                    <a:lnTo>
                      <a:pt x="1971" y="983"/>
                    </a:lnTo>
                    <a:lnTo>
                      <a:pt x="1961" y="982"/>
                    </a:lnTo>
                    <a:lnTo>
                      <a:pt x="1955" y="979"/>
                    </a:lnTo>
                    <a:lnTo>
                      <a:pt x="1955" y="978"/>
                    </a:lnTo>
                    <a:lnTo>
                      <a:pt x="1950" y="976"/>
                    </a:lnTo>
                    <a:lnTo>
                      <a:pt x="1946" y="974"/>
                    </a:lnTo>
                    <a:lnTo>
                      <a:pt x="1943" y="971"/>
                    </a:lnTo>
                    <a:lnTo>
                      <a:pt x="1941" y="967"/>
                    </a:lnTo>
                    <a:lnTo>
                      <a:pt x="1938" y="967"/>
                    </a:lnTo>
                    <a:lnTo>
                      <a:pt x="1937" y="966"/>
                    </a:lnTo>
                    <a:lnTo>
                      <a:pt x="1935" y="963"/>
                    </a:lnTo>
                    <a:lnTo>
                      <a:pt x="1926" y="949"/>
                    </a:lnTo>
                    <a:lnTo>
                      <a:pt x="1921" y="933"/>
                    </a:lnTo>
                    <a:lnTo>
                      <a:pt x="1921" y="917"/>
                    </a:lnTo>
                    <a:lnTo>
                      <a:pt x="1924" y="903"/>
                    </a:lnTo>
                    <a:lnTo>
                      <a:pt x="1930" y="891"/>
                    </a:lnTo>
                    <a:lnTo>
                      <a:pt x="1934" y="886"/>
                    </a:lnTo>
                    <a:lnTo>
                      <a:pt x="1943" y="877"/>
                    </a:lnTo>
                    <a:lnTo>
                      <a:pt x="1948" y="873"/>
                    </a:lnTo>
                    <a:lnTo>
                      <a:pt x="1959" y="868"/>
                    </a:lnTo>
                    <a:lnTo>
                      <a:pt x="1963" y="866"/>
                    </a:lnTo>
                    <a:lnTo>
                      <a:pt x="1973" y="865"/>
                    </a:lnTo>
                    <a:lnTo>
                      <a:pt x="1982" y="864"/>
                    </a:lnTo>
                    <a:lnTo>
                      <a:pt x="1992" y="864"/>
                    </a:lnTo>
                    <a:lnTo>
                      <a:pt x="1997" y="865"/>
                    </a:lnTo>
                    <a:lnTo>
                      <a:pt x="1998" y="865"/>
                    </a:lnTo>
                    <a:lnTo>
                      <a:pt x="1998" y="866"/>
                    </a:lnTo>
                    <a:lnTo>
                      <a:pt x="1999" y="866"/>
                    </a:lnTo>
                    <a:lnTo>
                      <a:pt x="2009" y="869"/>
                    </a:lnTo>
                    <a:lnTo>
                      <a:pt x="2018" y="876"/>
                    </a:lnTo>
                    <a:lnTo>
                      <a:pt x="2028" y="886"/>
                    </a:lnTo>
                    <a:lnTo>
                      <a:pt x="2034" y="894"/>
                    </a:lnTo>
                    <a:lnTo>
                      <a:pt x="2035" y="897"/>
                    </a:lnTo>
                    <a:lnTo>
                      <a:pt x="2035" y="898"/>
                    </a:lnTo>
                    <a:lnTo>
                      <a:pt x="2036" y="899"/>
                    </a:lnTo>
                    <a:lnTo>
                      <a:pt x="2040" y="914"/>
                    </a:lnTo>
                    <a:lnTo>
                      <a:pt x="2040" y="928"/>
                    </a:lnTo>
                    <a:lnTo>
                      <a:pt x="2192" y="983"/>
                    </a:lnTo>
                    <a:lnTo>
                      <a:pt x="2195" y="979"/>
                    </a:lnTo>
                    <a:lnTo>
                      <a:pt x="2198" y="975"/>
                    </a:lnTo>
                    <a:lnTo>
                      <a:pt x="2201" y="971"/>
                    </a:lnTo>
                    <a:lnTo>
                      <a:pt x="2204" y="969"/>
                    </a:lnTo>
                    <a:lnTo>
                      <a:pt x="2214" y="961"/>
                    </a:lnTo>
                    <a:lnTo>
                      <a:pt x="2226" y="957"/>
                    </a:lnTo>
                    <a:lnTo>
                      <a:pt x="2231" y="955"/>
                    </a:lnTo>
                    <a:lnTo>
                      <a:pt x="2235" y="954"/>
                    </a:lnTo>
                    <a:lnTo>
                      <a:pt x="2252" y="954"/>
                    </a:lnTo>
                    <a:lnTo>
                      <a:pt x="2260" y="955"/>
                    </a:lnTo>
                    <a:lnTo>
                      <a:pt x="2324" y="842"/>
                    </a:lnTo>
                    <a:lnTo>
                      <a:pt x="2312" y="830"/>
                    </a:lnTo>
                    <a:lnTo>
                      <a:pt x="2305" y="815"/>
                    </a:lnTo>
                    <a:lnTo>
                      <a:pt x="2303" y="813"/>
                    </a:lnTo>
                    <a:lnTo>
                      <a:pt x="2301" y="810"/>
                    </a:lnTo>
                    <a:lnTo>
                      <a:pt x="2298" y="800"/>
                    </a:lnTo>
                    <a:lnTo>
                      <a:pt x="2294" y="788"/>
                    </a:lnTo>
                    <a:lnTo>
                      <a:pt x="2293" y="775"/>
                    </a:lnTo>
                    <a:lnTo>
                      <a:pt x="2294" y="764"/>
                    </a:lnTo>
                    <a:lnTo>
                      <a:pt x="2295" y="764"/>
                    </a:lnTo>
                    <a:lnTo>
                      <a:pt x="2298" y="751"/>
                    </a:lnTo>
                    <a:lnTo>
                      <a:pt x="2303" y="741"/>
                    </a:lnTo>
                    <a:lnTo>
                      <a:pt x="2303" y="738"/>
                    </a:lnTo>
                    <a:lnTo>
                      <a:pt x="2305" y="734"/>
                    </a:lnTo>
                    <a:lnTo>
                      <a:pt x="2307" y="732"/>
                    </a:lnTo>
                    <a:lnTo>
                      <a:pt x="2319" y="717"/>
                    </a:lnTo>
                    <a:lnTo>
                      <a:pt x="2333" y="707"/>
                    </a:lnTo>
                    <a:lnTo>
                      <a:pt x="2349" y="699"/>
                    </a:lnTo>
                    <a:lnTo>
                      <a:pt x="2367" y="695"/>
                    </a:lnTo>
                    <a:lnTo>
                      <a:pt x="2379" y="695"/>
                    </a:lnTo>
                    <a:lnTo>
                      <a:pt x="2386" y="470"/>
                    </a:lnTo>
                    <a:lnTo>
                      <a:pt x="2380" y="470"/>
                    </a:lnTo>
                    <a:lnTo>
                      <a:pt x="2374" y="468"/>
                    </a:lnTo>
                    <a:lnTo>
                      <a:pt x="2373" y="468"/>
                    </a:lnTo>
                    <a:lnTo>
                      <a:pt x="2371" y="467"/>
                    </a:lnTo>
                    <a:lnTo>
                      <a:pt x="2370" y="467"/>
                    </a:lnTo>
                    <a:lnTo>
                      <a:pt x="2350" y="462"/>
                    </a:lnTo>
                    <a:lnTo>
                      <a:pt x="2331" y="451"/>
                    </a:lnTo>
                    <a:lnTo>
                      <a:pt x="2312" y="440"/>
                    </a:lnTo>
                    <a:lnTo>
                      <a:pt x="2297" y="426"/>
                    </a:lnTo>
                    <a:lnTo>
                      <a:pt x="2282" y="408"/>
                    </a:lnTo>
                    <a:lnTo>
                      <a:pt x="2272" y="390"/>
                    </a:lnTo>
                    <a:lnTo>
                      <a:pt x="2270" y="387"/>
                    </a:lnTo>
                    <a:lnTo>
                      <a:pt x="2269" y="386"/>
                    </a:lnTo>
                    <a:lnTo>
                      <a:pt x="2260" y="370"/>
                    </a:lnTo>
                    <a:lnTo>
                      <a:pt x="2255" y="350"/>
                    </a:lnTo>
                    <a:lnTo>
                      <a:pt x="2251" y="332"/>
                    </a:lnTo>
                    <a:lnTo>
                      <a:pt x="2251" y="312"/>
                    </a:lnTo>
                    <a:lnTo>
                      <a:pt x="1904" y="252"/>
                    </a:lnTo>
                    <a:lnTo>
                      <a:pt x="1903" y="256"/>
                    </a:lnTo>
                    <a:lnTo>
                      <a:pt x="1900" y="261"/>
                    </a:lnTo>
                    <a:lnTo>
                      <a:pt x="1893" y="276"/>
                    </a:lnTo>
                    <a:lnTo>
                      <a:pt x="1886" y="288"/>
                    </a:lnTo>
                    <a:lnTo>
                      <a:pt x="1871" y="305"/>
                    </a:lnTo>
                    <a:lnTo>
                      <a:pt x="1855" y="318"/>
                    </a:lnTo>
                    <a:lnTo>
                      <a:pt x="1836" y="327"/>
                    </a:lnTo>
                    <a:lnTo>
                      <a:pt x="1834" y="328"/>
                    </a:lnTo>
                    <a:lnTo>
                      <a:pt x="1832" y="328"/>
                    </a:lnTo>
                    <a:lnTo>
                      <a:pt x="1831" y="330"/>
                    </a:lnTo>
                    <a:lnTo>
                      <a:pt x="1815" y="333"/>
                    </a:lnTo>
                    <a:lnTo>
                      <a:pt x="1797" y="335"/>
                    </a:lnTo>
                    <a:lnTo>
                      <a:pt x="1774" y="332"/>
                    </a:lnTo>
                    <a:lnTo>
                      <a:pt x="1759" y="328"/>
                    </a:lnTo>
                    <a:lnTo>
                      <a:pt x="1743" y="320"/>
                    </a:lnTo>
                    <a:lnTo>
                      <a:pt x="1742" y="320"/>
                    </a:lnTo>
                    <a:lnTo>
                      <a:pt x="1725" y="309"/>
                    </a:lnTo>
                    <a:lnTo>
                      <a:pt x="1709" y="293"/>
                    </a:lnTo>
                    <a:lnTo>
                      <a:pt x="1697" y="276"/>
                    </a:lnTo>
                    <a:lnTo>
                      <a:pt x="1689" y="254"/>
                    </a:lnTo>
                    <a:lnTo>
                      <a:pt x="1685" y="233"/>
                    </a:lnTo>
                    <a:lnTo>
                      <a:pt x="1685" y="208"/>
                    </a:lnTo>
                    <a:lnTo>
                      <a:pt x="1687" y="204"/>
                    </a:lnTo>
                    <a:lnTo>
                      <a:pt x="1688" y="201"/>
                    </a:lnTo>
                    <a:lnTo>
                      <a:pt x="1688" y="200"/>
                    </a:lnTo>
                    <a:lnTo>
                      <a:pt x="1632" y="179"/>
                    </a:lnTo>
                    <a:lnTo>
                      <a:pt x="1632" y="180"/>
                    </a:lnTo>
                    <a:lnTo>
                      <a:pt x="1630" y="180"/>
                    </a:lnTo>
                    <a:lnTo>
                      <a:pt x="1630" y="182"/>
                    </a:lnTo>
                    <a:lnTo>
                      <a:pt x="1618" y="192"/>
                    </a:lnTo>
                    <a:lnTo>
                      <a:pt x="1603" y="200"/>
                    </a:lnTo>
                    <a:lnTo>
                      <a:pt x="1590" y="202"/>
                    </a:lnTo>
                    <a:lnTo>
                      <a:pt x="1567" y="379"/>
                    </a:lnTo>
                    <a:lnTo>
                      <a:pt x="1571" y="381"/>
                    </a:lnTo>
                    <a:lnTo>
                      <a:pt x="1575" y="381"/>
                    </a:lnTo>
                    <a:lnTo>
                      <a:pt x="1578" y="382"/>
                    </a:lnTo>
                    <a:lnTo>
                      <a:pt x="1580" y="382"/>
                    </a:lnTo>
                    <a:lnTo>
                      <a:pt x="1595" y="388"/>
                    </a:lnTo>
                    <a:lnTo>
                      <a:pt x="1608" y="396"/>
                    </a:lnTo>
                    <a:lnTo>
                      <a:pt x="1620" y="408"/>
                    </a:lnTo>
                    <a:lnTo>
                      <a:pt x="1621" y="408"/>
                    </a:lnTo>
                    <a:lnTo>
                      <a:pt x="1621" y="409"/>
                    </a:lnTo>
                    <a:lnTo>
                      <a:pt x="1629" y="421"/>
                    </a:lnTo>
                    <a:lnTo>
                      <a:pt x="1635" y="436"/>
                    </a:lnTo>
                    <a:lnTo>
                      <a:pt x="1638" y="450"/>
                    </a:lnTo>
                    <a:lnTo>
                      <a:pt x="1639" y="455"/>
                    </a:lnTo>
                    <a:lnTo>
                      <a:pt x="1639" y="462"/>
                    </a:lnTo>
                    <a:lnTo>
                      <a:pt x="1756" y="476"/>
                    </a:lnTo>
                    <a:lnTo>
                      <a:pt x="1760" y="468"/>
                    </a:lnTo>
                    <a:lnTo>
                      <a:pt x="1765" y="459"/>
                    </a:lnTo>
                    <a:lnTo>
                      <a:pt x="1772" y="450"/>
                    </a:lnTo>
                    <a:lnTo>
                      <a:pt x="1789" y="434"/>
                    </a:lnTo>
                    <a:lnTo>
                      <a:pt x="1811" y="424"/>
                    </a:lnTo>
                    <a:lnTo>
                      <a:pt x="1812" y="424"/>
                    </a:lnTo>
                    <a:lnTo>
                      <a:pt x="1825" y="421"/>
                    </a:lnTo>
                    <a:lnTo>
                      <a:pt x="1832" y="421"/>
                    </a:lnTo>
                    <a:lnTo>
                      <a:pt x="1845" y="422"/>
                    </a:lnTo>
                    <a:lnTo>
                      <a:pt x="1857" y="424"/>
                    </a:lnTo>
                    <a:lnTo>
                      <a:pt x="1865" y="426"/>
                    </a:lnTo>
                    <a:lnTo>
                      <a:pt x="1871" y="429"/>
                    </a:lnTo>
                    <a:lnTo>
                      <a:pt x="1876" y="433"/>
                    </a:lnTo>
                    <a:lnTo>
                      <a:pt x="1878" y="434"/>
                    </a:lnTo>
                    <a:lnTo>
                      <a:pt x="1879" y="434"/>
                    </a:lnTo>
                    <a:lnTo>
                      <a:pt x="1892" y="443"/>
                    </a:lnTo>
                    <a:lnTo>
                      <a:pt x="1901" y="457"/>
                    </a:lnTo>
                    <a:lnTo>
                      <a:pt x="1909" y="470"/>
                    </a:lnTo>
                    <a:lnTo>
                      <a:pt x="1914" y="487"/>
                    </a:lnTo>
                    <a:lnTo>
                      <a:pt x="1916" y="502"/>
                    </a:lnTo>
                    <a:lnTo>
                      <a:pt x="1914" y="518"/>
                    </a:lnTo>
                    <a:lnTo>
                      <a:pt x="1914" y="521"/>
                    </a:lnTo>
                    <a:lnTo>
                      <a:pt x="1913" y="522"/>
                    </a:lnTo>
                    <a:lnTo>
                      <a:pt x="1912" y="525"/>
                    </a:lnTo>
                    <a:lnTo>
                      <a:pt x="1909" y="538"/>
                    </a:lnTo>
                    <a:lnTo>
                      <a:pt x="1901" y="551"/>
                    </a:lnTo>
                    <a:lnTo>
                      <a:pt x="1891" y="561"/>
                    </a:lnTo>
                    <a:lnTo>
                      <a:pt x="1889" y="564"/>
                    </a:lnTo>
                    <a:lnTo>
                      <a:pt x="1887" y="567"/>
                    </a:lnTo>
                    <a:lnTo>
                      <a:pt x="1879" y="572"/>
                    </a:lnTo>
                    <a:lnTo>
                      <a:pt x="1867" y="578"/>
                    </a:lnTo>
                    <a:lnTo>
                      <a:pt x="1855" y="584"/>
                    </a:lnTo>
                    <a:lnTo>
                      <a:pt x="1846" y="585"/>
                    </a:lnTo>
                    <a:lnTo>
                      <a:pt x="1845" y="585"/>
                    </a:lnTo>
                    <a:lnTo>
                      <a:pt x="1841" y="586"/>
                    </a:lnTo>
                    <a:lnTo>
                      <a:pt x="1834" y="586"/>
                    </a:lnTo>
                    <a:lnTo>
                      <a:pt x="1827" y="585"/>
                    </a:lnTo>
                    <a:lnTo>
                      <a:pt x="1820" y="584"/>
                    </a:lnTo>
                    <a:lnTo>
                      <a:pt x="1814" y="584"/>
                    </a:lnTo>
                    <a:lnTo>
                      <a:pt x="1810" y="582"/>
                    </a:lnTo>
                    <a:lnTo>
                      <a:pt x="1789" y="572"/>
                    </a:lnTo>
                    <a:lnTo>
                      <a:pt x="1772" y="557"/>
                    </a:lnTo>
                    <a:lnTo>
                      <a:pt x="1759" y="538"/>
                    </a:lnTo>
                    <a:lnTo>
                      <a:pt x="1759" y="535"/>
                    </a:lnTo>
                    <a:lnTo>
                      <a:pt x="1753" y="521"/>
                    </a:lnTo>
                    <a:lnTo>
                      <a:pt x="1752" y="506"/>
                    </a:lnTo>
                    <a:lnTo>
                      <a:pt x="1634" y="491"/>
                    </a:lnTo>
                    <a:lnTo>
                      <a:pt x="1626" y="505"/>
                    </a:lnTo>
                    <a:lnTo>
                      <a:pt x="1617" y="517"/>
                    </a:lnTo>
                    <a:lnTo>
                      <a:pt x="1604" y="527"/>
                    </a:lnTo>
                    <a:lnTo>
                      <a:pt x="1591" y="535"/>
                    </a:lnTo>
                    <a:lnTo>
                      <a:pt x="1574" y="540"/>
                    </a:lnTo>
                    <a:lnTo>
                      <a:pt x="1567" y="540"/>
                    </a:lnTo>
                    <a:lnTo>
                      <a:pt x="1560" y="543"/>
                    </a:lnTo>
                    <a:lnTo>
                      <a:pt x="1554" y="543"/>
                    </a:lnTo>
                    <a:lnTo>
                      <a:pt x="1540" y="542"/>
                    </a:lnTo>
                    <a:lnTo>
                      <a:pt x="1526" y="536"/>
                    </a:lnTo>
                    <a:lnTo>
                      <a:pt x="1524" y="535"/>
                    </a:lnTo>
                    <a:lnTo>
                      <a:pt x="1522" y="535"/>
                    </a:lnTo>
                    <a:lnTo>
                      <a:pt x="1520" y="534"/>
                    </a:lnTo>
                    <a:lnTo>
                      <a:pt x="1511" y="529"/>
                    </a:lnTo>
                    <a:lnTo>
                      <a:pt x="1501" y="521"/>
                    </a:lnTo>
                    <a:lnTo>
                      <a:pt x="1491" y="512"/>
                    </a:lnTo>
                    <a:lnTo>
                      <a:pt x="1486" y="504"/>
                    </a:lnTo>
                    <a:lnTo>
                      <a:pt x="1486" y="502"/>
                    </a:lnTo>
                    <a:lnTo>
                      <a:pt x="1480" y="491"/>
                    </a:lnTo>
                    <a:lnTo>
                      <a:pt x="1477" y="480"/>
                    </a:lnTo>
                    <a:lnTo>
                      <a:pt x="1476" y="477"/>
                    </a:lnTo>
                    <a:lnTo>
                      <a:pt x="1476" y="476"/>
                    </a:lnTo>
                    <a:lnTo>
                      <a:pt x="1474" y="474"/>
                    </a:lnTo>
                    <a:lnTo>
                      <a:pt x="1474" y="447"/>
                    </a:lnTo>
                    <a:lnTo>
                      <a:pt x="1481" y="426"/>
                    </a:lnTo>
                    <a:lnTo>
                      <a:pt x="1494" y="408"/>
                    </a:lnTo>
                    <a:lnTo>
                      <a:pt x="1503" y="399"/>
                    </a:lnTo>
                    <a:lnTo>
                      <a:pt x="1514" y="391"/>
                    </a:lnTo>
                    <a:lnTo>
                      <a:pt x="1524" y="386"/>
                    </a:lnTo>
                    <a:lnTo>
                      <a:pt x="1528" y="383"/>
                    </a:lnTo>
                    <a:lnTo>
                      <a:pt x="1533" y="382"/>
                    </a:lnTo>
                    <a:lnTo>
                      <a:pt x="1537" y="381"/>
                    </a:lnTo>
                    <a:lnTo>
                      <a:pt x="1560" y="196"/>
                    </a:lnTo>
                    <a:lnTo>
                      <a:pt x="1554" y="193"/>
                    </a:lnTo>
                    <a:lnTo>
                      <a:pt x="1549" y="189"/>
                    </a:lnTo>
                    <a:lnTo>
                      <a:pt x="1544" y="184"/>
                    </a:lnTo>
                    <a:lnTo>
                      <a:pt x="1540" y="179"/>
                    </a:lnTo>
                    <a:lnTo>
                      <a:pt x="1537" y="178"/>
                    </a:lnTo>
                    <a:lnTo>
                      <a:pt x="1536" y="176"/>
                    </a:lnTo>
                    <a:lnTo>
                      <a:pt x="1532" y="167"/>
                    </a:lnTo>
                    <a:lnTo>
                      <a:pt x="1528" y="155"/>
                    </a:lnTo>
                    <a:lnTo>
                      <a:pt x="1527" y="145"/>
                    </a:lnTo>
                    <a:lnTo>
                      <a:pt x="1527" y="136"/>
                    </a:lnTo>
                    <a:lnTo>
                      <a:pt x="1529" y="128"/>
                    </a:lnTo>
                    <a:lnTo>
                      <a:pt x="1529" y="123"/>
                    </a:lnTo>
                    <a:lnTo>
                      <a:pt x="1531" y="120"/>
                    </a:lnTo>
                    <a:lnTo>
                      <a:pt x="1540" y="106"/>
                    </a:lnTo>
                    <a:lnTo>
                      <a:pt x="1552" y="95"/>
                    </a:lnTo>
                    <a:lnTo>
                      <a:pt x="1566" y="89"/>
                    </a:lnTo>
                    <a:lnTo>
                      <a:pt x="1567" y="87"/>
                    </a:lnTo>
                    <a:lnTo>
                      <a:pt x="1573" y="86"/>
                    </a:lnTo>
                    <a:lnTo>
                      <a:pt x="1592" y="86"/>
                    </a:lnTo>
                    <a:lnTo>
                      <a:pt x="1604" y="89"/>
                    </a:lnTo>
                    <a:lnTo>
                      <a:pt x="1616" y="94"/>
                    </a:lnTo>
                    <a:lnTo>
                      <a:pt x="1621" y="98"/>
                    </a:lnTo>
                    <a:lnTo>
                      <a:pt x="1625" y="100"/>
                    </a:lnTo>
                    <a:lnTo>
                      <a:pt x="1628" y="104"/>
                    </a:lnTo>
                    <a:lnTo>
                      <a:pt x="1637" y="117"/>
                    </a:lnTo>
                    <a:lnTo>
                      <a:pt x="1643" y="133"/>
                    </a:lnTo>
                    <a:lnTo>
                      <a:pt x="1643" y="136"/>
                    </a:lnTo>
                    <a:lnTo>
                      <a:pt x="1645" y="140"/>
                    </a:lnTo>
                    <a:lnTo>
                      <a:pt x="1645" y="147"/>
                    </a:lnTo>
                    <a:lnTo>
                      <a:pt x="1643" y="151"/>
                    </a:lnTo>
                    <a:lnTo>
                      <a:pt x="1697" y="171"/>
                    </a:lnTo>
                    <a:lnTo>
                      <a:pt x="1704" y="159"/>
                    </a:lnTo>
                    <a:lnTo>
                      <a:pt x="1713" y="150"/>
                    </a:lnTo>
                    <a:lnTo>
                      <a:pt x="1718" y="142"/>
                    </a:lnTo>
                    <a:lnTo>
                      <a:pt x="1725" y="136"/>
                    </a:lnTo>
                    <a:lnTo>
                      <a:pt x="1745" y="123"/>
                    </a:lnTo>
                    <a:lnTo>
                      <a:pt x="171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7">
                <a:extLst>
                  <a:ext uri="{FF2B5EF4-FFF2-40B4-BE49-F238E27FC236}">
                    <a16:creationId xmlns:a16="http://schemas.microsoft.com/office/drawing/2014/main" id="{7B78C42B-3F80-43F6-B82F-F48CA9576C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263901" y="1588"/>
                <a:ext cx="5267325" cy="2465388"/>
              </a:xfrm>
              <a:custGeom>
                <a:avLst/>
                <a:gdLst/>
                <a:ahLst/>
                <a:cxnLst>
                  <a:cxn ang="0">
                    <a:pos x="1299" y="1471"/>
                  </a:cxn>
                  <a:cxn ang="0">
                    <a:pos x="1224" y="1551"/>
                  </a:cxn>
                  <a:cxn ang="0">
                    <a:pos x="2710" y="1133"/>
                  </a:cxn>
                  <a:cxn ang="0">
                    <a:pos x="2711" y="1256"/>
                  </a:cxn>
                  <a:cxn ang="0">
                    <a:pos x="2647" y="1364"/>
                  </a:cxn>
                  <a:cxn ang="0">
                    <a:pos x="2613" y="1405"/>
                  </a:cxn>
                  <a:cxn ang="0">
                    <a:pos x="2525" y="1255"/>
                  </a:cxn>
                  <a:cxn ang="0">
                    <a:pos x="2696" y="1134"/>
                  </a:cxn>
                  <a:cxn ang="0">
                    <a:pos x="967" y="1204"/>
                  </a:cxn>
                  <a:cxn ang="0">
                    <a:pos x="988" y="1409"/>
                  </a:cxn>
                  <a:cxn ang="0">
                    <a:pos x="852" y="1358"/>
                  </a:cxn>
                  <a:cxn ang="0">
                    <a:pos x="819" y="1251"/>
                  </a:cxn>
                  <a:cxn ang="0">
                    <a:pos x="908" y="1129"/>
                  </a:cxn>
                  <a:cxn ang="0">
                    <a:pos x="1060" y="904"/>
                  </a:cxn>
                  <a:cxn ang="0">
                    <a:pos x="1001" y="684"/>
                  </a:cxn>
                  <a:cxn ang="0">
                    <a:pos x="508" y="49"/>
                  </a:cxn>
                  <a:cxn ang="0">
                    <a:pos x="761" y="313"/>
                  </a:cxn>
                  <a:cxn ang="0">
                    <a:pos x="992" y="97"/>
                  </a:cxn>
                  <a:cxn ang="0">
                    <a:pos x="962" y="271"/>
                  </a:cxn>
                  <a:cxn ang="0">
                    <a:pos x="745" y="554"/>
                  </a:cxn>
                  <a:cxn ang="0">
                    <a:pos x="821" y="736"/>
                  </a:cxn>
                  <a:cxn ang="0">
                    <a:pos x="628" y="736"/>
                  </a:cxn>
                  <a:cxn ang="0">
                    <a:pos x="476" y="1065"/>
                  </a:cxn>
                  <a:cxn ang="0">
                    <a:pos x="493" y="1182"/>
                  </a:cxn>
                  <a:cxn ang="0">
                    <a:pos x="332" y="1437"/>
                  </a:cxn>
                  <a:cxn ang="0">
                    <a:pos x="21" y="1416"/>
                  </a:cxn>
                  <a:cxn ang="0">
                    <a:pos x="97" y="1275"/>
                  </a:cxn>
                  <a:cxn ang="0">
                    <a:pos x="336" y="1362"/>
                  </a:cxn>
                  <a:cxn ang="0">
                    <a:pos x="394" y="1120"/>
                  </a:cxn>
                  <a:cxn ang="0">
                    <a:pos x="366" y="880"/>
                  </a:cxn>
                  <a:cxn ang="0">
                    <a:pos x="165" y="825"/>
                  </a:cxn>
                  <a:cxn ang="0">
                    <a:pos x="173" y="668"/>
                  </a:cxn>
                  <a:cxn ang="0">
                    <a:pos x="378" y="820"/>
                  </a:cxn>
                  <a:cxn ang="0">
                    <a:pos x="616" y="624"/>
                  </a:cxn>
                  <a:cxn ang="0">
                    <a:pos x="711" y="468"/>
                  </a:cxn>
                  <a:cxn ang="0">
                    <a:pos x="685" y="339"/>
                  </a:cxn>
                  <a:cxn ang="0">
                    <a:pos x="362" y="296"/>
                  </a:cxn>
                  <a:cxn ang="0">
                    <a:pos x="263" y="510"/>
                  </a:cxn>
                  <a:cxn ang="0">
                    <a:pos x="162" y="332"/>
                  </a:cxn>
                  <a:cxn ang="0">
                    <a:pos x="391" y="163"/>
                  </a:cxn>
                  <a:cxn ang="0">
                    <a:pos x="2698" y="2"/>
                  </a:cxn>
                  <a:cxn ang="0">
                    <a:pos x="2829" y="102"/>
                  </a:cxn>
                  <a:cxn ang="0">
                    <a:pos x="2975" y="177"/>
                  </a:cxn>
                  <a:cxn ang="0">
                    <a:pos x="2878" y="423"/>
                  </a:cxn>
                  <a:cxn ang="0">
                    <a:pos x="3047" y="587"/>
                  </a:cxn>
                  <a:cxn ang="0">
                    <a:pos x="3222" y="656"/>
                  </a:cxn>
                  <a:cxn ang="0">
                    <a:pos x="3295" y="791"/>
                  </a:cxn>
                  <a:cxn ang="0">
                    <a:pos x="3162" y="774"/>
                  </a:cxn>
                  <a:cxn ang="0">
                    <a:pos x="3007" y="717"/>
                  </a:cxn>
                  <a:cxn ang="0">
                    <a:pos x="2884" y="1055"/>
                  </a:cxn>
                  <a:cxn ang="0">
                    <a:pos x="2793" y="958"/>
                  </a:cxn>
                  <a:cxn ang="0">
                    <a:pos x="2951" y="663"/>
                  </a:cxn>
                  <a:cxn ang="0">
                    <a:pos x="2777" y="679"/>
                  </a:cxn>
                  <a:cxn ang="0">
                    <a:pos x="2734" y="793"/>
                  </a:cxn>
                  <a:cxn ang="0">
                    <a:pos x="2757" y="601"/>
                  </a:cxn>
                  <a:cxn ang="0">
                    <a:pos x="2616" y="413"/>
                  </a:cxn>
                  <a:cxn ang="0">
                    <a:pos x="2508" y="349"/>
                  </a:cxn>
                  <a:cxn ang="0">
                    <a:pos x="2609" y="320"/>
                  </a:cxn>
                  <a:cxn ang="0">
                    <a:pos x="2778" y="393"/>
                  </a:cxn>
                  <a:cxn ang="0">
                    <a:pos x="2727" y="110"/>
                  </a:cxn>
                  <a:cxn ang="0">
                    <a:pos x="2628" y="44"/>
                  </a:cxn>
                </a:cxnLst>
                <a:rect l="0" t="0" r="r" b="b"/>
                <a:pathLst>
                  <a:path w="3318" h="1553">
                    <a:moveTo>
                      <a:pt x="1068" y="1440"/>
                    </a:moveTo>
                    <a:lnTo>
                      <a:pt x="1094" y="1440"/>
                    </a:lnTo>
                    <a:lnTo>
                      <a:pt x="1100" y="1450"/>
                    </a:lnTo>
                    <a:lnTo>
                      <a:pt x="1104" y="1460"/>
                    </a:lnTo>
                    <a:lnTo>
                      <a:pt x="1186" y="1470"/>
                    </a:lnTo>
                    <a:lnTo>
                      <a:pt x="1189" y="1464"/>
                    </a:lnTo>
                    <a:lnTo>
                      <a:pt x="1190" y="1460"/>
                    </a:lnTo>
                    <a:lnTo>
                      <a:pt x="1193" y="1455"/>
                    </a:lnTo>
                    <a:lnTo>
                      <a:pt x="1204" y="1443"/>
                    </a:lnTo>
                    <a:lnTo>
                      <a:pt x="1208" y="1442"/>
                    </a:lnTo>
                    <a:lnTo>
                      <a:pt x="1211" y="1440"/>
                    </a:lnTo>
                    <a:lnTo>
                      <a:pt x="1272" y="1440"/>
                    </a:lnTo>
                    <a:lnTo>
                      <a:pt x="1274" y="1441"/>
                    </a:lnTo>
                    <a:lnTo>
                      <a:pt x="1276" y="1442"/>
                    </a:lnTo>
                    <a:lnTo>
                      <a:pt x="1287" y="1451"/>
                    </a:lnTo>
                    <a:lnTo>
                      <a:pt x="1293" y="1460"/>
                    </a:lnTo>
                    <a:lnTo>
                      <a:pt x="1299" y="1471"/>
                    </a:lnTo>
                    <a:lnTo>
                      <a:pt x="1299" y="1476"/>
                    </a:lnTo>
                    <a:lnTo>
                      <a:pt x="1301" y="1485"/>
                    </a:lnTo>
                    <a:lnTo>
                      <a:pt x="1303" y="1496"/>
                    </a:lnTo>
                    <a:lnTo>
                      <a:pt x="1300" y="1508"/>
                    </a:lnTo>
                    <a:lnTo>
                      <a:pt x="1299" y="1509"/>
                    </a:lnTo>
                    <a:lnTo>
                      <a:pt x="1299" y="1512"/>
                    </a:lnTo>
                    <a:lnTo>
                      <a:pt x="1295" y="1521"/>
                    </a:lnTo>
                    <a:lnTo>
                      <a:pt x="1287" y="1532"/>
                    </a:lnTo>
                    <a:lnTo>
                      <a:pt x="1280" y="1539"/>
                    </a:lnTo>
                    <a:lnTo>
                      <a:pt x="1279" y="1539"/>
                    </a:lnTo>
                    <a:lnTo>
                      <a:pt x="1275" y="1543"/>
                    </a:lnTo>
                    <a:lnTo>
                      <a:pt x="1271" y="1546"/>
                    </a:lnTo>
                    <a:lnTo>
                      <a:pt x="1263" y="1548"/>
                    </a:lnTo>
                    <a:lnTo>
                      <a:pt x="1261" y="1550"/>
                    </a:lnTo>
                    <a:lnTo>
                      <a:pt x="1257" y="1551"/>
                    </a:lnTo>
                    <a:lnTo>
                      <a:pt x="1241" y="1553"/>
                    </a:lnTo>
                    <a:lnTo>
                      <a:pt x="1224" y="1551"/>
                    </a:lnTo>
                    <a:lnTo>
                      <a:pt x="1208" y="1543"/>
                    </a:lnTo>
                    <a:lnTo>
                      <a:pt x="1207" y="1542"/>
                    </a:lnTo>
                    <a:lnTo>
                      <a:pt x="1202" y="1538"/>
                    </a:lnTo>
                    <a:lnTo>
                      <a:pt x="1197" y="1532"/>
                    </a:lnTo>
                    <a:lnTo>
                      <a:pt x="1193" y="1527"/>
                    </a:lnTo>
                    <a:lnTo>
                      <a:pt x="1190" y="1523"/>
                    </a:lnTo>
                    <a:lnTo>
                      <a:pt x="1185" y="1512"/>
                    </a:lnTo>
                    <a:lnTo>
                      <a:pt x="1182" y="1500"/>
                    </a:lnTo>
                    <a:lnTo>
                      <a:pt x="1105" y="1491"/>
                    </a:lnTo>
                    <a:lnTo>
                      <a:pt x="1102" y="1505"/>
                    </a:lnTo>
                    <a:lnTo>
                      <a:pt x="1096" y="1521"/>
                    </a:lnTo>
                    <a:lnTo>
                      <a:pt x="1087" y="1532"/>
                    </a:lnTo>
                    <a:lnTo>
                      <a:pt x="1075" y="1544"/>
                    </a:lnTo>
                    <a:lnTo>
                      <a:pt x="1068" y="1550"/>
                    </a:lnTo>
                    <a:lnTo>
                      <a:pt x="1068" y="1440"/>
                    </a:lnTo>
                    <a:close/>
                    <a:moveTo>
                      <a:pt x="2701" y="1133"/>
                    </a:moveTo>
                    <a:lnTo>
                      <a:pt x="2710" y="1133"/>
                    </a:lnTo>
                    <a:lnTo>
                      <a:pt x="2727" y="1136"/>
                    </a:lnTo>
                    <a:lnTo>
                      <a:pt x="2743" y="1144"/>
                    </a:lnTo>
                    <a:lnTo>
                      <a:pt x="2748" y="1147"/>
                    </a:lnTo>
                    <a:lnTo>
                      <a:pt x="2755" y="1153"/>
                    </a:lnTo>
                    <a:lnTo>
                      <a:pt x="2762" y="1163"/>
                    </a:lnTo>
                    <a:lnTo>
                      <a:pt x="2768" y="1175"/>
                    </a:lnTo>
                    <a:lnTo>
                      <a:pt x="2770" y="1188"/>
                    </a:lnTo>
                    <a:lnTo>
                      <a:pt x="2770" y="1205"/>
                    </a:lnTo>
                    <a:lnTo>
                      <a:pt x="2765" y="1222"/>
                    </a:lnTo>
                    <a:lnTo>
                      <a:pt x="2756" y="1237"/>
                    </a:lnTo>
                    <a:lnTo>
                      <a:pt x="2755" y="1237"/>
                    </a:lnTo>
                    <a:lnTo>
                      <a:pt x="2755" y="1238"/>
                    </a:lnTo>
                    <a:lnTo>
                      <a:pt x="2741" y="1247"/>
                    </a:lnTo>
                    <a:lnTo>
                      <a:pt x="2726" y="1254"/>
                    </a:lnTo>
                    <a:lnTo>
                      <a:pt x="2721" y="1255"/>
                    </a:lnTo>
                    <a:lnTo>
                      <a:pt x="2714" y="1256"/>
                    </a:lnTo>
                    <a:lnTo>
                      <a:pt x="2711" y="1256"/>
                    </a:lnTo>
                    <a:lnTo>
                      <a:pt x="2709" y="1255"/>
                    </a:lnTo>
                    <a:lnTo>
                      <a:pt x="2707" y="1255"/>
                    </a:lnTo>
                    <a:lnTo>
                      <a:pt x="2690" y="1252"/>
                    </a:lnTo>
                    <a:lnTo>
                      <a:pt x="2672" y="1243"/>
                    </a:lnTo>
                    <a:lnTo>
                      <a:pt x="2668" y="1239"/>
                    </a:lnTo>
                    <a:lnTo>
                      <a:pt x="2591" y="1295"/>
                    </a:lnTo>
                    <a:lnTo>
                      <a:pt x="2594" y="1301"/>
                    </a:lnTo>
                    <a:lnTo>
                      <a:pt x="2596" y="1307"/>
                    </a:lnTo>
                    <a:lnTo>
                      <a:pt x="2597" y="1312"/>
                    </a:lnTo>
                    <a:lnTo>
                      <a:pt x="2600" y="1320"/>
                    </a:lnTo>
                    <a:lnTo>
                      <a:pt x="2601" y="1332"/>
                    </a:lnTo>
                    <a:lnTo>
                      <a:pt x="2601" y="1347"/>
                    </a:lnTo>
                    <a:lnTo>
                      <a:pt x="2599" y="1360"/>
                    </a:lnTo>
                    <a:lnTo>
                      <a:pt x="2630" y="1375"/>
                    </a:lnTo>
                    <a:lnTo>
                      <a:pt x="2634" y="1371"/>
                    </a:lnTo>
                    <a:lnTo>
                      <a:pt x="2645" y="1366"/>
                    </a:lnTo>
                    <a:lnTo>
                      <a:pt x="2647" y="1364"/>
                    </a:lnTo>
                    <a:lnTo>
                      <a:pt x="2648" y="1364"/>
                    </a:lnTo>
                    <a:lnTo>
                      <a:pt x="2651" y="1362"/>
                    </a:lnTo>
                    <a:lnTo>
                      <a:pt x="2663" y="1358"/>
                    </a:lnTo>
                    <a:lnTo>
                      <a:pt x="2673" y="1357"/>
                    </a:lnTo>
                    <a:lnTo>
                      <a:pt x="2688" y="1358"/>
                    </a:lnTo>
                    <a:lnTo>
                      <a:pt x="2702" y="1365"/>
                    </a:lnTo>
                    <a:lnTo>
                      <a:pt x="2713" y="1373"/>
                    </a:lnTo>
                    <a:lnTo>
                      <a:pt x="2722" y="1382"/>
                    </a:lnTo>
                    <a:lnTo>
                      <a:pt x="2728" y="1392"/>
                    </a:lnTo>
                    <a:lnTo>
                      <a:pt x="2732" y="1405"/>
                    </a:lnTo>
                    <a:lnTo>
                      <a:pt x="2734" y="1411"/>
                    </a:lnTo>
                    <a:lnTo>
                      <a:pt x="2734" y="1421"/>
                    </a:lnTo>
                    <a:lnTo>
                      <a:pt x="2731" y="1440"/>
                    </a:lnTo>
                    <a:lnTo>
                      <a:pt x="2616" y="1440"/>
                    </a:lnTo>
                    <a:lnTo>
                      <a:pt x="2612" y="1425"/>
                    </a:lnTo>
                    <a:lnTo>
                      <a:pt x="2613" y="1411"/>
                    </a:lnTo>
                    <a:lnTo>
                      <a:pt x="2613" y="1405"/>
                    </a:lnTo>
                    <a:lnTo>
                      <a:pt x="2614" y="1404"/>
                    </a:lnTo>
                    <a:lnTo>
                      <a:pt x="2614" y="1402"/>
                    </a:lnTo>
                    <a:lnTo>
                      <a:pt x="2586" y="1386"/>
                    </a:lnTo>
                    <a:lnTo>
                      <a:pt x="2584" y="1387"/>
                    </a:lnTo>
                    <a:lnTo>
                      <a:pt x="2583" y="1390"/>
                    </a:lnTo>
                    <a:lnTo>
                      <a:pt x="2578" y="1395"/>
                    </a:lnTo>
                    <a:lnTo>
                      <a:pt x="2561" y="1409"/>
                    </a:lnTo>
                    <a:lnTo>
                      <a:pt x="2541" y="1417"/>
                    </a:lnTo>
                    <a:lnTo>
                      <a:pt x="2519" y="1420"/>
                    </a:lnTo>
                    <a:lnTo>
                      <a:pt x="2516" y="1420"/>
                    </a:lnTo>
                    <a:lnTo>
                      <a:pt x="2506" y="1419"/>
                    </a:lnTo>
                    <a:lnTo>
                      <a:pt x="2495" y="1416"/>
                    </a:lnTo>
                    <a:lnTo>
                      <a:pt x="2495" y="1257"/>
                    </a:lnTo>
                    <a:lnTo>
                      <a:pt x="2507" y="1255"/>
                    </a:lnTo>
                    <a:lnTo>
                      <a:pt x="2518" y="1254"/>
                    </a:lnTo>
                    <a:lnTo>
                      <a:pt x="2521" y="1254"/>
                    </a:lnTo>
                    <a:lnTo>
                      <a:pt x="2525" y="1255"/>
                    </a:lnTo>
                    <a:lnTo>
                      <a:pt x="2542" y="1257"/>
                    </a:lnTo>
                    <a:lnTo>
                      <a:pt x="2557" y="1263"/>
                    </a:lnTo>
                    <a:lnTo>
                      <a:pt x="2570" y="1272"/>
                    </a:lnTo>
                    <a:lnTo>
                      <a:pt x="2571" y="1273"/>
                    </a:lnTo>
                    <a:lnTo>
                      <a:pt x="2652" y="1213"/>
                    </a:lnTo>
                    <a:lnTo>
                      <a:pt x="2652" y="1210"/>
                    </a:lnTo>
                    <a:lnTo>
                      <a:pt x="2650" y="1201"/>
                    </a:lnTo>
                    <a:lnTo>
                      <a:pt x="2650" y="1189"/>
                    </a:lnTo>
                    <a:lnTo>
                      <a:pt x="2651" y="1179"/>
                    </a:lnTo>
                    <a:lnTo>
                      <a:pt x="2652" y="1176"/>
                    </a:lnTo>
                    <a:lnTo>
                      <a:pt x="2652" y="1174"/>
                    </a:lnTo>
                    <a:lnTo>
                      <a:pt x="2655" y="1167"/>
                    </a:lnTo>
                    <a:lnTo>
                      <a:pt x="2666" y="1151"/>
                    </a:lnTo>
                    <a:lnTo>
                      <a:pt x="2672" y="1146"/>
                    </a:lnTo>
                    <a:lnTo>
                      <a:pt x="2680" y="1141"/>
                    </a:lnTo>
                    <a:lnTo>
                      <a:pt x="2688" y="1138"/>
                    </a:lnTo>
                    <a:lnTo>
                      <a:pt x="2696" y="1134"/>
                    </a:lnTo>
                    <a:lnTo>
                      <a:pt x="2701" y="1133"/>
                    </a:lnTo>
                    <a:close/>
                    <a:moveTo>
                      <a:pt x="960" y="1086"/>
                    </a:moveTo>
                    <a:lnTo>
                      <a:pt x="963" y="1086"/>
                    </a:lnTo>
                    <a:lnTo>
                      <a:pt x="979" y="1089"/>
                    </a:lnTo>
                    <a:lnTo>
                      <a:pt x="994" y="1094"/>
                    </a:lnTo>
                    <a:lnTo>
                      <a:pt x="1005" y="1104"/>
                    </a:lnTo>
                    <a:lnTo>
                      <a:pt x="1015" y="1115"/>
                    </a:lnTo>
                    <a:lnTo>
                      <a:pt x="1020" y="1127"/>
                    </a:lnTo>
                    <a:lnTo>
                      <a:pt x="1022" y="1138"/>
                    </a:lnTo>
                    <a:lnTo>
                      <a:pt x="1022" y="1151"/>
                    </a:lnTo>
                    <a:lnTo>
                      <a:pt x="1018" y="1167"/>
                    </a:lnTo>
                    <a:lnTo>
                      <a:pt x="1011" y="1182"/>
                    </a:lnTo>
                    <a:lnTo>
                      <a:pt x="999" y="1193"/>
                    </a:lnTo>
                    <a:lnTo>
                      <a:pt x="997" y="1193"/>
                    </a:lnTo>
                    <a:lnTo>
                      <a:pt x="996" y="1195"/>
                    </a:lnTo>
                    <a:lnTo>
                      <a:pt x="982" y="1201"/>
                    </a:lnTo>
                    <a:lnTo>
                      <a:pt x="967" y="1204"/>
                    </a:lnTo>
                    <a:lnTo>
                      <a:pt x="957" y="1204"/>
                    </a:lnTo>
                    <a:lnTo>
                      <a:pt x="952" y="1202"/>
                    </a:lnTo>
                    <a:lnTo>
                      <a:pt x="950" y="1202"/>
                    </a:lnTo>
                    <a:lnTo>
                      <a:pt x="945" y="1200"/>
                    </a:lnTo>
                    <a:lnTo>
                      <a:pt x="940" y="1199"/>
                    </a:lnTo>
                    <a:lnTo>
                      <a:pt x="894" y="1260"/>
                    </a:lnTo>
                    <a:lnTo>
                      <a:pt x="903" y="1271"/>
                    </a:lnTo>
                    <a:lnTo>
                      <a:pt x="908" y="1285"/>
                    </a:lnTo>
                    <a:lnTo>
                      <a:pt x="908" y="1286"/>
                    </a:lnTo>
                    <a:lnTo>
                      <a:pt x="910" y="1289"/>
                    </a:lnTo>
                    <a:lnTo>
                      <a:pt x="911" y="1299"/>
                    </a:lnTo>
                    <a:lnTo>
                      <a:pt x="910" y="1311"/>
                    </a:lnTo>
                    <a:lnTo>
                      <a:pt x="907" y="1322"/>
                    </a:lnTo>
                    <a:lnTo>
                      <a:pt x="906" y="1322"/>
                    </a:lnTo>
                    <a:lnTo>
                      <a:pt x="906" y="1324"/>
                    </a:lnTo>
                    <a:lnTo>
                      <a:pt x="987" y="1411"/>
                    </a:lnTo>
                    <a:lnTo>
                      <a:pt x="988" y="1409"/>
                    </a:lnTo>
                    <a:lnTo>
                      <a:pt x="991" y="1409"/>
                    </a:lnTo>
                    <a:lnTo>
                      <a:pt x="1005" y="1403"/>
                    </a:lnTo>
                    <a:lnTo>
                      <a:pt x="1021" y="1400"/>
                    </a:lnTo>
                    <a:lnTo>
                      <a:pt x="1022" y="1402"/>
                    </a:lnTo>
                    <a:lnTo>
                      <a:pt x="1039" y="1402"/>
                    </a:lnTo>
                    <a:lnTo>
                      <a:pt x="1045" y="1403"/>
                    </a:lnTo>
                    <a:lnTo>
                      <a:pt x="1056" y="1407"/>
                    </a:lnTo>
                    <a:lnTo>
                      <a:pt x="1068" y="1412"/>
                    </a:lnTo>
                    <a:lnTo>
                      <a:pt x="1068" y="1440"/>
                    </a:lnTo>
                    <a:lnTo>
                      <a:pt x="957" y="1440"/>
                    </a:lnTo>
                    <a:lnTo>
                      <a:pt x="958" y="1437"/>
                    </a:lnTo>
                    <a:lnTo>
                      <a:pt x="962" y="1433"/>
                    </a:lnTo>
                    <a:lnTo>
                      <a:pt x="963" y="1430"/>
                    </a:lnTo>
                    <a:lnTo>
                      <a:pt x="965" y="1429"/>
                    </a:lnTo>
                    <a:lnTo>
                      <a:pt x="886" y="1347"/>
                    </a:lnTo>
                    <a:lnTo>
                      <a:pt x="870" y="1356"/>
                    </a:lnTo>
                    <a:lnTo>
                      <a:pt x="852" y="1358"/>
                    </a:lnTo>
                    <a:lnTo>
                      <a:pt x="848" y="1358"/>
                    </a:lnTo>
                    <a:lnTo>
                      <a:pt x="839" y="1357"/>
                    </a:lnTo>
                    <a:lnTo>
                      <a:pt x="830" y="1354"/>
                    </a:lnTo>
                    <a:lnTo>
                      <a:pt x="823" y="1350"/>
                    </a:lnTo>
                    <a:lnTo>
                      <a:pt x="818" y="1348"/>
                    </a:lnTo>
                    <a:lnTo>
                      <a:pt x="813" y="1344"/>
                    </a:lnTo>
                    <a:lnTo>
                      <a:pt x="805" y="1333"/>
                    </a:lnTo>
                    <a:lnTo>
                      <a:pt x="801" y="1330"/>
                    </a:lnTo>
                    <a:lnTo>
                      <a:pt x="798" y="1324"/>
                    </a:lnTo>
                    <a:lnTo>
                      <a:pt x="797" y="1320"/>
                    </a:lnTo>
                    <a:lnTo>
                      <a:pt x="793" y="1303"/>
                    </a:lnTo>
                    <a:lnTo>
                      <a:pt x="795" y="1286"/>
                    </a:lnTo>
                    <a:lnTo>
                      <a:pt x="795" y="1285"/>
                    </a:lnTo>
                    <a:lnTo>
                      <a:pt x="801" y="1271"/>
                    </a:lnTo>
                    <a:lnTo>
                      <a:pt x="810" y="1257"/>
                    </a:lnTo>
                    <a:lnTo>
                      <a:pt x="814" y="1254"/>
                    </a:lnTo>
                    <a:lnTo>
                      <a:pt x="819" y="1251"/>
                    </a:lnTo>
                    <a:lnTo>
                      <a:pt x="823" y="1248"/>
                    </a:lnTo>
                    <a:lnTo>
                      <a:pt x="826" y="1248"/>
                    </a:lnTo>
                    <a:lnTo>
                      <a:pt x="838" y="1242"/>
                    </a:lnTo>
                    <a:lnTo>
                      <a:pt x="852" y="1240"/>
                    </a:lnTo>
                    <a:lnTo>
                      <a:pt x="855" y="1240"/>
                    </a:lnTo>
                    <a:lnTo>
                      <a:pt x="859" y="1242"/>
                    </a:lnTo>
                    <a:lnTo>
                      <a:pt x="863" y="1242"/>
                    </a:lnTo>
                    <a:lnTo>
                      <a:pt x="865" y="1243"/>
                    </a:lnTo>
                    <a:lnTo>
                      <a:pt x="869" y="1244"/>
                    </a:lnTo>
                    <a:lnTo>
                      <a:pt x="916" y="1180"/>
                    </a:lnTo>
                    <a:lnTo>
                      <a:pt x="910" y="1167"/>
                    </a:lnTo>
                    <a:lnTo>
                      <a:pt x="907" y="1154"/>
                    </a:lnTo>
                    <a:lnTo>
                      <a:pt x="906" y="1153"/>
                    </a:lnTo>
                    <a:lnTo>
                      <a:pt x="906" y="1150"/>
                    </a:lnTo>
                    <a:lnTo>
                      <a:pt x="907" y="1149"/>
                    </a:lnTo>
                    <a:lnTo>
                      <a:pt x="906" y="1140"/>
                    </a:lnTo>
                    <a:lnTo>
                      <a:pt x="908" y="1129"/>
                    </a:lnTo>
                    <a:lnTo>
                      <a:pt x="912" y="1120"/>
                    </a:lnTo>
                    <a:lnTo>
                      <a:pt x="912" y="1119"/>
                    </a:lnTo>
                    <a:lnTo>
                      <a:pt x="914" y="1117"/>
                    </a:lnTo>
                    <a:lnTo>
                      <a:pt x="914" y="1115"/>
                    </a:lnTo>
                    <a:lnTo>
                      <a:pt x="920" y="1107"/>
                    </a:lnTo>
                    <a:lnTo>
                      <a:pt x="928" y="1098"/>
                    </a:lnTo>
                    <a:lnTo>
                      <a:pt x="937" y="1092"/>
                    </a:lnTo>
                    <a:lnTo>
                      <a:pt x="943" y="1090"/>
                    </a:lnTo>
                    <a:lnTo>
                      <a:pt x="949" y="1089"/>
                    </a:lnTo>
                    <a:lnTo>
                      <a:pt x="954" y="1089"/>
                    </a:lnTo>
                    <a:lnTo>
                      <a:pt x="956" y="1087"/>
                    </a:lnTo>
                    <a:lnTo>
                      <a:pt x="958" y="1087"/>
                    </a:lnTo>
                    <a:lnTo>
                      <a:pt x="960" y="1086"/>
                    </a:lnTo>
                    <a:close/>
                    <a:moveTo>
                      <a:pt x="1068" y="632"/>
                    </a:moveTo>
                    <a:lnTo>
                      <a:pt x="1068" y="908"/>
                    </a:lnTo>
                    <a:lnTo>
                      <a:pt x="1064" y="905"/>
                    </a:lnTo>
                    <a:lnTo>
                      <a:pt x="1060" y="904"/>
                    </a:lnTo>
                    <a:lnTo>
                      <a:pt x="1058" y="901"/>
                    </a:lnTo>
                    <a:lnTo>
                      <a:pt x="1050" y="899"/>
                    </a:lnTo>
                    <a:lnTo>
                      <a:pt x="1034" y="888"/>
                    </a:lnTo>
                    <a:lnTo>
                      <a:pt x="1020" y="876"/>
                    </a:lnTo>
                    <a:lnTo>
                      <a:pt x="1007" y="862"/>
                    </a:lnTo>
                    <a:lnTo>
                      <a:pt x="996" y="849"/>
                    </a:lnTo>
                    <a:lnTo>
                      <a:pt x="990" y="836"/>
                    </a:lnTo>
                    <a:lnTo>
                      <a:pt x="990" y="834"/>
                    </a:lnTo>
                    <a:lnTo>
                      <a:pt x="982" y="820"/>
                    </a:lnTo>
                    <a:lnTo>
                      <a:pt x="978" y="806"/>
                    </a:lnTo>
                    <a:lnTo>
                      <a:pt x="978" y="791"/>
                    </a:lnTo>
                    <a:lnTo>
                      <a:pt x="975" y="783"/>
                    </a:lnTo>
                    <a:lnTo>
                      <a:pt x="974" y="778"/>
                    </a:lnTo>
                    <a:lnTo>
                      <a:pt x="974" y="773"/>
                    </a:lnTo>
                    <a:lnTo>
                      <a:pt x="977" y="740"/>
                    </a:lnTo>
                    <a:lnTo>
                      <a:pt x="986" y="711"/>
                    </a:lnTo>
                    <a:lnTo>
                      <a:pt x="1001" y="684"/>
                    </a:lnTo>
                    <a:lnTo>
                      <a:pt x="1022" y="659"/>
                    </a:lnTo>
                    <a:lnTo>
                      <a:pt x="1024" y="659"/>
                    </a:lnTo>
                    <a:lnTo>
                      <a:pt x="1024" y="658"/>
                    </a:lnTo>
                    <a:lnTo>
                      <a:pt x="1025" y="658"/>
                    </a:lnTo>
                    <a:lnTo>
                      <a:pt x="1038" y="647"/>
                    </a:lnTo>
                    <a:lnTo>
                      <a:pt x="1054" y="638"/>
                    </a:lnTo>
                    <a:lnTo>
                      <a:pt x="1068" y="632"/>
                    </a:lnTo>
                    <a:close/>
                    <a:moveTo>
                      <a:pt x="446" y="23"/>
                    </a:moveTo>
                    <a:lnTo>
                      <a:pt x="452" y="23"/>
                    </a:lnTo>
                    <a:lnTo>
                      <a:pt x="465" y="24"/>
                    </a:lnTo>
                    <a:lnTo>
                      <a:pt x="478" y="29"/>
                    </a:lnTo>
                    <a:lnTo>
                      <a:pt x="489" y="34"/>
                    </a:lnTo>
                    <a:lnTo>
                      <a:pt x="495" y="37"/>
                    </a:lnTo>
                    <a:lnTo>
                      <a:pt x="500" y="41"/>
                    </a:lnTo>
                    <a:lnTo>
                      <a:pt x="504" y="45"/>
                    </a:lnTo>
                    <a:lnTo>
                      <a:pt x="507" y="49"/>
                    </a:lnTo>
                    <a:lnTo>
                      <a:pt x="508" y="49"/>
                    </a:lnTo>
                    <a:lnTo>
                      <a:pt x="508" y="50"/>
                    </a:lnTo>
                    <a:lnTo>
                      <a:pt x="509" y="50"/>
                    </a:lnTo>
                    <a:lnTo>
                      <a:pt x="518" y="62"/>
                    </a:lnTo>
                    <a:lnTo>
                      <a:pt x="525" y="78"/>
                    </a:lnTo>
                    <a:lnTo>
                      <a:pt x="529" y="92"/>
                    </a:lnTo>
                    <a:lnTo>
                      <a:pt x="529" y="109"/>
                    </a:lnTo>
                    <a:lnTo>
                      <a:pt x="526" y="123"/>
                    </a:lnTo>
                    <a:lnTo>
                      <a:pt x="521" y="139"/>
                    </a:lnTo>
                    <a:lnTo>
                      <a:pt x="518" y="142"/>
                    </a:lnTo>
                    <a:lnTo>
                      <a:pt x="517" y="144"/>
                    </a:lnTo>
                    <a:lnTo>
                      <a:pt x="517" y="146"/>
                    </a:lnTo>
                    <a:lnTo>
                      <a:pt x="709" y="321"/>
                    </a:lnTo>
                    <a:lnTo>
                      <a:pt x="723" y="316"/>
                    </a:lnTo>
                    <a:lnTo>
                      <a:pt x="729" y="315"/>
                    </a:lnTo>
                    <a:lnTo>
                      <a:pt x="740" y="312"/>
                    </a:lnTo>
                    <a:lnTo>
                      <a:pt x="746" y="312"/>
                    </a:lnTo>
                    <a:lnTo>
                      <a:pt x="761" y="313"/>
                    </a:lnTo>
                    <a:lnTo>
                      <a:pt x="775" y="317"/>
                    </a:lnTo>
                    <a:lnTo>
                      <a:pt x="775" y="319"/>
                    </a:lnTo>
                    <a:lnTo>
                      <a:pt x="776" y="319"/>
                    </a:lnTo>
                    <a:lnTo>
                      <a:pt x="791" y="325"/>
                    </a:lnTo>
                    <a:lnTo>
                      <a:pt x="804" y="337"/>
                    </a:lnTo>
                    <a:lnTo>
                      <a:pt x="944" y="241"/>
                    </a:lnTo>
                    <a:lnTo>
                      <a:pt x="939" y="228"/>
                    </a:lnTo>
                    <a:lnTo>
                      <a:pt x="935" y="214"/>
                    </a:lnTo>
                    <a:lnTo>
                      <a:pt x="935" y="184"/>
                    </a:lnTo>
                    <a:lnTo>
                      <a:pt x="940" y="167"/>
                    </a:lnTo>
                    <a:lnTo>
                      <a:pt x="940" y="164"/>
                    </a:lnTo>
                    <a:lnTo>
                      <a:pt x="941" y="161"/>
                    </a:lnTo>
                    <a:lnTo>
                      <a:pt x="943" y="157"/>
                    </a:lnTo>
                    <a:lnTo>
                      <a:pt x="944" y="152"/>
                    </a:lnTo>
                    <a:lnTo>
                      <a:pt x="957" y="130"/>
                    </a:lnTo>
                    <a:lnTo>
                      <a:pt x="973" y="112"/>
                    </a:lnTo>
                    <a:lnTo>
                      <a:pt x="992" y="97"/>
                    </a:lnTo>
                    <a:lnTo>
                      <a:pt x="1016" y="87"/>
                    </a:lnTo>
                    <a:lnTo>
                      <a:pt x="1017" y="87"/>
                    </a:lnTo>
                    <a:lnTo>
                      <a:pt x="1034" y="83"/>
                    </a:lnTo>
                    <a:lnTo>
                      <a:pt x="1051" y="82"/>
                    </a:lnTo>
                    <a:lnTo>
                      <a:pt x="1062" y="82"/>
                    </a:lnTo>
                    <a:lnTo>
                      <a:pt x="1066" y="83"/>
                    </a:lnTo>
                    <a:lnTo>
                      <a:pt x="1068" y="83"/>
                    </a:lnTo>
                    <a:lnTo>
                      <a:pt x="1068" y="440"/>
                    </a:lnTo>
                    <a:lnTo>
                      <a:pt x="1056" y="316"/>
                    </a:lnTo>
                    <a:lnTo>
                      <a:pt x="1054" y="316"/>
                    </a:lnTo>
                    <a:lnTo>
                      <a:pt x="1037" y="315"/>
                    </a:lnTo>
                    <a:lnTo>
                      <a:pt x="1020" y="311"/>
                    </a:lnTo>
                    <a:lnTo>
                      <a:pt x="1012" y="305"/>
                    </a:lnTo>
                    <a:lnTo>
                      <a:pt x="999" y="302"/>
                    </a:lnTo>
                    <a:lnTo>
                      <a:pt x="984" y="294"/>
                    </a:lnTo>
                    <a:lnTo>
                      <a:pt x="973" y="283"/>
                    </a:lnTo>
                    <a:lnTo>
                      <a:pt x="962" y="271"/>
                    </a:lnTo>
                    <a:lnTo>
                      <a:pt x="961" y="269"/>
                    </a:lnTo>
                    <a:lnTo>
                      <a:pt x="960" y="267"/>
                    </a:lnTo>
                    <a:lnTo>
                      <a:pt x="819" y="363"/>
                    </a:lnTo>
                    <a:lnTo>
                      <a:pt x="821" y="364"/>
                    </a:lnTo>
                    <a:lnTo>
                      <a:pt x="821" y="367"/>
                    </a:lnTo>
                    <a:lnTo>
                      <a:pt x="825" y="381"/>
                    </a:lnTo>
                    <a:lnTo>
                      <a:pt x="825" y="397"/>
                    </a:lnTo>
                    <a:lnTo>
                      <a:pt x="822" y="413"/>
                    </a:lnTo>
                    <a:lnTo>
                      <a:pt x="817" y="429"/>
                    </a:lnTo>
                    <a:lnTo>
                      <a:pt x="808" y="442"/>
                    </a:lnTo>
                    <a:lnTo>
                      <a:pt x="797" y="453"/>
                    </a:lnTo>
                    <a:lnTo>
                      <a:pt x="795" y="455"/>
                    </a:lnTo>
                    <a:lnTo>
                      <a:pt x="792" y="457"/>
                    </a:lnTo>
                    <a:lnTo>
                      <a:pt x="781" y="465"/>
                    </a:lnTo>
                    <a:lnTo>
                      <a:pt x="767" y="470"/>
                    </a:lnTo>
                    <a:lnTo>
                      <a:pt x="753" y="473"/>
                    </a:lnTo>
                    <a:lnTo>
                      <a:pt x="745" y="554"/>
                    </a:lnTo>
                    <a:lnTo>
                      <a:pt x="763" y="558"/>
                    </a:lnTo>
                    <a:lnTo>
                      <a:pt x="780" y="566"/>
                    </a:lnTo>
                    <a:lnTo>
                      <a:pt x="795" y="577"/>
                    </a:lnTo>
                    <a:lnTo>
                      <a:pt x="813" y="594"/>
                    </a:lnTo>
                    <a:lnTo>
                      <a:pt x="826" y="612"/>
                    </a:lnTo>
                    <a:lnTo>
                      <a:pt x="834" y="634"/>
                    </a:lnTo>
                    <a:lnTo>
                      <a:pt x="835" y="638"/>
                    </a:lnTo>
                    <a:lnTo>
                      <a:pt x="835" y="643"/>
                    </a:lnTo>
                    <a:lnTo>
                      <a:pt x="839" y="656"/>
                    </a:lnTo>
                    <a:lnTo>
                      <a:pt x="840" y="673"/>
                    </a:lnTo>
                    <a:lnTo>
                      <a:pt x="839" y="689"/>
                    </a:lnTo>
                    <a:lnTo>
                      <a:pt x="835" y="704"/>
                    </a:lnTo>
                    <a:lnTo>
                      <a:pt x="834" y="707"/>
                    </a:lnTo>
                    <a:lnTo>
                      <a:pt x="834" y="710"/>
                    </a:lnTo>
                    <a:lnTo>
                      <a:pt x="833" y="714"/>
                    </a:lnTo>
                    <a:lnTo>
                      <a:pt x="827" y="724"/>
                    </a:lnTo>
                    <a:lnTo>
                      <a:pt x="821" y="736"/>
                    </a:lnTo>
                    <a:lnTo>
                      <a:pt x="813" y="748"/>
                    </a:lnTo>
                    <a:lnTo>
                      <a:pt x="802" y="759"/>
                    </a:lnTo>
                    <a:lnTo>
                      <a:pt x="793" y="765"/>
                    </a:lnTo>
                    <a:lnTo>
                      <a:pt x="793" y="766"/>
                    </a:lnTo>
                    <a:lnTo>
                      <a:pt x="778" y="776"/>
                    </a:lnTo>
                    <a:lnTo>
                      <a:pt x="762" y="781"/>
                    </a:lnTo>
                    <a:lnTo>
                      <a:pt x="757" y="783"/>
                    </a:lnTo>
                    <a:lnTo>
                      <a:pt x="753" y="785"/>
                    </a:lnTo>
                    <a:lnTo>
                      <a:pt x="747" y="786"/>
                    </a:lnTo>
                    <a:lnTo>
                      <a:pt x="724" y="789"/>
                    </a:lnTo>
                    <a:lnTo>
                      <a:pt x="699" y="786"/>
                    </a:lnTo>
                    <a:lnTo>
                      <a:pt x="675" y="778"/>
                    </a:lnTo>
                    <a:lnTo>
                      <a:pt x="653" y="764"/>
                    </a:lnTo>
                    <a:lnTo>
                      <a:pt x="652" y="764"/>
                    </a:lnTo>
                    <a:lnTo>
                      <a:pt x="652" y="762"/>
                    </a:lnTo>
                    <a:lnTo>
                      <a:pt x="639" y="751"/>
                    </a:lnTo>
                    <a:lnTo>
                      <a:pt x="628" y="736"/>
                    </a:lnTo>
                    <a:lnTo>
                      <a:pt x="478" y="836"/>
                    </a:lnTo>
                    <a:lnTo>
                      <a:pt x="482" y="849"/>
                    </a:lnTo>
                    <a:lnTo>
                      <a:pt x="483" y="863"/>
                    </a:lnTo>
                    <a:lnTo>
                      <a:pt x="483" y="869"/>
                    </a:lnTo>
                    <a:lnTo>
                      <a:pt x="482" y="879"/>
                    </a:lnTo>
                    <a:lnTo>
                      <a:pt x="478" y="891"/>
                    </a:lnTo>
                    <a:lnTo>
                      <a:pt x="471" y="899"/>
                    </a:lnTo>
                    <a:lnTo>
                      <a:pt x="470" y="900"/>
                    </a:lnTo>
                    <a:lnTo>
                      <a:pt x="467" y="904"/>
                    </a:lnTo>
                    <a:lnTo>
                      <a:pt x="465" y="907"/>
                    </a:lnTo>
                    <a:lnTo>
                      <a:pt x="457" y="912"/>
                    </a:lnTo>
                    <a:lnTo>
                      <a:pt x="454" y="913"/>
                    </a:lnTo>
                    <a:lnTo>
                      <a:pt x="450" y="916"/>
                    </a:lnTo>
                    <a:lnTo>
                      <a:pt x="449" y="916"/>
                    </a:lnTo>
                    <a:lnTo>
                      <a:pt x="465" y="1064"/>
                    </a:lnTo>
                    <a:lnTo>
                      <a:pt x="470" y="1064"/>
                    </a:lnTo>
                    <a:lnTo>
                      <a:pt x="476" y="1065"/>
                    </a:lnTo>
                    <a:lnTo>
                      <a:pt x="489" y="1070"/>
                    </a:lnTo>
                    <a:lnTo>
                      <a:pt x="500" y="1077"/>
                    </a:lnTo>
                    <a:lnTo>
                      <a:pt x="508" y="1087"/>
                    </a:lnTo>
                    <a:lnTo>
                      <a:pt x="509" y="1089"/>
                    </a:lnTo>
                    <a:lnTo>
                      <a:pt x="510" y="1091"/>
                    </a:lnTo>
                    <a:lnTo>
                      <a:pt x="517" y="1099"/>
                    </a:lnTo>
                    <a:lnTo>
                      <a:pt x="521" y="1111"/>
                    </a:lnTo>
                    <a:lnTo>
                      <a:pt x="522" y="1123"/>
                    </a:lnTo>
                    <a:lnTo>
                      <a:pt x="522" y="1136"/>
                    </a:lnTo>
                    <a:lnTo>
                      <a:pt x="521" y="1145"/>
                    </a:lnTo>
                    <a:lnTo>
                      <a:pt x="517" y="1155"/>
                    </a:lnTo>
                    <a:lnTo>
                      <a:pt x="513" y="1162"/>
                    </a:lnTo>
                    <a:lnTo>
                      <a:pt x="510" y="1167"/>
                    </a:lnTo>
                    <a:lnTo>
                      <a:pt x="508" y="1171"/>
                    </a:lnTo>
                    <a:lnTo>
                      <a:pt x="500" y="1176"/>
                    </a:lnTo>
                    <a:lnTo>
                      <a:pt x="496" y="1180"/>
                    </a:lnTo>
                    <a:lnTo>
                      <a:pt x="493" y="1182"/>
                    </a:lnTo>
                    <a:lnTo>
                      <a:pt x="476" y="1189"/>
                    </a:lnTo>
                    <a:lnTo>
                      <a:pt x="459" y="1192"/>
                    </a:lnTo>
                    <a:lnTo>
                      <a:pt x="455" y="1192"/>
                    </a:lnTo>
                    <a:lnTo>
                      <a:pt x="414" y="1344"/>
                    </a:lnTo>
                    <a:lnTo>
                      <a:pt x="428" y="1353"/>
                    </a:lnTo>
                    <a:lnTo>
                      <a:pt x="440" y="1367"/>
                    </a:lnTo>
                    <a:lnTo>
                      <a:pt x="441" y="1369"/>
                    </a:lnTo>
                    <a:lnTo>
                      <a:pt x="446" y="1382"/>
                    </a:lnTo>
                    <a:lnTo>
                      <a:pt x="449" y="1395"/>
                    </a:lnTo>
                    <a:lnTo>
                      <a:pt x="449" y="1408"/>
                    </a:lnTo>
                    <a:lnTo>
                      <a:pt x="445" y="1428"/>
                    </a:lnTo>
                    <a:lnTo>
                      <a:pt x="442" y="1433"/>
                    </a:lnTo>
                    <a:lnTo>
                      <a:pt x="440" y="1437"/>
                    </a:lnTo>
                    <a:lnTo>
                      <a:pt x="438" y="1438"/>
                    </a:lnTo>
                    <a:lnTo>
                      <a:pt x="438" y="1440"/>
                    </a:lnTo>
                    <a:lnTo>
                      <a:pt x="334" y="1440"/>
                    </a:lnTo>
                    <a:lnTo>
                      <a:pt x="332" y="1437"/>
                    </a:lnTo>
                    <a:lnTo>
                      <a:pt x="331" y="1436"/>
                    </a:lnTo>
                    <a:lnTo>
                      <a:pt x="325" y="1422"/>
                    </a:lnTo>
                    <a:lnTo>
                      <a:pt x="322" y="1409"/>
                    </a:lnTo>
                    <a:lnTo>
                      <a:pt x="166" y="1385"/>
                    </a:lnTo>
                    <a:lnTo>
                      <a:pt x="163" y="1392"/>
                    </a:lnTo>
                    <a:lnTo>
                      <a:pt x="154" y="1408"/>
                    </a:lnTo>
                    <a:lnTo>
                      <a:pt x="143" y="1421"/>
                    </a:lnTo>
                    <a:lnTo>
                      <a:pt x="139" y="1425"/>
                    </a:lnTo>
                    <a:lnTo>
                      <a:pt x="128" y="1433"/>
                    </a:lnTo>
                    <a:lnTo>
                      <a:pt x="124" y="1436"/>
                    </a:lnTo>
                    <a:lnTo>
                      <a:pt x="119" y="1437"/>
                    </a:lnTo>
                    <a:lnTo>
                      <a:pt x="114" y="1440"/>
                    </a:lnTo>
                    <a:lnTo>
                      <a:pt x="56" y="1440"/>
                    </a:lnTo>
                    <a:lnTo>
                      <a:pt x="43" y="1434"/>
                    </a:lnTo>
                    <a:lnTo>
                      <a:pt x="33" y="1428"/>
                    </a:lnTo>
                    <a:lnTo>
                      <a:pt x="26" y="1422"/>
                    </a:lnTo>
                    <a:lnTo>
                      <a:pt x="21" y="1416"/>
                    </a:lnTo>
                    <a:lnTo>
                      <a:pt x="17" y="1409"/>
                    </a:lnTo>
                    <a:lnTo>
                      <a:pt x="16" y="1408"/>
                    </a:lnTo>
                    <a:lnTo>
                      <a:pt x="8" y="1395"/>
                    </a:lnTo>
                    <a:lnTo>
                      <a:pt x="2" y="1378"/>
                    </a:lnTo>
                    <a:lnTo>
                      <a:pt x="0" y="1362"/>
                    </a:lnTo>
                    <a:lnTo>
                      <a:pt x="2" y="1344"/>
                    </a:lnTo>
                    <a:lnTo>
                      <a:pt x="6" y="1330"/>
                    </a:lnTo>
                    <a:lnTo>
                      <a:pt x="14" y="1314"/>
                    </a:lnTo>
                    <a:lnTo>
                      <a:pt x="18" y="1310"/>
                    </a:lnTo>
                    <a:lnTo>
                      <a:pt x="26" y="1299"/>
                    </a:lnTo>
                    <a:lnTo>
                      <a:pt x="39" y="1289"/>
                    </a:lnTo>
                    <a:lnTo>
                      <a:pt x="54" y="1282"/>
                    </a:lnTo>
                    <a:lnTo>
                      <a:pt x="56" y="1281"/>
                    </a:lnTo>
                    <a:lnTo>
                      <a:pt x="60" y="1280"/>
                    </a:lnTo>
                    <a:lnTo>
                      <a:pt x="73" y="1276"/>
                    </a:lnTo>
                    <a:lnTo>
                      <a:pt x="90" y="1275"/>
                    </a:lnTo>
                    <a:lnTo>
                      <a:pt x="97" y="1275"/>
                    </a:lnTo>
                    <a:lnTo>
                      <a:pt x="102" y="1276"/>
                    </a:lnTo>
                    <a:lnTo>
                      <a:pt x="106" y="1277"/>
                    </a:lnTo>
                    <a:lnTo>
                      <a:pt x="107" y="1277"/>
                    </a:lnTo>
                    <a:lnTo>
                      <a:pt x="119" y="1281"/>
                    </a:lnTo>
                    <a:lnTo>
                      <a:pt x="129" y="1288"/>
                    </a:lnTo>
                    <a:lnTo>
                      <a:pt x="132" y="1289"/>
                    </a:lnTo>
                    <a:lnTo>
                      <a:pt x="136" y="1290"/>
                    </a:lnTo>
                    <a:lnTo>
                      <a:pt x="139" y="1293"/>
                    </a:lnTo>
                    <a:lnTo>
                      <a:pt x="154" y="1310"/>
                    </a:lnTo>
                    <a:lnTo>
                      <a:pt x="165" y="1330"/>
                    </a:lnTo>
                    <a:lnTo>
                      <a:pt x="170" y="1352"/>
                    </a:lnTo>
                    <a:lnTo>
                      <a:pt x="170" y="1356"/>
                    </a:lnTo>
                    <a:lnTo>
                      <a:pt x="326" y="1379"/>
                    </a:lnTo>
                    <a:lnTo>
                      <a:pt x="328" y="1374"/>
                    </a:lnTo>
                    <a:lnTo>
                      <a:pt x="330" y="1370"/>
                    </a:lnTo>
                    <a:lnTo>
                      <a:pt x="332" y="1366"/>
                    </a:lnTo>
                    <a:lnTo>
                      <a:pt x="336" y="1362"/>
                    </a:lnTo>
                    <a:lnTo>
                      <a:pt x="338" y="1360"/>
                    </a:lnTo>
                    <a:lnTo>
                      <a:pt x="339" y="1358"/>
                    </a:lnTo>
                    <a:lnTo>
                      <a:pt x="345" y="1353"/>
                    </a:lnTo>
                    <a:lnTo>
                      <a:pt x="353" y="1347"/>
                    </a:lnTo>
                    <a:lnTo>
                      <a:pt x="361" y="1341"/>
                    </a:lnTo>
                    <a:lnTo>
                      <a:pt x="369" y="1340"/>
                    </a:lnTo>
                    <a:lnTo>
                      <a:pt x="372" y="1339"/>
                    </a:lnTo>
                    <a:lnTo>
                      <a:pt x="376" y="1337"/>
                    </a:lnTo>
                    <a:lnTo>
                      <a:pt x="385" y="1337"/>
                    </a:lnTo>
                    <a:lnTo>
                      <a:pt x="427" y="1183"/>
                    </a:lnTo>
                    <a:lnTo>
                      <a:pt x="423" y="1182"/>
                    </a:lnTo>
                    <a:lnTo>
                      <a:pt x="417" y="1176"/>
                    </a:lnTo>
                    <a:lnTo>
                      <a:pt x="407" y="1167"/>
                    </a:lnTo>
                    <a:lnTo>
                      <a:pt x="400" y="1155"/>
                    </a:lnTo>
                    <a:lnTo>
                      <a:pt x="398" y="1149"/>
                    </a:lnTo>
                    <a:lnTo>
                      <a:pt x="395" y="1138"/>
                    </a:lnTo>
                    <a:lnTo>
                      <a:pt x="394" y="1120"/>
                    </a:lnTo>
                    <a:lnTo>
                      <a:pt x="399" y="1102"/>
                    </a:lnTo>
                    <a:lnTo>
                      <a:pt x="399" y="1100"/>
                    </a:lnTo>
                    <a:lnTo>
                      <a:pt x="400" y="1100"/>
                    </a:lnTo>
                    <a:lnTo>
                      <a:pt x="400" y="1099"/>
                    </a:lnTo>
                    <a:lnTo>
                      <a:pt x="410" y="1086"/>
                    </a:lnTo>
                    <a:lnTo>
                      <a:pt x="421" y="1074"/>
                    </a:lnTo>
                    <a:lnTo>
                      <a:pt x="428" y="1070"/>
                    </a:lnTo>
                    <a:lnTo>
                      <a:pt x="435" y="1068"/>
                    </a:lnTo>
                    <a:lnTo>
                      <a:pt x="419" y="922"/>
                    </a:lnTo>
                    <a:lnTo>
                      <a:pt x="400" y="917"/>
                    </a:lnTo>
                    <a:lnTo>
                      <a:pt x="399" y="917"/>
                    </a:lnTo>
                    <a:lnTo>
                      <a:pt x="394" y="913"/>
                    </a:lnTo>
                    <a:lnTo>
                      <a:pt x="387" y="909"/>
                    </a:lnTo>
                    <a:lnTo>
                      <a:pt x="383" y="907"/>
                    </a:lnTo>
                    <a:lnTo>
                      <a:pt x="380" y="903"/>
                    </a:lnTo>
                    <a:lnTo>
                      <a:pt x="372" y="892"/>
                    </a:lnTo>
                    <a:lnTo>
                      <a:pt x="366" y="880"/>
                    </a:lnTo>
                    <a:lnTo>
                      <a:pt x="365" y="876"/>
                    </a:lnTo>
                    <a:lnTo>
                      <a:pt x="365" y="872"/>
                    </a:lnTo>
                    <a:lnTo>
                      <a:pt x="364" y="869"/>
                    </a:lnTo>
                    <a:lnTo>
                      <a:pt x="364" y="852"/>
                    </a:lnTo>
                    <a:lnTo>
                      <a:pt x="365" y="846"/>
                    </a:lnTo>
                    <a:lnTo>
                      <a:pt x="260" y="794"/>
                    </a:lnTo>
                    <a:lnTo>
                      <a:pt x="259" y="797"/>
                    </a:lnTo>
                    <a:lnTo>
                      <a:pt x="256" y="798"/>
                    </a:lnTo>
                    <a:lnTo>
                      <a:pt x="254" y="800"/>
                    </a:lnTo>
                    <a:lnTo>
                      <a:pt x="254" y="802"/>
                    </a:lnTo>
                    <a:lnTo>
                      <a:pt x="250" y="806"/>
                    </a:lnTo>
                    <a:lnTo>
                      <a:pt x="249" y="808"/>
                    </a:lnTo>
                    <a:lnTo>
                      <a:pt x="232" y="820"/>
                    </a:lnTo>
                    <a:lnTo>
                      <a:pt x="212" y="827"/>
                    </a:lnTo>
                    <a:lnTo>
                      <a:pt x="192" y="829"/>
                    </a:lnTo>
                    <a:lnTo>
                      <a:pt x="182" y="829"/>
                    </a:lnTo>
                    <a:lnTo>
                      <a:pt x="165" y="825"/>
                    </a:lnTo>
                    <a:lnTo>
                      <a:pt x="150" y="817"/>
                    </a:lnTo>
                    <a:lnTo>
                      <a:pt x="136" y="808"/>
                    </a:lnTo>
                    <a:lnTo>
                      <a:pt x="126" y="795"/>
                    </a:lnTo>
                    <a:lnTo>
                      <a:pt x="115" y="774"/>
                    </a:lnTo>
                    <a:lnTo>
                      <a:pt x="110" y="751"/>
                    </a:lnTo>
                    <a:lnTo>
                      <a:pt x="112" y="728"/>
                    </a:lnTo>
                    <a:lnTo>
                      <a:pt x="112" y="726"/>
                    </a:lnTo>
                    <a:lnTo>
                      <a:pt x="118" y="713"/>
                    </a:lnTo>
                    <a:lnTo>
                      <a:pt x="126" y="700"/>
                    </a:lnTo>
                    <a:lnTo>
                      <a:pt x="135" y="689"/>
                    </a:lnTo>
                    <a:lnTo>
                      <a:pt x="140" y="685"/>
                    </a:lnTo>
                    <a:lnTo>
                      <a:pt x="144" y="681"/>
                    </a:lnTo>
                    <a:lnTo>
                      <a:pt x="148" y="679"/>
                    </a:lnTo>
                    <a:lnTo>
                      <a:pt x="153" y="676"/>
                    </a:lnTo>
                    <a:lnTo>
                      <a:pt x="154" y="675"/>
                    </a:lnTo>
                    <a:lnTo>
                      <a:pt x="156" y="675"/>
                    </a:lnTo>
                    <a:lnTo>
                      <a:pt x="173" y="668"/>
                    </a:lnTo>
                    <a:lnTo>
                      <a:pt x="191" y="666"/>
                    </a:lnTo>
                    <a:lnTo>
                      <a:pt x="198" y="666"/>
                    </a:lnTo>
                    <a:lnTo>
                      <a:pt x="201" y="667"/>
                    </a:lnTo>
                    <a:lnTo>
                      <a:pt x="218" y="671"/>
                    </a:lnTo>
                    <a:lnTo>
                      <a:pt x="232" y="677"/>
                    </a:lnTo>
                    <a:lnTo>
                      <a:pt x="246" y="687"/>
                    </a:lnTo>
                    <a:lnTo>
                      <a:pt x="247" y="689"/>
                    </a:lnTo>
                    <a:lnTo>
                      <a:pt x="259" y="701"/>
                    </a:lnTo>
                    <a:lnTo>
                      <a:pt x="267" y="714"/>
                    </a:lnTo>
                    <a:lnTo>
                      <a:pt x="271" y="728"/>
                    </a:lnTo>
                    <a:lnTo>
                      <a:pt x="271" y="730"/>
                    </a:lnTo>
                    <a:lnTo>
                      <a:pt x="272" y="732"/>
                    </a:lnTo>
                    <a:lnTo>
                      <a:pt x="272" y="734"/>
                    </a:lnTo>
                    <a:lnTo>
                      <a:pt x="273" y="743"/>
                    </a:lnTo>
                    <a:lnTo>
                      <a:pt x="273" y="755"/>
                    </a:lnTo>
                    <a:lnTo>
                      <a:pt x="272" y="766"/>
                    </a:lnTo>
                    <a:lnTo>
                      <a:pt x="378" y="820"/>
                    </a:lnTo>
                    <a:lnTo>
                      <a:pt x="383" y="815"/>
                    </a:lnTo>
                    <a:lnTo>
                      <a:pt x="390" y="811"/>
                    </a:lnTo>
                    <a:lnTo>
                      <a:pt x="395" y="807"/>
                    </a:lnTo>
                    <a:lnTo>
                      <a:pt x="411" y="802"/>
                    </a:lnTo>
                    <a:lnTo>
                      <a:pt x="412" y="802"/>
                    </a:lnTo>
                    <a:lnTo>
                      <a:pt x="417" y="800"/>
                    </a:lnTo>
                    <a:lnTo>
                      <a:pt x="424" y="800"/>
                    </a:lnTo>
                    <a:lnTo>
                      <a:pt x="436" y="802"/>
                    </a:lnTo>
                    <a:lnTo>
                      <a:pt x="448" y="806"/>
                    </a:lnTo>
                    <a:lnTo>
                      <a:pt x="453" y="808"/>
                    </a:lnTo>
                    <a:lnTo>
                      <a:pt x="459" y="812"/>
                    </a:lnTo>
                    <a:lnTo>
                      <a:pt x="614" y="710"/>
                    </a:lnTo>
                    <a:lnTo>
                      <a:pt x="609" y="694"/>
                    </a:lnTo>
                    <a:lnTo>
                      <a:pt x="607" y="679"/>
                    </a:lnTo>
                    <a:lnTo>
                      <a:pt x="607" y="662"/>
                    </a:lnTo>
                    <a:lnTo>
                      <a:pt x="610" y="646"/>
                    </a:lnTo>
                    <a:lnTo>
                      <a:pt x="616" y="624"/>
                    </a:lnTo>
                    <a:lnTo>
                      <a:pt x="626" y="604"/>
                    </a:lnTo>
                    <a:lnTo>
                      <a:pt x="640" y="587"/>
                    </a:lnTo>
                    <a:lnTo>
                      <a:pt x="640" y="586"/>
                    </a:lnTo>
                    <a:lnTo>
                      <a:pt x="641" y="586"/>
                    </a:lnTo>
                    <a:lnTo>
                      <a:pt x="641" y="584"/>
                    </a:lnTo>
                    <a:lnTo>
                      <a:pt x="643" y="584"/>
                    </a:lnTo>
                    <a:lnTo>
                      <a:pt x="643" y="583"/>
                    </a:lnTo>
                    <a:lnTo>
                      <a:pt x="644" y="582"/>
                    </a:lnTo>
                    <a:lnTo>
                      <a:pt x="660" y="570"/>
                    </a:lnTo>
                    <a:lnTo>
                      <a:pt x="678" y="561"/>
                    </a:lnTo>
                    <a:lnTo>
                      <a:pt x="698" y="554"/>
                    </a:lnTo>
                    <a:lnTo>
                      <a:pt x="703" y="553"/>
                    </a:lnTo>
                    <a:lnTo>
                      <a:pt x="709" y="552"/>
                    </a:lnTo>
                    <a:lnTo>
                      <a:pt x="715" y="552"/>
                    </a:lnTo>
                    <a:lnTo>
                      <a:pt x="723" y="472"/>
                    </a:lnTo>
                    <a:lnTo>
                      <a:pt x="717" y="469"/>
                    </a:lnTo>
                    <a:lnTo>
                      <a:pt x="711" y="468"/>
                    </a:lnTo>
                    <a:lnTo>
                      <a:pt x="707" y="465"/>
                    </a:lnTo>
                    <a:lnTo>
                      <a:pt x="703" y="464"/>
                    </a:lnTo>
                    <a:lnTo>
                      <a:pt x="703" y="463"/>
                    </a:lnTo>
                    <a:lnTo>
                      <a:pt x="698" y="460"/>
                    </a:lnTo>
                    <a:lnTo>
                      <a:pt x="691" y="456"/>
                    </a:lnTo>
                    <a:lnTo>
                      <a:pt x="687" y="452"/>
                    </a:lnTo>
                    <a:lnTo>
                      <a:pt x="685" y="447"/>
                    </a:lnTo>
                    <a:lnTo>
                      <a:pt x="682" y="446"/>
                    </a:lnTo>
                    <a:lnTo>
                      <a:pt x="677" y="440"/>
                    </a:lnTo>
                    <a:lnTo>
                      <a:pt x="666" y="421"/>
                    </a:lnTo>
                    <a:lnTo>
                      <a:pt x="662" y="398"/>
                    </a:lnTo>
                    <a:lnTo>
                      <a:pt x="665" y="376"/>
                    </a:lnTo>
                    <a:lnTo>
                      <a:pt x="665" y="374"/>
                    </a:lnTo>
                    <a:lnTo>
                      <a:pt x="669" y="362"/>
                    </a:lnTo>
                    <a:lnTo>
                      <a:pt x="675" y="351"/>
                    </a:lnTo>
                    <a:lnTo>
                      <a:pt x="681" y="343"/>
                    </a:lnTo>
                    <a:lnTo>
                      <a:pt x="685" y="339"/>
                    </a:lnTo>
                    <a:lnTo>
                      <a:pt x="497" y="168"/>
                    </a:lnTo>
                    <a:lnTo>
                      <a:pt x="495" y="171"/>
                    </a:lnTo>
                    <a:lnTo>
                      <a:pt x="491" y="173"/>
                    </a:lnTo>
                    <a:lnTo>
                      <a:pt x="488" y="174"/>
                    </a:lnTo>
                    <a:lnTo>
                      <a:pt x="484" y="176"/>
                    </a:lnTo>
                    <a:lnTo>
                      <a:pt x="482" y="178"/>
                    </a:lnTo>
                    <a:lnTo>
                      <a:pt x="471" y="182"/>
                    </a:lnTo>
                    <a:lnTo>
                      <a:pt x="459" y="185"/>
                    </a:lnTo>
                    <a:lnTo>
                      <a:pt x="446" y="186"/>
                    </a:lnTo>
                    <a:lnTo>
                      <a:pt x="440" y="186"/>
                    </a:lnTo>
                    <a:lnTo>
                      <a:pt x="438" y="185"/>
                    </a:lnTo>
                    <a:lnTo>
                      <a:pt x="437" y="185"/>
                    </a:lnTo>
                    <a:lnTo>
                      <a:pt x="425" y="184"/>
                    </a:lnTo>
                    <a:lnTo>
                      <a:pt x="416" y="180"/>
                    </a:lnTo>
                    <a:lnTo>
                      <a:pt x="353" y="288"/>
                    </a:lnTo>
                    <a:lnTo>
                      <a:pt x="357" y="291"/>
                    </a:lnTo>
                    <a:lnTo>
                      <a:pt x="362" y="296"/>
                    </a:lnTo>
                    <a:lnTo>
                      <a:pt x="374" y="311"/>
                    </a:lnTo>
                    <a:lnTo>
                      <a:pt x="383" y="325"/>
                    </a:lnTo>
                    <a:lnTo>
                      <a:pt x="390" y="339"/>
                    </a:lnTo>
                    <a:lnTo>
                      <a:pt x="395" y="357"/>
                    </a:lnTo>
                    <a:lnTo>
                      <a:pt x="398" y="375"/>
                    </a:lnTo>
                    <a:lnTo>
                      <a:pt x="398" y="392"/>
                    </a:lnTo>
                    <a:lnTo>
                      <a:pt x="397" y="410"/>
                    </a:lnTo>
                    <a:lnTo>
                      <a:pt x="391" y="425"/>
                    </a:lnTo>
                    <a:lnTo>
                      <a:pt x="382" y="447"/>
                    </a:lnTo>
                    <a:lnTo>
                      <a:pt x="369" y="467"/>
                    </a:lnTo>
                    <a:lnTo>
                      <a:pt x="352" y="484"/>
                    </a:lnTo>
                    <a:lnTo>
                      <a:pt x="349" y="485"/>
                    </a:lnTo>
                    <a:lnTo>
                      <a:pt x="347" y="487"/>
                    </a:lnTo>
                    <a:lnTo>
                      <a:pt x="328" y="498"/>
                    </a:lnTo>
                    <a:lnTo>
                      <a:pt x="308" y="506"/>
                    </a:lnTo>
                    <a:lnTo>
                      <a:pt x="287" y="510"/>
                    </a:lnTo>
                    <a:lnTo>
                      <a:pt x="263" y="510"/>
                    </a:lnTo>
                    <a:lnTo>
                      <a:pt x="253" y="507"/>
                    </a:lnTo>
                    <a:lnTo>
                      <a:pt x="249" y="507"/>
                    </a:lnTo>
                    <a:lnTo>
                      <a:pt x="226" y="501"/>
                    </a:lnTo>
                    <a:lnTo>
                      <a:pt x="204" y="489"/>
                    </a:lnTo>
                    <a:lnTo>
                      <a:pt x="187" y="473"/>
                    </a:lnTo>
                    <a:lnTo>
                      <a:pt x="174" y="457"/>
                    </a:lnTo>
                    <a:lnTo>
                      <a:pt x="163" y="443"/>
                    </a:lnTo>
                    <a:lnTo>
                      <a:pt x="157" y="426"/>
                    </a:lnTo>
                    <a:lnTo>
                      <a:pt x="153" y="408"/>
                    </a:lnTo>
                    <a:lnTo>
                      <a:pt x="152" y="405"/>
                    </a:lnTo>
                    <a:lnTo>
                      <a:pt x="152" y="401"/>
                    </a:lnTo>
                    <a:lnTo>
                      <a:pt x="153" y="398"/>
                    </a:lnTo>
                    <a:lnTo>
                      <a:pt x="150" y="384"/>
                    </a:lnTo>
                    <a:lnTo>
                      <a:pt x="152" y="367"/>
                    </a:lnTo>
                    <a:lnTo>
                      <a:pt x="156" y="350"/>
                    </a:lnTo>
                    <a:lnTo>
                      <a:pt x="162" y="334"/>
                    </a:lnTo>
                    <a:lnTo>
                      <a:pt x="162" y="332"/>
                    </a:lnTo>
                    <a:lnTo>
                      <a:pt x="163" y="329"/>
                    </a:lnTo>
                    <a:lnTo>
                      <a:pt x="166" y="325"/>
                    </a:lnTo>
                    <a:lnTo>
                      <a:pt x="173" y="315"/>
                    </a:lnTo>
                    <a:lnTo>
                      <a:pt x="191" y="291"/>
                    </a:lnTo>
                    <a:lnTo>
                      <a:pt x="203" y="282"/>
                    </a:lnTo>
                    <a:lnTo>
                      <a:pt x="213" y="275"/>
                    </a:lnTo>
                    <a:lnTo>
                      <a:pt x="215" y="275"/>
                    </a:lnTo>
                    <a:lnTo>
                      <a:pt x="225" y="269"/>
                    </a:lnTo>
                    <a:lnTo>
                      <a:pt x="238" y="265"/>
                    </a:lnTo>
                    <a:lnTo>
                      <a:pt x="250" y="264"/>
                    </a:lnTo>
                    <a:lnTo>
                      <a:pt x="255" y="261"/>
                    </a:lnTo>
                    <a:lnTo>
                      <a:pt x="259" y="261"/>
                    </a:lnTo>
                    <a:lnTo>
                      <a:pt x="264" y="260"/>
                    </a:lnTo>
                    <a:lnTo>
                      <a:pt x="273" y="260"/>
                    </a:lnTo>
                    <a:lnTo>
                      <a:pt x="302" y="262"/>
                    </a:lnTo>
                    <a:lnTo>
                      <a:pt x="328" y="271"/>
                    </a:lnTo>
                    <a:lnTo>
                      <a:pt x="391" y="163"/>
                    </a:lnTo>
                    <a:lnTo>
                      <a:pt x="381" y="150"/>
                    </a:lnTo>
                    <a:lnTo>
                      <a:pt x="373" y="135"/>
                    </a:lnTo>
                    <a:lnTo>
                      <a:pt x="368" y="118"/>
                    </a:lnTo>
                    <a:lnTo>
                      <a:pt x="368" y="105"/>
                    </a:lnTo>
                    <a:lnTo>
                      <a:pt x="369" y="93"/>
                    </a:lnTo>
                    <a:lnTo>
                      <a:pt x="370" y="84"/>
                    </a:lnTo>
                    <a:lnTo>
                      <a:pt x="376" y="68"/>
                    </a:lnTo>
                    <a:lnTo>
                      <a:pt x="386" y="54"/>
                    </a:lnTo>
                    <a:lnTo>
                      <a:pt x="391" y="47"/>
                    </a:lnTo>
                    <a:lnTo>
                      <a:pt x="398" y="42"/>
                    </a:lnTo>
                    <a:lnTo>
                      <a:pt x="403" y="38"/>
                    </a:lnTo>
                    <a:lnTo>
                      <a:pt x="424" y="28"/>
                    </a:lnTo>
                    <a:lnTo>
                      <a:pt x="446" y="23"/>
                    </a:lnTo>
                    <a:close/>
                    <a:moveTo>
                      <a:pt x="2689" y="0"/>
                    </a:moveTo>
                    <a:lnTo>
                      <a:pt x="2693" y="0"/>
                    </a:lnTo>
                    <a:lnTo>
                      <a:pt x="2696" y="2"/>
                    </a:lnTo>
                    <a:lnTo>
                      <a:pt x="2698" y="2"/>
                    </a:lnTo>
                    <a:lnTo>
                      <a:pt x="2700" y="3"/>
                    </a:lnTo>
                    <a:lnTo>
                      <a:pt x="2705" y="3"/>
                    </a:lnTo>
                    <a:lnTo>
                      <a:pt x="2709" y="4"/>
                    </a:lnTo>
                    <a:lnTo>
                      <a:pt x="2717" y="9"/>
                    </a:lnTo>
                    <a:lnTo>
                      <a:pt x="2718" y="9"/>
                    </a:lnTo>
                    <a:lnTo>
                      <a:pt x="2721" y="11"/>
                    </a:lnTo>
                    <a:lnTo>
                      <a:pt x="2723" y="13"/>
                    </a:lnTo>
                    <a:lnTo>
                      <a:pt x="2736" y="25"/>
                    </a:lnTo>
                    <a:lnTo>
                      <a:pt x="2744" y="41"/>
                    </a:lnTo>
                    <a:lnTo>
                      <a:pt x="2748" y="58"/>
                    </a:lnTo>
                    <a:lnTo>
                      <a:pt x="2748" y="72"/>
                    </a:lnTo>
                    <a:lnTo>
                      <a:pt x="2747" y="79"/>
                    </a:lnTo>
                    <a:lnTo>
                      <a:pt x="2817" y="116"/>
                    </a:lnTo>
                    <a:lnTo>
                      <a:pt x="2817" y="114"/>
                    </a:lnTo>
                    <a:lnTo>
                      <a:pt x="2819" y="114"/>
                    </a:lnTo>
                    <a:lnTo>
                      <a:pt x="2820" y="113"/>
                    </a:lnTo>
                    <a:lnTo>
                      <a:pt x="2829" y="102"/>
                    </a:lnTo>
                    <a:lnTo>
                      <a:pt x="2844" y="93"/>
                    </a:lnTo>
                    <a:lnTo>
                      <a:pt x="2858" y="88"/>
                    </a:lnTo>
                    <a:lnTo>
                      <a:pt x="2866" y="85"/>
                    </a:lnTo>
                    <a:lnTo>
                      <a:pt x="2876" y="84"/>
                    </a:lnTo>
                    <a:lnTo>
                      <a:pt x="2889" y="83"/>
                    </a:lnTo>
                    <a:lnTo>
                      <a:pt x="2899" y="83"/>
                    </a:lnTo>
                    <a:lnTo>
                      <a:pt x="2908" y="85"/>
                    </a:lnTo>
                    <a:lnTo>
                      <a:pt x="2914" y="88"/>
                    </a:lnTo>
                    <a:lnTo>
                      <a:pt x="2916" y="88"/>
                    </a:lnTo>
                    <a:lnTo>
                      <a:pt x="2929" y="92"/>
                    </a:lnTo>
                    <a:lnTo>
                      <a:pt x="2939" y="101"/>
                    </a:lnTo>
                    <a:lnTo>
                      <a:pt x="2942" y="102"/>
                    </a:lnTo>
                    <a:lnTo>
                      <a:pt x="2947" y="108"/>
                    </a:lnTo>
                    <a:lnTo>
                      <a:pt x="2963" y="127"/>
                    </a:lnTo>
                    <a:lnTo>
                      <a:pt x="2972" y="150"/>
                    </a:lnTo>
                    <a:lnTo>
                      <a:pt x="2975" y="174"/>
                    </a:lnTo>
                    <a:lnTo>
                      <a:pt x="2975" y="177"/>
                    </a:lnTo>
                    <a:lnTo>
                      <a:pt x="2973" y="190"/>
                    </a:lnTo>
                    <a:lnTo>
                      <a:pt x="2969" y="203"/>
                    </a:lnTo>
                    <a:lnTo>
                      <a:pt x="2965" y="212"/>
                    </a:lnTo>
                    <a:lnTo>
                      <a:pt x="2959" y="223"/>
                    </a:lnTo>
                    <a:lnTo>
                      <a:pt x="2951" y="235"/>
                    </a:lnTo>
                    <a:lnTo>
                      <a:pt x="2940" y="243"/>
                    </a:lnTo>
                    <a:lnTo>
                      <a:pt x="2930" y="249"/>
                    </a:lnTo>
                    <a:lnTo>
                      <a:pt x="2920" y="254"/>
                    </a:lnTo>
                    <a:lnTo>
                      <a:pt x="2902" y="260"/>
                    </a:lnTo>
                    <a:lnTo>
                      <a:pt x="2884" y="262"/>
                    </a:lnTo>
                    <a:lnTo>
                      <a:pt x="2878" y="262"/>
                    </a:lnTo>
                    <a:lnTo>
                      <a:pt x="2845" y="400"/>
                    </a:lnTo>
                    <a:lnTo>
                      <a:pt x="2858" y="406"/>
                    </a:lnTo>
                    <a:lnTo>
                      <a:pt x="2867" y="415"/>
                    </a:lnTo>
                    <a:lnTo>
                      <a:pt x="2870" y="417"/>
                    </a:lnTo>
                    <a:lnTo>
                      <a:pt x="2874" y="419"/>
                    </a:lnTo>
                    <a:lnTo>
                      <a:pt x="2878" y="423"/>
                    </a:lnTo>
                    <a:lnTo>
                      <a:pt x="2892" y="442"/>
                    </a:lnTo>
                    <a:lnTo>
                      <a:pt x="2902" y="461"/>
                    </a:lnTo>
                    <a:lnTo>
                      <a:pt x="2908" y="484"/>
                    </a:lnTo>
                    <a:lnTo>
                      <a:pt x="2908" y="507"/>
                    </a:lnTo>
                    <a:lnTo>
                      <a:pt x="2906" y="520"/>
                    </a:lnTo>
                    <a:lnTo>
                      <a:pt x="2902" y="535"/>
                    </a:lnTo>
                    <a:lnTo>
                      <a:pt x="2897" y="546"/>
                    </a:lnTo>
                    <a:lnTo>
                      <a:pt x="2972" y="599"/>
                    </a:lnTo>
                    <a:lnTo>
                      <a:pt x="2982" y="591"/>
                    </a:lnTo>
                    <a:lnTo>
                      <a:pt x="2993" y="586"/>
                    </a:lnTo>
                    <a:lnTo>
                      <a:pt x="3001" y="583"/>
                    </a:lnTo>
                    <a:lnTo>
                      <a:pt x="3006" y="582"/>
                    </a:lnTo>
                    <a:lnTo>
                      <a:pt x="3007" y="582"/>
                    </a:lnTo>
                    <a:lnTo>
                      <a:pt x="3014" y="580"/>
                    </a:lnTo>
                    <a:lnTo>
                      <a:pt x="3019" y="580"/>
                    </a:lnTo>
                    <a:lnTo>
                      <a:pt x="3033" y="582"/>
                    </a:lnTo>
                    <a:lnTo>
                      <a:pt x="3047" y="587"/>
                    </a:lnTo>
                    <a:lnTo>
                      <a:pt x="3064" y="597"/>
                    </a:lnTo>
                    <a:lnTo>
                      <a:pt x="3077" y="613"/>
                    </a:lnTo>
                    <a:lnTo>
                      <a:pt x="3077" y="616"/>
                    </a:lnTo>
                    <a:lnTo>
                      <a:pt x="3078" y="617"/>
                    </a:lnTo>
                    <a:lnTo>
                      <a:pt x="3078" y="618"/>
                    </a:lnTo>
                    <a:lnTo>
                      <a:pt x="3083" y="629"/>
                    </a:lnTo>
                    <a:lnTo>
                      <a:pt x="3086" y="641"/>
                    </a:lnTo>
                    <a:lnTo>
                      <a:pt x="3086" y="660"/>
                    </a:lnTo>
                    <a:lnTo>
                      <a:pt x="3167" y="692"/>
                    </a:lnTo>
                    <a:lnTo>
                      <a:pt x="3168" y="689"/>
                    </a:lnTo>
                    <a:lnTo>
                      <a:pt x="3170" y="688"/>
                    </a:lnTo>
                    <a:lnTo>
                      <a:pt x="3180" y="676"/>
                    </a:lnTo>
                    <a:lnTo>
                      <a:pt x="3192" y="667"/>
                    </a:lnTo>
                    <a:lnTo>
                      <a:pt x="3206" y="660"/>
                    </a:lnTo>
                    <a:lnTo>
                      <a:pt x="3206" y="659"/>
                    </a:lnTo>
                    <a:lnTo>
                      <a:pt x="3210" y="659"/>
                    </a:lnTo>
                    <a:lnTo>
                      <a:pt x="3222" y="656"/>
                    </a:lnTo>
                    <a:lnTo>
                      <a:pt x="3234" y="655"/>
                    </a:lnTo>
                    <a:lnTo>
                      <a:pt x="3247" y="655"/>
                    </a:lnTo>
                    <a:lnTo>
                      <a:pt x="3252" y="656"/>
                    </a:lnTo>
                    <a:lnTo>
                      <a:pt x="3264" y="659"/>
                    </a:lnTo>
                    <a:lnTo>
                      <a:pt x="3273" y="666"/>
                    </a:lnTo>
                    <a:lnTo>
                      <a:pt x="3276" y="666"/>
                    </a:lnTo>
                    <a:lnTo>
                      <a:pt x="3289" y="675"/>
                    </a:lnTo>
                    <a:lnTo>
                      <a:pt x="3301" y="687"/>
                    </a:lnTo>
                    <a:lnTo>
                      <a:pt x="3308" y="700"/>
                    </a:lnTo>
                    <a:lnTo>
                      <a:pt x="3315" y="715"/>
                    </a:lnTo>
                    <a:lnTo>
                      <a:pt x="3318" y="731"/>
                    </a:lnTo>
                    <a:lnTo>
                      <a:pt x="3316" y="747"/>
                    </a:lnTo>
                    <a:lnTo>
                      <a:pt x="3315" y="751"/>
                    </a:lnTo>
                    <a:lnTo>
                      <a:pt x="3314" y="753"/>
                    </a:lnTo>
                    <a:lnTo>
                      <a:pt x="3311" y="766"/>
                    </a:lnTo>
                    <a:lnTo>
                      <a:pt x="3304" y="779"/>
                    </a:lnTo>
                    <a:lnTo>
                      <a:pt x="3295" y="791"/>
                    </a:lnTo>
                    <a:lnTo>
                      <a:pt x="3294" y="794"/>
                    </a:lnTo>
                    <a:lnTo>
                      <a:pt x="3291" y="797"/>
                    </a:lnTo>
                    <a:lnTo>
                      <a:pt x="3283" y="803"/>
                    </a:lnTo>
                    <a:lnTo>
                      <a:pt x="3273" y="810"/>
                    </a:lnTo>
                    <a:lnTo>
                      <a:pt x="3261" y="815"/>
                    </a:lnTo>
                    <a:lnTo>
                      <a:pt x="3251" y="817"/>
                    </a:lnTo>
                    <a:lnTo>
                      <a:pt x="3247" y="819"/>
                    </a:lnTo>
                    <a:lnTo>
                      <a:pt x="3242" y="820"/>
                    </a:lnTo>
                    <a:lnTo>
                      <a:pt x="3238" y="820"/>
                    </a:lnTo>
                    <a:lnTo>
                      <a:pt x="3232" y="819"/>
                    </a:lnTo>
                    <a:lnTo>
                      <a:pt x="3218" y="819"/>
                    </a:lnTo>
                    <a:lnTo>
                      <a:pt x="3215" y="817"/>
                    </a:lnTo>
                    <a:lnTo>
                      <a:pt x="3194" y="808"/>
                    </a:lnTo>
                    <a:lnTo>
                      <a:pt x="3176" y="795"/>
                    </a:lnTo>
                    <a:lnTo>
                      <a:pt x="3163" y="777"/>
                    </a:lnTo>
                    <a:lnTo>
                      <a:pt x="3162" y="776"/>
                    </a:lnTo>
                    <a:lnTo>
                      <a:pt x="3162" y="774"/>
                    </a:lnTo>
                    <a:lnTo>
                      <a:pt x="3156" y="757"/>
                    </a:lnTo>
                    <a:lnTo>
                      <a:pt x="3154" y="742"/>
                    </a:lnTo>
                    <a:lnTo>
                      <a:pt x="3153" y="730"/>
                    </a:lnTo>
                    <a:lnTo>
                      <a:pt x="3155" y="718"/>
                    </a:lnTo>
                    <a:lnTo>
                      <a:pt x="3075" y="688"/>
                    </a:lnTo>
                    <a:lnTo>
                      <a:pt x="3074" y="690"/>
                    </a:lnTo>
                    <a:lnTo>
                      <a:pt x="3071" y="693"/>
                    </a:lnTo>
                    <a:lnTo>
                      <a:pt x="3070" y="693"/>
                    </a:lnTo>
                    <a:lnTo>
                      <a:pt x="3067" y="698"/>
                    </a:lnTo>
                    <a:lnTo>
                      <a:pt x="3064" y="701"/>
                    </a:lnTo>
                    <a:lnTo>
                      <a:pt x="3060" y="705"/>
                    </a:lnTo>
                    <a:lnTo>
                      <a:pt x="3054" y="706"/>
                    </a:lnTo>
                    <a:lnTo>
                      <a:pt x="3053" y="709"/>
                    </a:lnTo>
                    <a:lnTo>
                      <a:pt x="3048" y="711"/>
                    </a:lnTo>
                    <a:lnTo>
                      <a:pt x="3033" y="717"/>
                    </a:lnTo>
                    <a:lnTo>
                      <a:pt x="3019" y="718"/>
                    </a:lnTo>
                    <a:lnTo>
                      <a:pt x="3007" y="717"/>
                    </a:lnTo>
                    <a:lnTo>
                      <a:pt x="2994" y="714"/>
                    </a:lnTo>
                    <a:lnTo>
                      <a:pt x="2891" y="941"/>
                    </a:lnTo>
                    <a:lnTo>
                      <a:pt x="2901" y="950"/>
                    </a:lnTo>
                    <a:lnTo>
                      <a:pt x="2909" y="962"/>
                    </a:lnTo>
                    <a:lnTo>
                      <a:pt x="2909" y="963"/>
                    </a:lnTo>
                    <a:lnTo>
                      <a:pt x="2910" y="965"/>
                    </a:lnTo>
                    <a:lnTo>
                      <a:pt x="2910" y="967"/>
                    </a:lnTo>
                    <a:lnTo>
                      <a:pt x="2916" y="977"/>
                    </a:lnTo>
                    <a:lnTo>
                      <a:pt x="2917" y="989"/>
                    </a:lnTo>
                    <a:lnTo>
                      <a:pt x="2917" y="1007"/>
                    </a:lnTo>
                    <a:lnTo>
                      <a:pt x="2916" y="1015"/>
                    </a:lnTo>
                    <a:lnTo>
                      <a:pt x="2912" y="1024"/>
                    </a:lnTo>
                    <a:lnTo>
                      <a:pt x="2906" y="1035"/>
                    </a:lnTo>
                    <a:lnTo>
                      <a:pt x="2901" y="1041"/>
                    </a:lnTo>
                    <a:lnTo>
                      <a:pt x="2896" y="1047"/>
                    </a:lnTo>
                    <a:lnTo>
                      <a:pt x="2891" y="1051"/>
                    </a:lnTo>
                    <a:lnTo>
                      <a:pt x="2884" y="1055"/>
                    </a:lnTo>
                    <a:lnTo>
                      <a:pt x="2882" y="1056"/>
                    </a:lnTo>
                    <a:lnTo>
                      <a:pt x="2878" y="1058"/>
                    </a:lnTo>
                    <a:lnTo>
                      <a:pt x="2865" y="1062"/>
                    </a:lnTo>
                    <a:lnTo>
                      <a:pt x="2850" y="1064"/>
                    </a:lnTo>
                    <a:lnTo>
                      <a:pt x="2836" y="1062"/>
                    </a:lnTo>
                    <a:lnTo>
                      <a:pt x="2820" y="1057"/>
                    </a:lnTo>
                    <a:lnTo>
                      <a:pt x="2819" y="1057"/>
                    </a:lnTo>
                    <a:lnTo>
                      <a:pt x="2811" y="1052"/>
                    </a:lnTo>
                    <a:lnTo>
                      <a:pt x="2803" y="1045"/>
                    </a:lnTo>
                    <a:lnTo>
                      <a:pt x="2798" y="1040"/>
                    </a:lnTo>
                    <a:lnTo>
                      <a:pt x="2790" y="1028"/>
                    </a:lnTo>
                    <a:lnTo>
                      <a:pt x="2785" y="1014"/>
                    </a:lnTo>
                    <a:lnTo>
                      <a:pt x="2782" y="1001"/>
                    </a:lnTo>
                    <a:lnTo>
                      <a:pt x="2781" y="996"/>
                    </a:lnTo>
                    <a:lnTo>
                      <a:pt x="2783" y="977"/>
                    </a:lnTo>
                    <a:lnTo>
                      <a:pt x="2791" y="959"/>
                    </a:lnTo>
                    <a:lnTo>
                      <a:pt x="2793" y="958"/>
                    </a:lnTo>
                    <a:lnTo>
                      <a:pt x="2793" y="956"/>
                    </a:lnTo>
                    <a:lnTo>
                      <a:pt x="2794" y="956"/>
                    </a:lnTo>
                    <a:lnTo>
                      <a:pt x="2794" y="955"/>
                    </a:lnTo>
                    <a:lnTo>
                      <a:pt x="2800" y="946"/>
                    </a:lnTo>
                    <a:lnTo>
                      <a:pt x="2811" y="939"/>
                    </a:lnTo>
                    <a:lnTo>
                      <a:pt x="2820" y="933"/>
                    </a:lnTo>
                    <a:lnTo>
                      <a:pt x="2827" y="930"/>
                    </a:lnTo>
                    <a:lnTo>
                      <a:pt x="2833" y="929"/>
                    </a:lnTo>
                    <a:lnTo>
                      <a:pt x="2838" y="929"/>
                    </a:lnTo>
                    <a:lnTo>
                      <a:pt x="2840" y="927"/>
                    </a:lnTo>
                    <a:lnTo>
                      <a:pt x="2859" y="927"/>
                    </a:lnTo>
                    <a:lnTo>
                      <a:pt x="2863" y="929"/>
                    </a:lnTo>
                    <a:lnTo>
                      <a:pt x="2969" y="697"/>
                    </a:lnTo>
                    <a:lnTo>
                      <a:pt x="2968" y="696"/>
                    </a:lnTo>
                    <a:lnTo>
                      <a:pt x="2968" y="694"/>
                    </a:lnTo>
                    <a:lnTo>
                      <a:pt x="2959" y="683"/>
                    </a:lnTo>
                    <a:lnTo>
                      <a:pt x="2951" y="663"/>
                    </a:lnTo>
                    <a:lnTo>
                      <a:pt x="2950" y="656"/>
                    </a:lnTo>
                    <a:lnTo>
                      <a:pt x="2950" y="651"/>
                    </a:lnTo>
                    <a:lnTo>
                      <a:pt x="2951" y="637"/>
                    </a:lnTo>
                    <a:lnTo>
                      <a:pt x="2955" y="622"/>
                    </a:lnTo>
                    <a:lnTo>
                      <a:pt x="2882" y="571"/>
                    </a:lnTo>
                    <a:lnTo>
                      <a:pt x="2876" y="578"/>
                    </a:lnTo>
                    <a:lnTo>
                      <a:pt x="2870" y="583"/>
                    </a:lnTo>
                    <a:lnTo>
                      <a:pt x="2865" y="587"/>
                    </a:lnTo>
                    <a:lnTo>
                      <a:pt x="2850" y="596"/>
                    </a:lnTo>
                    <a:lnTo>
                      <a:pt x="2837" y="601"/>
                    </a:lnTo>
                    <a:lnTo>
                      <a:pt x="2817" y="607"/>
                    </a:lnTo>
                    <a:lnTo>
                      <a:pt x="2798" y="609"/>
                    </a:lnTo>
                    <a:lnTo>
                      <a:pt x="2786" y="609"/>
                    </a:lnTo>
                    <a:lnTo>
                      <a:pt x="2772" y="676"/>
                    </a:lnTo>
                    <a:lnTo>
                      <a:pt x="2773" y="677"/>
                    </a:lnTo>
                    <a:lnTo>
                      <a:pt x="2775" y="677"/>
                    </a:lnTo>
                    <a:lnTo>
                      <a:pt x="2777" y="679"/>
                    </a:lnTo>
                    <a:lnTo>
                      <a:pt x="2783" y="684"/>
                    </a:lnTo>
                    <a:lnTo>
                      <a:pt x="2796" y="697"/>
                    </a:lnTo>
                    <a:lnTo>
                      <a:pt x="2799" y="705"/>
                    </a:lnTo>
                    <a:lnTo>
                      <a:pt x="2802" y="709"/>
                    </a:lnTo>
                    <a:lnTo>
                      <a:pt x="2804" y="719"/>
                    </a:lnTo>
                    <a:lnTo>
                      <a:pt x="2804" y="723"/>
                    </a:lnTo>
                    <a:lnTo>
                      <a:pt x="2806" y="727"/>
                    </a:lnTo>
                    <a:lnTo>
                      <a:pt x="2806" y="731"/>
                    </a:lnTo>
                    <a:lnTo>
                      <a:pt x="2803" y="748"/>
                    </a:lnTo>
                    <a:lnTo>
                      <a:pt x="2796" y="762"/>
                    </a:lnTo>
                    <a:lnTo>
                      <a:pt x="2786" y="776"/>
                    </a:lnTo>
                    <a:lnTo>
                      <a:pt x="2778" y="782"/>
                    </a:lnTo>
                    <a:lnTo>
                      <a:pt x="2769" y="787"/>
                    </a:lnTo>
                    <a:lnTo>
                      <a:pt x="2761" y="791"/>
                    </a:lnTo>
                    <a:lnTo>
                      <a:pt x="2743" y="794"/>
                    </a:lnTo>
                    <a:lnTo>
                      <a:pt x="2736" y="794"/>
                    </a:lnTo>
                    <a:lnTo>
                      <a:pt x="2734" y="793"/>
                    </a:lnTo>
                    <a:lnTo>
                      <a:pt x="2718" y="789"/>
                    </a:lnTo>
                    <a:lnTo>
                      <a:pt x="2702" y="779"/>
                    </a:lnTo>
                    <a:lnTo>
                      <a:pt x="2690" y="766"/>
                    </a:lnTo>
                    <a:lnTo>
                      <a:pt x="2690" y="765"/>
                    </a:lnTo>
                    <a:lnTo>
                      <a:pt x="2689" y="764"/>
                    </a:lnTo>
                    <a:lnTo>
                      <a:pt x="2683" y="749"/>
                    </a:lnTo>
                    <a:lnTo>
                      <a:pt x="2680" y="732"/>
                    </a:lnTo>
                    <a:lnTo>
                      <a:pt x="2680" y="726"/>
                    </a:lnTo>
                    <a:lnTo>
                      <a:pt x="2683" y="715"/>
                    </a:lnTo>
                    <a:lnTo>
                      <a:pt x="2683" y="714"/>
                    </a:lnTo>
                    <a:lnTo>
                      <a:pt x="2690" y="697"/>
                    </a:lnTo>
                    <a:lnTo>
                      <a:pt x="2702" y="684"/>
                    </a:lnTo>
                    <a:lnTo>
                      <a:pt x="2713" y="676"/>
                    </a:lnTo>
                    <a:lnTo>
                      <a:pt x="2723" y="672"/>
                    </a:lnTo>
                    <a:lnTo>
                      <a:pt x="2736" y="669"/>
                    </a:lnTo>
                    <a:lnTo>
                      <a:pt x="2743" y="669"/>
                    </a:lnTo>
                    <a:lnTo>
                      <a:pt x="2757" y="601"/>
                    </a:lnTo>
                    <a:lnTo>
                      <a:pt x="2738" y="591"/>
                    </a:lnTo>
                    <a:lnTo>
                      <a:pt x="2722" y="578"/>
                    </a:lnTo>
                    <a:lnTo>
                      <a:pt x="2711" y="566"/>
                    </a:lnTo>
                    <a:lnTo>
                      <a:pt x="2703" y="553"/>
                    </a:lnTo>
                    <a:lnTo>
                      <a:pt x="2703" y="552"/>
                    </a:lnTo>
                    <a:lnTo>
                      <a:pt x="2702" y="552"/>
                    </a:lnTo>
                    <a:lnTo>
                      <a:pt x="2702" y="549"/>
                    </a:lnTo>
                    <a:lnTo>
                      <a:pt x="2701" y="548"/>
                    </a:lnTo>
                    <a:lnTo>
                      <a:pt x="2495" y="607"/>
                    </a:lnTo>
                    <a:lnTo>
                      <a:pt x="2495" y="575"/>
                    </a:lnTo>
                    <a:lnTo>
                      <a:pt x="2690" y="520"/>
                    </a:lnTo>
                    <a:lnTo>
                      <a:pt x="2689" y="504"/>
                    </a:lnTo>
                    <a:lnTo>
                      <a:pt x="2690" y="490"/>
                    </a:lnTo>
                    <a:lnTo>
                      <a:pt x="2693" y="472"/>
                    </a:lnTo>
                    <a:lnTo>
                      <a:pt x="2700" y="455"/>
                    </a:lnTo>
                    <a:lnTo>
                      <a:pt x="2618" y="410"/>
                    </a:lnTo>
                    <a:lnTo>
                      <a:pt x="2616" y="413"/>
                    </a:lnTo>
                    <a:lnTo>
                      <a:pt x="2613" y="417"/>
                    </a:lnTo>
                    <a:lnTo>
                      <a:pt x="2612" y="418"/>
                    </a:lnTo>
                    <a:lnTo>
                      <a:pt x="2609" y="419"/>
                    </a:lnTo>
                    <a:lnTo>
                      <a:pt x="2595" y="427"/>
                    </a:lnTo>
                    <a:lnTo>
                      <a:pt x="2580" y="432"/>
                    </a:lnTo>
                    <a:lnTo>
                      <a:pt x="2578" y="434"/>
                    </a:lnTo>
                    <a:lnTo>
                      <a:pt x="2561" y="434"/>
                    </a:lnTo>
                    <a:lnTo>
                      <a:pt x="2549" y="431"/>
                    </a:lnTo>
                    <a:lnTo>
                      <a:pt x="2537" y="426"/>
                    </a:lnTo>
                    <a:lnTo>
                      <a:pt x="2528" y="419"/>
                    </a:lnTo>
                    <a:lnTo>
                      <a:pt x="2519" y="409"/>
                    </a:lnTo>
                    <a:lnTo>
                      <a:pt x="2511" y="398"/>
                    </a:lnTo>
                    <a:lnTo>
                      <a:pt x="2507" y="387"/>
                    </a:lnTo>
                    <a:lnTo>
                      <a:pt x="2507" y="381"/>
                    </a:lnTo>
                    <a:lnTo>
                      <a:pt x="2504" y="372"/>
                    </a:lnTo>
                    <a:lnTo>
                      <a:pt x="2506" y="360"/>
                    </a:lnTo>
                    <a:lnTo>
                      <a:pt x="2508" y="349"/>
                    </a:lnTo>
                    <a:lnTo>
                      <a:pt x="2508" y="347"/>
                    </a:lnTo>
                    <a:lnTo>
                      <a:pt x="2510" y="346"/>
                    </a:lnTo>
                    <a:lnTo>
                      <a:pt x="2510" y="343"/>
                    </a:lnTo>
                    <a:lnTo>
                      <a:pt x="2515" y="334"/>
                    </a:lnTo>
                    <a:lnTo>
                      <a:pt x="2524" y="322"/>
                    </a:lnTo>
                    <a:lnTo>
                      <a:pt x="2532" y="316"/>
                    </a:lnTo>
                    <a:lnTo>
                      <a:pt x="2533" y="316"/>
                    </a:lnTo>
                    <a:lnTo>
                      <a:pt x="2541" y="311"/>
                    </a:lnTo>
                    <a:lnTo>
                      <a:pt x="2546" y="309"/>
                    </a:lnTo>
                    <a:lnTo>
                      <a:pt x="2550" y="308"/>
                    </a:lnTo>
                    <a:lnTo>
                      <a:pt x="2552" y="307"/>
                    </a:lnTo>
                    <a:lnTo>
                      <a:pt x="2554" y="307"/>
                    </a:lnTo>
                    <a:lnTo>
                      <a:pt x="2558" y="305"/>
                    </a:lnTo>
                    <a:lnTo>
                      <a:pt x="2569" y="305"/>
                    </a:lnTo>
                    <a:lnTo>
                      <a:pt x="2583" y="307"/>
                    </a:lnTo>
                    <a:lnTo>
                      <a:pt x="2597" y="312"/>
                    </a:lnTo>
                    <a:lnTo>
                      <a:pt x="2609" y="320"/>
                    </a:lnTo>
                    <a:lnTo>
                      <a:pt x="2611" y="320"/>
                    </a:lnTo>
                    <a:lnTo>
                      <a:pt x="2617" y="326"/>
                    </a:lnTo>
                    <a:lnTo>
                      <a:pt x="2622" y="334"/>
                    </a:lnTo>
                    <a:lnTo>
                      <a:pt x="2626" y="341"/>
                    </a:lnTo>
                    <a:lnTo>
                      <a:pt x="2631" y="354"/>
                    </a:lnTo>
                    <a:lnTo>
                      <a:pt x="2633" y="367"/>
                    </a:lnTo>
                    <a:lnTo>
                      <a:pt x="2633" y="375"/>
                    </a:lnTo>
                    <a:lnTo>
                      <a:pt x="2631" y="383"/>
                    </a:lnTo>
                    <a:lnTo>
                      <a:pt x="2715" y="430"/>
                    </a:lnTo>
                    <a:lnTo>
                      <a:pt x="2719" y="426"/>
                    </a:lnTo>
                    <a:lnTo>
                      <a:pt x="2722" y="425"/>
                    </a:lnTo>
                    <a:lnTo>
                      <a:pt x="2730" y="415"/>
                    </a:lnTo>
                    <a:lnTo>
                      <a:pt x="2743" y="406"/>
                    </a:lnTo>
                    <a:lnTo>
                      <a:pt x="2756" y="400"/>
                    </a:lnTo>
                    <a:lnTo>
                      <a:pt x="2770" y="396"/>
                    </a:lnTo>
                    <a:lnTo>
                      <a:pt x="2775" y="393"/>
                    </a:lnTo>
                    <a:lnTo>
                      <a:pt x="2778" y="393"/>
                    </a:lnTo>
                    <a:lnTo>
                      <a:pt x="2789" y="392"/>
                    </a:lnTo>
                    <a:lnTo>
                      <a:pt x="2802" y="391"/>
                    </a:lnTo>
                    <a:lnTo>
                      <a:pt x="2808" y="391"/>
                    </a:lnTo>
                    <a:lnTo>
                      <a:pt x="2816" y="392"/>
                    </a:lnTo>
                    <a:lnTo>
                      <a:pt x="2849" y="254"/>
                    </a:lnTo>
                    <a:lnTo>
                      <a:pt x="2836" y="247"/>
                    </a:lnTo>
                    <a:lnTo>
                      <a:pt x="2820" y="235"/>
                    </a:lnTo>
                    <a:lnTo>
                      <a:pt x="2812" y="224"/>
                    </a:lnTo>
                    <a:lnTo>
                      <a:pt x="2810" y="219"/>
                    </a:lnTo>
                    <a:lnTo>
                      <a:pt x="2808" y="218"/>
                    </a:lnTo>
                    <a:lnTo>
                      <a:pt x="2800" y="202"/>
                    </a:lnTo>
                    <a:lnTo>
                      <a:pt x="2796" y="185"/>
                    </a:lnTo>
                    <a:lnTo>
                      <a:pt x="2796" y="168"/>
                    </a:lnTo>
                    <a:lnTo>
                      <a:pt x="2798" y="154"/>
                    </a:lnTo>
                    <a:lnTo>
                      <a:pt x="2802" y="142"/>
                    </a:lnTo>
                    <a:lnTo>
                      <a:pt x="2732" y="105"/>
                    </a:lnTo>
                    <a:lnTo>
                      <a:pt x="2727" y="110"/>
                    </a:lnTo>
                    <a:lnTo>
                      <a:pt x="2722" y="114"/>
                    </a:lnTo>
                    <a:lnTo>
                      <a:pt x="2718" y="117"/>
                    </a:lnTo>
                    <a:lnTo>
                      <a:pt x="2702" y="123"/>
                    </a:lnTo>
                    <a:lnTo>
                      <a:pt x="2684" y="126"/>
                    </a:lnTo>
                    <a:lnTo>
                      <a:pt x="2683" y="126"/>
                    </a:lnTo>
                    <a:lnTo>
                      <a:pt x="2680" y="125"/>
                    </a:lnTo>
                    <a:lnTo>
                      <a:pt x="2664" y="121"/>
                    </a:lnTo>
                    <a:lnTo>
                      <a:pt x="2651" y="114"/>
                    </a:lnTo>
                    <a:lnTo>
                      <a:pt x="2647" y="112"/>
                    </a:lnTo>
                    <a:lnTo>
                      <a:pt x="2638" y="102"/>
                    </a:lnTo>
                    <a:lnTo>
                      <a:pt x="2638" y="101"/>
                    </a:lnTo>
                    <a:lnTo>
                      <a:pt x="2637" y="101"/>
                    </a:lnTo>
                    <a:lnTo>
                      <a:pt x="2630" y="91"/>
                    </a:lnTo>
                    <a:lnTo>
                      <a:pt x="2626" y="79"/>
                    </a:lnTo>
                    <a:lnTo>
                      <a:pt x="2625" y="68"/>
                    </a:lnTo>
                    <a:lnTo>
                      <a:pt x="2625" y="55"/>
                    </a:lnTo>
                    <a:lnTo>
                      <a:pt x="2628" y="44"/>
                    </a:lnTo>
                    <a:lnTo>
                      <a:pt x="2633" y="32"/>
                    </a:lnTo>
                    <a:lnTo>
                      <a:pt x="2634" y="30"/>
                    </a:lnTo>
                    <a:lnTo>
                      <a:pt x="2634" y="29"/>
                    </a:lnTo>
                    <a:lnTo>
                      <a:pt x="2635" y="29"/>
                    </a:lnTo>
                    <a:lnTo>
                      <a:pt x="2641" y="21"/>
                    </a:lnTo>
                    <a:lnTo>
                      <a:pt x="2650" y="13"/>
                    </a:lnTo>
                    <a:lnTo>
                      <a:pt x="2663" y="7"/>
                    </a:lnTo>
                    <a:lnTo>
                      <a:pt x="2664" y="6"/>
                    </a:lnTo>
                    <a:lnTo>
                      <a:pt x="2676" y="2"/>
                    </a:lnTo>
                    <a:lnTo>
                      <a:pt x="26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8">
                <a:extLst>
                  <a:ext uri="{FF2B5EF4-FFF2-40B4-BE49-F238E27FC236}">
                    <a16:creationId xmlns:a16="http://schemas.microsoft.com/office/drawing/2014/main" id="{44CFC9B7-A427-4823-BD84-987541D10B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700338" y="133350"/>
                <a:ext cx="5630863" cy="4441825"/>
              </a:xfrm>
              <a:custGeom>
                <a:avLst/>
                <a:gdLst/>
                <a:ahLst/>
                <a:cxnLst>
                  <a:cxn ang="0">
                    <a:pos x="2939" y="2789"/>
                  </a:cxn>
                  <a:cxn ang="0">
                    <a:pos x="3154" y="1650"/>
                  </a:cxn>
                  <a:cxn ang="0">
                    <a:pos x="3498" y="1816"/>
                  </a:cxn>
                  <a:cxn ang="0">
                    <a:pos x="3398" y="1927"/>
                  </a:cxn>
                  <a:cxn ang="0">
                    <a:pos x="3052" y="1900"/>
                  </a:cxn>
                  <a:cxn ang="0">
                    <a:pos x="2899" y="1764"/>
                  </a:cxn>
                  <a:cxn ang="0">
                    <a:pos x="333" y="1511"/>
                  </a:cxn>
                  <a:cxn ang="0">
                    <a:pos x="253" y="1666"/>
                  </a:cxn>
                  <a:cxn ang="0">
                    <a:pos x="203" y="1871"/>
                  </a:cxn>
                  <a:cxn ang="0">
                    <a:pos x="403" y="1924"/>
                  </a:cxn>
                  <a:cxn ang="0">
                    <a:pos x="703" y="1982"/>
                  </a:cxn>
                  <a:cxn ang="0">
                    <a:pos x="716" y="2247"/>
                  </a:cxn>
                  <a:cxn ang="0">
                    <a:pos x="685" y="2408"/>
                  </a:cxn>
                  <a:cxn ang="0">
                    <a:pos x="917" y="2595"/>
                  </a:cxn>
                  <a:cxn ang="0">
                    <a:pos x="1074" y="2352"/>
                  </a:cxn>
                  <a:cxn ang="0">
                    <a:pos x="1283" y="2112"/>
                  </a:cxn>
                  <a:cxn ang="0">
                    <a:pos x="1392" y="2239"/>
                  </a:cxn>
                  <a:cxn ang="0">
                    <a:pos x="1173" y="2352"/>
                  </a:cxn>
                  <a:cxn ang="0">
                    <a:pos x="1307" y="2713"/>
                  </a:cxn>
                  <a:cxn ang="0">
                    <a:pos x="1081" y="2762"/>
                  </a:cxn>
                  <a:cxn ang="0">
                    <a:pos x="767" y="2760"/>
                  </a:cxn>
                  <a:cxn ang="0">
                    <a:pos x="280" y="2798"/>
                  </a:cxn>
                  <a:cxn ang="0">
                    <a:pos x="542" y="2598"/>
                  </a:cxn>
                  <a:cxn ang="0">
                    <a:pos x="611" y="2364"/>
                  </a:cxn>
                  <a:cxn ang="0">
                    <a:pos x="473" y="2115"/>
                  </a:cxn>
                  <a:cxn ang="0">
                    <a:pos x="424" y="2422"/>
                  </a:cxn>
                  <a:cxn ang="0">
                    <a:pos x="401" y="2149"/>
                  </a:cxn>
                  <a:cxn ang="0">
                    <a:pos x="293" y="1920"/>
                  </a:cxn>
                  <a:cxn ang="0">
                    <a:pos x="178" y="2115"/>
                  </a:cxn>
                  <a:cxn ang="0">
                    <a:pos x="75" y="2079"/>
                  </a:cxn>
                  <a:cxn ang="0">
                    <a:pos x="63" y="1828"/>
                  </a:cxn>
                  <a:cxn ang="0">
                    <a:pos x="100" y="1595"/>
                  </a:cxn>
                  <a:cxn ang="0">
                    <a:pos x="3065" y="1385"/>
                  </a:cxn>
                  <a:cxn ang="0">
                    <a:pos x="750" y="1499"/>
                  </a:cxn>
                  <a:cxn ang="0">
                    <a:pos x="982" y="1464"/>
                  </a:cxn>
                  <a:cxn ang="0">
                    <a:pos x="1315" y="1442"/>
                  </a:cxn>
                  <a:cxn ang="0">
                    <a:pos x="795" y="1624"/>
                  </a:cxn>
                  <a:cxn ang="0">
                    <a:pos x="596" y="1524"/>
                  </a:cxn>
                  <a:cxn ang="0">
                    <a:pos x="1566" y="1357"/>
                  </a:cxn>
                  <a:cxn ang="0">
                    <a:pos x="2239" y="1123"/>
                  </a:cxn>
                  <a:cxn ang="0">
                    <a:pos x="2041" y="1278"/>
                  </a:cxn>
                  <a:cxn ang="0">
                    <a:pos x="2027" y="1313"/>
                  </a:cxn>
                  <a:cxn ang="0">
                    <a:pos x="1964" y="1215"/>
                  </a:cxn>
                  <a:cxn ang="0">
                    <a:pos x="1493" y="35"/>
                  </a:cxn>
                  <a:cxn ang="0">
                    <a:pos x="1588" y="579"/>
                  </a:cxn>
                  <a:cxn ang="0">
                    <a:pos x="1871" y="529"/>
                  </a:cxn>
                  <a:cxn ang="0">
                    <a:pos x="2155" y="453"/>
                  </a:cxn>
                  <a:cxn ang="0">
                    <a:pos x="2422" y="196"/>
                  </a:cxn>
                  <a:cxn ang="0">
                    <a:pos x="2547" y="239"/>
                  </a:cxn>
                  <a:cxn ang="0">
                    <a:pos x="2485" y="479"/>
                  </a:cxn>
                  <a:cxn ang="0">
                    <a:pos x="2773" y="588"/>
                  </a:cxn>
                  <a:cxn ang="0">
                    <a:pos x="2795" y="1105"/>
                  </a:cxn>
                  <a:cxn ang="0">
                    <a:pos x="2797" y="1224"/>
                  </a:cxn>
                  <a:cxn ang="0">
                    <a:pos x="2645" y="1283"/>
                  </a:cxn>
                  <a:cxn ang="0">
                    <a:pos x="2499" y="1160"/>
                  </a:cxn>
                  <a:cxn ang="0">
                    <a:pos x="2361" y="1256"/>
                  </a:cxn>
                  <a:cxn ang="0">
                    <a:pos x="2441" y="1084"/>
                  </a:cxn>
                  <a:cxn ang="0">
                    <a:pos x="2561" y="1104"/>
                  </a:cxn>
                  <a:cxn ang="0">
                    <a:pos x="2654" y="1061"/>
                  </a:cxn>
                  <a:cxn ang="0">
                    <a:pos x="2336" y="454"/>
                  </a:cxn>
                  <a:cxn ang="0">
                    <a:pos x="2209" y="681"/>
                  </a:cxn>
                  <a:cxn ang="0">
                    <a:pos x="1813" y="685"/>
                  </a:cxn>
                  <a:cxn ang="0">
                    <a:pos x="1493" y="835"/>
                  </a:cxn>
                </a:cxnLst>
                <a:rect l="0" t="0" r="r" b="b"/>
                <a:pathLst>
                  <a:path w="3547" h="2798">
                    <a:moveTo>
                      <a:pt x="2921" y="2622"/>
                    </a:moveTo>
                    <a:lnTo>
                      <a:pt x="2929" y="2622"/>
                    </a:lnTo>
                    <a:lnTo>
                      <a:pt x="2950" y="2624"/>
                    </a:lnTo>
                    <a:lnTo>
                      <a:pt x="2969" y="2632"/>
                    </a:lnTo>
                    <a:lnTo>
                      <a:pt x="2972" y="2635"/>
                    </a:lnTo>
                    <a:lnTo>
                      <a:pt x="2975" y="2636"/>
                    </a:lnTo>
                    <a:lnTo>
                      <a:pt x="2986" y="2644"/>
                    </a:lnTo>
                    <a:lnTo>
                      <a:pt x="2997" y="2656"/>
                    </a:lnTo>
                    <a:lnTo>
                      <a:pt x="3003" y="2669"/>
                    </a:lnTo>
                    <a:lnTo>
                      <a:pt x="3006" y="2671"/>
                    </a:lnTo>
                    <a:lnTo>
                      <a:pt x="3007" y="2674"/>
                    </a:lnTo>
                    <a:lnTo>
                      <a:pt x="3010" y="2684"/>
                    </a:lnTo>
                    <a:lnTo>
                      <a:pt x="3013" y="2697"/>
                    </a:lnTo>
                    <a:lnTo>
                      <a:pt x="3014" y="2709"/>
                    </a:lnTo>
                    <a:lnTo>
                      <a:pt x="3013" y="2720"/>
                    </a:lnTo>
                    <a:lnTo>
                      <a:pt x="3013" y="2721"/>
                    </a:lnTo>
                    <a:lnTo>
                      <a:pt x="3010" y="2733"/>
                    </a:lnTo>
                    <a:lnTo>
                      <a:pt x="3003" y="2743"/>
                    </a:lnTo>
                    <a:lnTo>
                      <a:pt x="3003" y="2746"/>
                    </a:lnTo>
                    <a:lnTo>
                      <a:pt x="3002" y="2750"/>
                    </a:lnTo>
                    <a:lnTo>
                      <a:pt x="3000" y="2754"/>
                    </a:lnTo>
                    <a:lnTo>
                      <a:pt x="2983" y="2771"/>
                    </a:lnTo>
                    <a:lnTo>
                      <a:pt x="2963" y="2783"/>
                    </a:lnTo>
                    <a:lnTo>
                      <a:pt x="2939" y="2788"/>
                    </a:lnTo>
                    <a:lnTo>
                      <a:pt x="2939" y="2789"/>
                    </a:lnTo>
                    <a:lnTo>
                      <a:pt x="2933" y="2789"/>
                    </a:lnTo>
                    <a:lnTo>
                      <a:pt x="2917" y="2788"/>
                    </a:lnTo>
                    <a:lnTo>
                      <a:pt x="2904" y="2784"/>
                    </a:lnTo>
                    <a:lnTo>
                      <a:pt x="2891" y="2779"/>
                    </a:lnTo>
                    <a:lnTo>
                      <a:pt x="2878" y="2771"/>
                    </a:lnTo>
                    <a:lnTo>
                      <a:pt x="2850" y="2794"/>
                    </a:lnTo>
                    <a:lnTo>
                      <a:pt x="2850" y="2755"/>
                    </a:lnTo>
                    <a:lnTo>
                      <a:pt x="2858" y="2747"/>
                    </a:lnTo>
                    <a:lnTo>
                      <a:pt x="2856" y="2743"/>
                    </a:lnTo>
                    <a:lnTo>
                      <a:pt x="2854" y="2739"/>
                    </a:lnTo>
                    <a:lnTo>
                      <a:pt x="2852" y="2734"/>
                    </a:lnTo>
                    <a:lnTo>
                      <a:pt x="2850" y="2730"/>
                    </a:lnTo>
                    <a:lnTo>
                      <a:pt x="2850" y="2678"/>
                    </a:lnTo>
                    <a:lnTo>
                      <a:pt x="2853" y="2673"/>
                    </a:lnTo>
                    <a:lnTo>
                      <a:pt x="2854" y="2667"/>
                    </a:lnTo>
                    <a:lnTo>
                      <a:pt x="2857" y="2662"/>
                    </a:lnTo>
                    <a:lnTo>
                      <a:pt x="2859" y="2658"/>
                    </a:lnTo>
                    <a:lnTo>
                      <a:pt x="2865" y="2652"/>
                    </a:lnTo>
                    <a:lnTo>
                      <a:pt x="2875" y="2641"/>
                    </a:lnTo>
                    <a:lnTo>
                      <a:pt x="2876" y="2641"/>
                    </a:lnTo>
                    <a:lnTo>
                      <a:pt x="2876" y="2640"/>
                    </a:lnTo>
                    <a:lnTo>
                      <a:pt x="2890" y="2631"/>
                    </a:lnTo>
                    <a:lnTo>
                      <a:pt x="2905" y="2624"/>
                    </a:lnTo>
                    <a:lnTo>
                      <a:pt x="2921" y="2622"/>
                    </a:lnTo>
                    <a:close/>
                    <a:moveTo>
                      <a:pt x="3154" y="1650"/>
                    </a:moveTo>
                    <a:lnTo>
                      <a:pt x="3171" y="1650"/>
                    </a:lnTo>
                    <a:lnTo>
                      <a:pt x="3182" y="1652"/>
                    </a:lnTo>
                    <a:lnTo>
                      <a:pt x="3195" y="1659"/>
                    </a:lnTo>
                    <a:lnTo>
                      <a:pt x="3203" y="1664"/>
                    </a:lnTo>
                    <a:lnTo>
                      <a:pt x="3205" y="1668"/>
                    </a:lnTo>
                    <a:lnTo>
                      <a:pt x="3206" y="1668"/>
                    </a:lnTo>
                    <a:lnTo>
                      <a:pt x="3208" y="1669"/>
                    </a:lnTo>
                    <a:lnTo>
                      <a:pt x="3209" y="1672"/>
                    </a:lnTo>
                    <a:lnTo>
                      <a:pt x="3210" y="1673"/>
                    </a:lnTo>
                    <a:lnTo>
                      <a:pt x="3220" y="1689"/>
                    </a:lnTo>
                    <a:lnTo>
                      <a:pt x="3223" y="1705"/>
                    </a:lnTo>
                    <a:lnTo>
                      <a:pt x="3222" y="1723"/>
                    </a:lnTo>
                    <a:lnTo>
                      <a:pt x="3222" y="1724"/>
                    </a:lnTo>
                    <a:lnTo>
                      <a:pt x="3412" y="1829"/>
                    </a:lnTo>
                    <a:lnTo>
                      <a:pt x="3420" y="1824"/>
                    </a:lnTo>
                    <a:lnTo>
                      <a:pt x="3422" y="1823"/>
                    </a:lnTo>
                    <a:lnTo>
                      <a:pt x="3424" y="1823"/>
                    </a:lnTo>
                    <a:lnTo>
                      <a:pt x="3424" y="1821"/>
                    </a:lnTo>
                    <a:lnTo>
                      <a:pt x="3425" y="1821"/>
                    </a:lnTo>
                    <a:lnTo>
                      <a:pt x="3437" y="1815"/>
                    </a:lnTo>
                    <a:lnTo>
                      <a:pt x="3451" y="1810"/>
                    </a:lnTo>
                    <a:lnTo>
                      <a:pt x="3464" y="1808"/>
                    </a:lnTo>
                    <a:lnTo>
                      <a:pt x="3468" y="1808"/>
                    </a:lnTo>
                    <a:lnTo>
                      <a:pt x="3485" y="1811"/>
                    </a:lnTo>
                    <a:lnTo>
                      <a:pt x="3498" y="1816"/>
                    </a:lnTo>
                    <a:lnTo>
                      <a:pt x="3513" y="1824"/>
                    </a:lnTo>
                    <a:lnTo>
                      <a:pt x="3517" y="1828"/>
                    </a:lnTo>
                    <a:lnTo>
                      <a:pt x="3527" y="1836"/>
                    </a:lnTo>
                    <a:lnTo>
                      <a:pt x="3535" y="1849"/>
                    </a:lnTo>
                    <a:lnTo>
                      <a:pt x="3540" y="1862"/>
                    </a:lnTo>
                    <a:lnTo>
                      <a:pt x="3542" y="1865"/>
                    </a:lnTo>
                    <a:lnTo>
                      <a:pt x="3543" y="1869"/>
                    </a:lnTo>
                    <a:lnTo>
                      <a:pt x="3546" y="1878"/>
                    </a:lnTo>
                    <a:lnTo>
                      <a:pt x="3547" y="1889"/>
                    </a:lnTo>
                    <a:lnTo>
                      <a:pt x="3546" y="1901"/>
                    </a:lnTo>
                    <a:lnTo>
                      <a:pt x="3543" y="1912"/>
                    </a:lnTo>
                    <a:lnTo>
                      <a:pt x="3539" y="1924"/>
                    </a:lnTo>
                    <a:lnTo>
                      <a:pt x="3532" y="1933"/>
                    </a:lnTo>
                    <a:lnTo>
                      <a:pt x="3530" y="1938"/>
                    </a:lnTo>
                    <a:lnTo>
                      <a:pt x="3527" y="1942"/>
                    </a:lnTo>
                    <a:lnTo>
                      <a:pt x="3510" y="1956"/>
                    </a:lnTo>
                    <a:lnTo>
                      <a:pt x="3491" y="1965"/>
                    </a:lnTo>
                    <a:lnTo>
                      <a:pt x="3468" y="1968"/>
                    </a:lnTo>
                    <a:lnTo>
                      <a:pt x="3466" y="1968"/>
                    </a:lnTo>
                    <a:lnTo>
                      <a:pt x="3447" y="1965"/>
                    </a:lnTo>
                    <a:lnTo>
                      <a:pt x="3433" y="1960"/>
                    </a:lnTo>
                    <a:lnTo>
                      <a:pt x="3419" y="1952"/>
                    </a:lnTo>
                    <a:lnTo>
                      <a:pt x="3407" y="1941"/>
                    </a:lnTo>
                    <a:lnTo>
                      <a:pt x="3402" y="1934"/>
                    </a:lnTo>
                    <a:lnTo>
                      <a:pt x="3398" y="1927"/>
                    </a:lnTo>
                    <a:lnTo>
                      <a:pt x="3395" y="1922"/>
                    </a:lnTo>
                    <a:lnTo>
                      <a:pt x="3388" y="1900"/>
                    </a:lnTo>
                    <a:lnTo>
                      <a:pt x="3388" y="1874"/>
                    </a:lnTo>
                    <a:lnTo>
                      <a:pt x="3391" y="1863"/>
                    </a:lnTo>
                    <a:lnTo>
                      <a:pt x="3395" y="1854"/>
                    </a:lnTo>
                    <a:lnTo>
                      <a:pt x="3209" y="1752"/>
                    </a:lnTo>
                    <a:lnTo>
                      <a:pt x="3204" y="1757"/>
                    </a:lnTo>
                    <a:lnTo>
                      <a:pt x="3193" y="1765"/>
                    </a:lnTo>
                    <a:lnTo>
                      <a:pt x="3189" y="1766"/>
                    </a:lnTo>
                    <a:lnTo>
                      <a:pt x="3185" y="1769"/>
                    </a:lnTo>
                    <a:lnTo>
                      <a:pt x="3178" y="1772"/>
                    </a:lnTo>
                    <a:lnTo>
                      <a:pt x="3171" y="1773"/>
                    </a:lnTo>
                    <a:lnTo>
                      <a:pt x="3155" y="1773"/>
                    </a:lnTo>
                    <a:lnTo>
                      <a:pt x="3142" y="1770"/>
                    </a:lnTo>
                    <a:lnTo>
                      <a:pt x="3141" y="1770"/>
                    </a:lnTo>
                    <a:lnTo>
                      <a:pt x="3138" y="1769"/>
                    </a:lnTo>
                    <a:lnTo>
                      <a:pt x="3127" y="1762"/>
                    </a:lnTo>
                    <a:lnTo>
                      <a:pt x="3115" y="1753"/>
                    </a:lnTo>
                    <a:lnTo>
                      <a:pt x="3031" y="1814"/>
                    </a:lnTo>
                    <a:lnTo>
                      <a:pt x="3034" y="1819"/>
                    </a:lnTo>
                    <a:lnTo>
                      <a:pt x="3041" y="1831"/>
                    </a:lnTo>
                    <a:lnTo>
                      <a:pt x="3048" y="1846"/>
                    </a:lnTo>
                    <a:lnTo>
                      <a:pt x="3052" y="1865"/>
                    </a:lnTo>
                    <a:lnTo>
                      <a:pt x="3053" y="1882"/>
                    </a:lnTo>
                    <a:lnTo>
                      <a:pt x="3052" y="1900"/>
                    </a:lnTo>
                    <a:lnTo>
                      <a:pt x="3049" y="1916"/>
                    </a:lnTo>
                    <a:lnTo>
                      <a:pt x="3041" y="1939"/>
                    </a:lnTo>
                    <a:lnTo>
                      <a:pt x="3030" y="1959"/>
                    </a:lnTo>
                    <a:lnTo>
                      <a:pt x="3014" y="1977"/>
                    </a:lnTo>
                    <a:lnTo>
                      <a:pt x="3011" y="1980"/>
                    </a:lnTo>
                    <a:lnTo>
                      <a:pt x="2994" y="1992"/>
                    </a:lnTo>
                    <a:lnTo>
                      <a:pt x="2972" y="2001"/>
                    </a:lnTo>
                    <a:lnTo>
                      <a:pt x="2952" y="2007"/>
                    </a:lnTo>
                    <a:lnTo>
                      <a:pt x="2939" y="2010"/>
                    </a:lnTo>
                    <a:lnTo>
                      <a:pt x="2925" y="2010"/>
                    </a:lnTo>
                    <a:lnTo>
                      <a:pt x="2917" y="2009"/>
                    </a:lnTo>
                    <a:lnTo>
                      <a:pt x="2913" y="2009"/>
                    </a:lnTo>
                    <a:lnTo>
                      <a:pt x="2896" y="2006"/>
                    </a:lnTo>
                    <a:lnTo>
                      <a:pt x="2880" y="1999"/>
                    </a:lnTo>
                    <a:lnTo>
                      <a:pt x="2863" y="1992"/>
                    </a:lnTo>
                    <a:lnTo>
                      <a:pt x="2850" y="1981"/>
                    </a:lnTo>
                    <a:lnTo>
                      <a:pt x="2850" y="1787"/>
                    </a:lnTo>
                    <a:lnTo>
                      <a:pt x="2853" y="1785"/>
                    </a:lnTo>
                    <a:lnTo>
                      <a:pt x="2857" y="1782"/>
                    </a:lnTo>
                    <a:lnTo>
                      <a:pt x="2859" y="1781"/>
                    </a:lnTo>
                    <a:lnTo>
                      <a:pt x="2861" y="1781"/>
                    </a:lnTo>
                    <a:lnTo>
                      <a:pt x="2871" y="1773"/>
                    </a:lnTo>
                    <a:lnTo>
                      <a:pt x="2883" y="1769"/>
                    </a:lnTo>
                    <a:lnTo>
                      <a:pt x="2895" y="1766"/>
                    </a:lnTo>
                    <a:lnTo>
                      <a:pt x="2899" y="1764"/>
                    </a:lnTo>
                    <a:lnTo>
                      <a:pt x="2909" y="1761"/>
                    </a:lnTo>
                    <a:lnTo>
                      <a:pt x="2920" y="1760"/>
                    </a:lnTo>
                    <a:lnTo>
                      <a:pt x="2930" y="1760"/>
                    </a:lnTo>
                    <a:lnTo>
                      <a:pt x="2958" y="1762"/>
                    </a:lnTo>
                    <a:lnTo>
                      <a:pt x="2985" y="1773"/>
                    </a:lnTo>
                    <a:lnTo>
                      <a:pt x="3010" y="1789"/>
                    </a:lnTo>
                    <a:lnTo>
                      <a:pt x="3010" y="1790"/>
                    </a:lnTo>
                    <a:lnTo>
                      <a:pt x="3011" y="1791"/>
                    </a:lnTo>
                    <a:lnTo>
                      <a:pt x="3102" y="1726"/>
                    </a:lnTo>
                    <a:lnTo>
                      <a:pt x="3099" y="1713"/>
                    </a:lnTo>
                    <a:lnTo>
                      <a:pt x="3100" y="1700"/>
                    </a:lnTo>
                    <a:lnTo>
                      <a:pt x="3107" y="1683"/>
                    </a:lnTo>
                    <a:lnTo>
                      <a:pt x="3119" y="1668"/>
                    </a:lnTo>
                    <a:lnTo>
                      <a:pt x="3121" y="1667"/>
                    </a:lnTo>
                    <a:lnTo>
                      <a:pt x="3123" y="1666"/>
                    </a:lnTo>
                    <a:lnTo>
                      <a:pt x="3130" y="1659"/>
                    </a:lnTo>
                    <a:lnTo>
                      <a:pt x="3141" y="1654"/>
                    </a:lnTo>
                    <a:lnTo>
                      <a:pt x="3151" y="1651"/>
                    </a:lnTo>
                    <a:lnTo>
                      <a:pt x="3153" y="1651"/>
                    </a:lnTo>
                    <a:lnTo>
                      <a:pt x="3154" y="1650"/>
                    </a:lnTo>
                    <a:close/>
                    <a:moveTo>
                      <a:pt x="282" y="1497"/>
                    </a:moveTo>
                    <a:lnTo>
                      <a:pt x="285" y="1497"/>
                    </a:lnTo>
                    <a:lnTo>
                      <a:pt x="304" y="1499"/>
                    </a:lnTo>
                    <a:lnTo>
                      <a:pt x="322" y="1506"/>
                    </a:lnTo>
                    <a:lnTo>
                      <a:pt x="333" y="1511"/>
                    </a:lnTo>
                    <a:lnTo>
                      <a:pt x="338" y="1515"/>
                    </a:lnTo>
                    <a:lnTo>
                      <a:pt x="355" y="1532"/>
                    </a:lnTo>
                    <a:lnTo>
                      <a:pt x="364" y="1546"/>
                    </a:lnTo>
                    <a:lnTo>
                      <a:pt x="369" y="1562"/>
                    </a:lnTo>
                    <a:lnTo>
                      <a:pt x="372" y="1580"/>
                    </a:lnTo>
                    <a:lnTo>
                      <a:pt x="371" y="1596"/>
                    </a:lnTo>
                    <a:lnTo>
                      <a:pt x="365" y="1613"/>
                    </a:lnTo>
                    <a:lnTo>
                      <a:pt x="365" y="1616"/>
                    </a:lnTo>
                    <a:lnTo>
                      <a:pt x="364" y="1617"/>
                    </a:lnTo>
                    <a:lnTo>
                      <a:pt x="363" y="1620"/>
                    </a:lnTo>
                    <a:lnTo>
                      <a:pt x="357" y="1633"/>
                    </a:lnTo>
                    <a:lnTo>
                      <a:pt x="347" y="1645"/>
                    </a:lnTo>
                    <a:lnTo>
                      <a:pt x="334" y="1654"/>
                    </a:lnTo>
                    <a:lnTo>
                      <a:pt x="333" y="1655"/>
                    </a:lnTo>
                    <a:lnTo>
                      <a:pt x="331" y="1658"/>
                    </a:lnTo>
                    <a:lnTo>
                      <a:pt x="329" y="1659"/>
                    </a:lnTo>
                    <a:lnTo>
                      <a:pt x="319" y="1663"/>
                    </a:lnTo>
                    <a:lnTo>
                      <a:pt x="299" y="1671"/>
                    </a:lnTo>
                    <a:lnTo>
                      <a:pt x="288" y="1672"/>
                    </a:lnTo>
                    <a:lnTo>
                      <a:pt x="285" y="1672"/>
                    </a:lnTo>
                    <a:lnTo>
                      <a:pt x="283" y="1671"/>
                    </a:lnTo>
                    <a:lnTo>
                      <a:pt x="278" y="1671"/>
                    </a:lnTo>
                    <a:lnTo>
                      <a:pt x="267" y="1669"/>
                    </a:lnTo>
                    <a:lnTo>
                      <a:pt x="257" y="1666"/>
                    </a:lnTo>
                    <a:lnTo>
                      <a:pt x="253" y="1666"/>
                    </a:lnTo>
                    <a:lnTo>
                      <a:pt x="247" y="1663"/>
                    </a:lnTo>
                    <a:lnTo>
                      <a:pt x="233" y="1654"/>
                    </a:lnTo>
                    <a:lnTo>
                      <a:pt x="221" y="1643"/>
                    </a:lnTo>
                    <a:lnTo>
                      <a:pt x="212" y="1632"/>
                    </a:lnTo>
                    <a:lnTo>
                      <a:pt x="169" y="1652"/>
                    </a:lnTo>
                    <a:lnTo>
                      <a:pt x="172" y="1667"/>
                    </a:lnTo>
                    <a:lnTo>
                      <a:pt x="173" y="1681"/>
                    </a:lnTo>
                    <a:lnTo>
                      <a:pt x="170" y="1700"/>
                    </a:lnTo>
                    <a:lnTo>
                      <a:pt x="165" y="1714"/>
                    </a:lnTo>
                    <a:lnTo>
                      <a:pt x="157" y="1730"/>
                    </a:lnTo>
                    <a:lnTo>
                      <a:pt x="152" y="1735"/>
                    </a:lnTo>
                    <a:lnTo>
                      <a:pt x="143" y="1745"/>
                    </a:lnTo>
                    <a:lnTo>
                      <a:pt x="131" y="1755"/>
                    </a:lnTo>
                    <a:lnTo>
                      <a:pt x="117" y="1761"/>
                    </a:lnTo>
                    <a:lnTo>
                      <a:pt x="109" y="1764"/>
                    </a:lnTo>
                    <a:lnTo>
                      <a:pt x="107" y="1764"/>
                    </a:lnTo>
                    <a:lnTo>
                      <a:pt x="110" y="1817"/>
                    </a:lnTo>
                    <a:lnTo>
                      <a:pt x="120" y="1817"/>
                    </a:lnTo>
                    <a:lnTo>
                      <a:pt x="124" y="1819"/>
                    </a:lnTo>
                    <a:lnTo>
                      <a:pt x="130" y="1820"/>
                    </a:lnTo>
                    <a:lnTo>
                      <a:pt x="132" y="1820"/>
                    </a:lnTo>
                    <a:lnTo>
                      <a:pt x="152" y="1825"/>
                    </a:lnTo>
                    <a:lnTo>
                      <a:pt x="170" y="1836"/>
                    </a:lnTo>
                    <a:lnTo>
                      <a:pt x="186" y="1849"/>
                    </a:lnTo>
                    <a:lnTo>
                      <a:pt x="203" y="1871"/>
                    </a:lnTo>
                    <a:lnTo>
                      <a:pt x="213" y="1895"/>
                    </a:lnTo>
                    <a:lnTo>
                      <a:pt x="291" y="1888"/>
                    </a:lnTo>
                    <a:lnTo>
                      <a:pt x="293" y="1876"/>
                    </a:lnTo>
                    <a:lnTo>
                      <a:pt x="300" y="1865"/>
                    </a:lnTo>
                    <a:lnTo>
                      <a:pt x="308" y="1855"/>
                    </a:lnTo>
                    <a:lnTo>
                      <a:pt x="309" y="1854"/>
                    </a:lnTo>
                    <a:lnTo>
                      <a:pt x="319" y="1846"/>
                    </a:lnTo>
                    <a:lnTo>
                      <a:pt x="331" y="1841"/>
                    </a:lnTo>
                    <a:lnTo>
                      <a:pt x="350" y="1838"/>
                    </a:lnTo>
                    <a:lnTo>
                      <a:pt x="354" y="1838"/>
                    </a:lnTo>
                    <a:lnTo>
                      <a:pt x="356" y="1840"/>
                    </a:lnTo>
                    <a:lnTo>
                      <a:pt x="363" y="1840"/>
                    </a:lnTo>
                    <a:lnTo>
                      <a:pt x="368" y="1841"/>
                    </a:lnTo>
                    <a:lnTo>
                      <a:pt x="372" y="1844"/>
                    </a:lnTo>
                    <a:lnTo>
                      <a:pt x="388" y="1852"/>
                    </a:lnTo>
                    <a:lnTo>
                      <a:pt x="399" y="1865"/>
                    </a:lnTo>
                    <a:lnTo>
                      <a:pt x="399" y="1866"/>
                    </a:lnTo>
                    <a:lnTo>
                      <a:pt x="401" y="1866"/>
                    </a:lnTo>
                    <a:lnTo>
                      <a:pt x="405" y="1875"/>
                    </a:lnTo>
                    <a:lnTo>
                      <a:pt x="409" y="1886"/>
                    </a:lnTo>
                    <a:lnTo>
                      <a:pt x="410" y="1896"/>
                    </a:lnTo>
                    <a:lnTo>
                      <a:pt x="410" y="1901"/>
                    </a:lnTo>
                    <a:lnTo>
                      <a:pt x="407" y="1912"/>
                    </a:lnTo>
                    <a:lnTo>
                      <a:pt x="407" y="1913"/>
                    </a:lnTo>
                    <a:lnTo>
                      <a:pt x="403" y="1924"/>
                    </a:lnTo>
                    <a:lnTo>
                      <a:pt x="397" y="1934"/>
                    </a:lnTo>
                    <a:lnTo>
                      <a:pt x="389" y="1942"/>
                    </a:lnTo>
                    <a:lnTo>
                      <a:pt x="423" y="2035"/>
                    </a:lnTo>
                    <a:lnTo>
                      <a:pt x="436" y="2037"/>
                    </a:lnTo>
                    <a:lnTo>
                      <a:pt x="441" y="2039"/>
                    </a:lnTo>
                    <a:lnTo>
                      <a:pt x="452" y="2044"/>
                    </a:lnTo>
                    <a:lnTo>
                      <a:pt x="456" y="2048"/>
                    </a:lnTo>
                    <a:lnTo>
                      <a:pt x="457" y="2048"/>
                    </a:lnTo>
                    <a:lnTo>
                      <a:pt x="466" y="2057"/>
                    </a:lnTo>
                    <a:lnTo>
                      <a:pt x="473" y="2070"/>
                    </a:lnTo>
                    <a:lnTo>
                      <a:pt x="610" y="2057"/>
                    </a:lnTo>
                    <a:lnTo>
                      <a:pt x="611" y="2047"/>
                    </a:lnTo>
                    <a:lnTo>
                      <a:pt x="614" y="2037"/>
                    </a:lnTo>
                    <a:lnTo>
                      <a:pt x="614" y="2036"/>
                    </a:lnTo>
                    <a:lnTo>
                      <a:pt x="621" y="2023"/>
                    </a:lnTo>
                    <a:lnTo>
                      <a:pt x="630" y="2010"/>
                    </a:lnTo>
                    <a:lnTo>
                      <a:pt x="640" y="2001"/>
                    </a:lnTo>
                    <a:lnTo>
                      <a:pt x="644" y="1997"/>
                    </a:lnTo>
                    <a:lnTo>
                      <a:pt x="649" y="1993"/>
                    </a:lnTo>
                    <a:lnTo>
                      <a:pt x="655" y="1990"/>
                    </a:lnTo>
                    <a:lnTo>
                      <a:pt x="660" y="1989"/>
                    </a:lnTo>
                    <a:lnTo>
                      <a:pt x="661" y="1988"/>
                    </a:lnTo>
                    <a:lnTo>
                      <a:pt x="676" y="1984"/>
                    </a:lnTo>
                    <a:lnTo>
                      <a:pt x="691" y="1982"/>
                    </a:lnTo>
                    <a:lnTo>
                      <a:pt x="703" y="1982"/>
                    </a:lnTo>
                    <a:lnTo>
                      <a:pt x="708" y="1984"/>
                    </a:lnTo>
                    <a:lnTo>
                      <a:pt x="725" y="1989"/>
                    </a:lnTo>
                    <a:lnTo>
                      <a:pt x="738" y="1998"/>
                    </a:lnTo>
                    <a:lnTo>
                      <a:pt x="750" y="2009"/>
                    </a:lnTo>
                    <a:lnTo>
                      <a:pt x="752" y="2011"/>
                    </a:lnTo>
                    <a:lnTo>
                      <a:pt x="763" y="2023"/>
                    </a:lnTo>
                    <a:lnTo>
                      <a:pt x="769" y="2037"/>
                    </a:lnTo>
                    <a:lnTo>
                      <a:pt x="772" y="2052"/>
                    </a:lnTo>
                    <a:lnTo>
                      <a:pt x="772" y="2053"/>
                    </a:lnTo>
                    <a:lnTo>
                      <a:pt x="774" y="2056"/>
                    </a:lnTo>
                    <a:lnTo>
                      <a:pt x="774" y="2069"/>
                    </a:lnTo>
                    <a:lnTo>
                      <a:pt x="772" y="2082"/>
                    </a:lnTo>
                    <a:lnTo>
                      <a:pt x="770" y="2094"/>
                    </a:lnTo>
                    <a:lnTo>
                      <a:pt x="766" y="2103"/>
                    </a:lnTo>
                    <a:lnTo>
                      <a:pt x="765" y="2103"/>
                    </a:lnTo>
                    <a:lnTo>
                      <a:pt x="762" y="2108"/>
                    </a:lnTo>
                    <a:lnTo>
                      <a:pt x="759" y="2115"/>
                    </a:lnTo>
                    <a:lnTo>
                      <a:pt x="755" y="2119"/>
                    </a:lnTo>
                    <a:lnTo>
                      <a:pt x="750" y="2123"/>
                    </a:lnTo>
                    <a:lnTo>
                      <a:pt x="748" y="2127"/>
                    </a:lnTo>
                    <a:lnTo>
                      <a:pt x="744" y="2130"/>
                    </a:lnTo>
                    <a:lnTo>
                      <a:pt x="724" y="2141"/>
                    </a:lnTo>
                    <a:lnTo>
                      <a:pt x="704" y="2146"/>
                    </a:lnTo>
                    <a:lnTo>
                      <a:pt x="702" y="2243"/>
                    </a:lnTo>
                    <a:lnTo>
                      <a:pt x="716" y="2247"/>
                    </a:lnTo>
                    <a:lnTo>
                      <a:pt x="732" y="2255"/>
                    </a:lnTo>
                    <a:lnTo>
                      <a:pt x="733" y="2255"/>
                    </a:lnTo>
                    <a:lnTo>
                      <a:pt x="733" y="2256"/>
                    </a:lnTo>
                    <a:lnTo>
                      <a:pt x="735" y="2256"/>
                    </a:lnTo>
                    <a:lnTo>
                      <a:pt x="736" y="2257"/>
                    </a:lnTo>
                    <a:lnTo>
                      <a:pt x="746" y="2267"/>
                    </a:lnTo>
                    <a:lnTo>
                      <a:pt x="755" y="2277"/>
                    </a:lnTo>
                    <a:lnTo>
                      <a:pt x="762" y="2289"/>
                    </a:lnTo>
                    <a:lnTo>
                      <a:pt x="767" y="2301"/>
                    </a:lnTo>
                    <a:lnTo>
                      <a:pt x="769" y="2311"/>
                    </a:lnTo>
                    <a:lnTo>
                      <a:pt x="769" y="2312"/>
                    </a:lnTo>
                    <a:lnTo>
                      <a:pt x="770" y="2312"/>
                    </a:lnTo>
                    <a:lnTo>
                      <a:pt x="770" y="2329"/>
                    </a:lnTo>
                    <a:lnTo>
                      <a:pt x="767" y="2347"/>
                    </a:lnTo>
                    <a:lnTo>
                      <a:pt x="762" y="2361"/>
                    </a:lnTo>
                    <a:lnTo>
                      <a:pt x="753" y="2375"/>
                    </a:lnTo>
                    <a:lnTo>
                      <a:pt x="742" y="2387"/>
                    </a:lnTo>
                    <a:lnTo>
                      <a:pt x="728" y="2396"/>
                    </a:lnTo>
                    <a:lnTo>
                      <a:pt x="725" y="2398"/>
                    </a:lnTo>
                    <a:lnTo>
                      <a:pt x="724" y="2399"/>
                    </a:lnTo>
                    <a:lnTo>
                      <a:pt x="721" y="2399"/>
                    </a:lnTo>
                    <a:lnTo>
                      <a:pt x="712" y="2404"/>
                    </a:lnTo>
                    <a:lnTo>
                      <a:pt x="700" y="2407"/>
                    </a:lnTo>
                    <a:lnTo>
                      <a:pt x="689" y="2408"/>
                    </a:lnTo>
                    <a:lnTo>
                      <a:pt x="685" y="2408"/>
                    </a:lnTo>
                    <a:lnTo>
                      <a:pt x="681" y="2407"/>
                    </a:lnTo>
                    <a:lnTo>
                      <a:pt x="636" y="2540"/>
                    </a:lnTo>
                    <a:lnTo>
                      <a:pt x="648" y="2551"/>
                    </a:lnTo>
                    <a:lnTo>
                      <a:pt x="657" y="2563"/>
                    </a:lnTo>
                    <a:lnTo>
                      <a:pt x="659" y="2565"/>
                    </a:lnTo>
                    <a:lnTo>
                      <a:pt x="659" y="2568"/>
                    </a:lnTo>
                    <a:lnTo>
                      <a:pt x="663" y="2577"/>
                    </a:lnTo>
                    <a:lnTo>
                      <a:pt x="665" y="2587"/>
                    </a:lnTo>
                    <a:lnTo>
                      <a:pt x="665" y="2604"/>
                    </a:lnTo>
                    <a:lnTo>
                      <a:pt x="664" y="2607"/>
                    </a:lnTo>
                    <a:lnTo>
                      <a:pt x="664" y="2608"/>
                    </a:lnTo>
                    <a:lnTo>
                      <a:pt x="748" y="2644"/>
                    </a:lnTo>
                    <a:lnTo>
                      <a:pt x="757" y="2627"/>
                    </a:lnTo>
                    <a:lnTo>
                      <a:pt x="766" y="2614"/>
                    </a:lnTo>
                    <a:lnTo>
                      <a:pt x="778" y="2602"/>
                    </a:lnTo>
                    <a:lnTo>
                      <a:pt x="791" y="2593"/>
                    </a:lnTo>
                    <a:lnTo>
                      <a:pt x="792" y="2591"/>
                    </a:lnTo>
                    <a:lnTo>
                      <a:pt x="809" y="2582"/>
                    </a:lnTo>
                    <a:lnTo>
                      <a:pt x="830" y="2576"/>
                    </a:lnTo>
                    <a:lnTo>
                      <a:pt x="850" y="2573"/>
                    </a:lnTo>
                    <a:lnTo>
                      <a:pt x="851" y="2573"/>
                    </a:lnTo>
                    <a:lnTo>
                      <a:pt x="854" y="2574"/>
                    </a:lnTo>
                    <a:lnTo>
                      <a:pt x="877" y="2577"/>
                    </a:lnTo>
                    <a:lnTo>
                      <a:pt x="897" y="2584"/>
                    </a:lnTo>
                    <a:lnTo>
                      <a:pt x="917" y="2595"/>
                    </a:lnTo>
                    <a:lnTo>
                      <a:pt x="920" y="2598"/>
                    </a:lnTo>
                    <a:lnTo>
                      <a:pt x="923" y="2602"/>
                    </a:lnTo>
                    <a:lnTo>
                      <a:pt x="934" y="2610"/>
                    </a:lnTo>
                    <a:lnTo>
                      <a:pt x="943" y="2620"/>
                    </a:lnTo>
                    <a:lnTo>
                      <a:pt x="952" y="2635"/>
                    </a:lnTo>
                    <a:lnTo>
                      <a:pt x="957" y="2649"/>
                    </a:lnTo>
                    <a:lnTo>
                      <a:pt x="960" y="2654"/>
                    </a:lnTo>
                    <a:lnTo>
                      <a:pt x="960" y="2657"/>
                    </a:lnTo>
                    <a:lnTo>
                      <a:pt x="962" y="2667"/>
                    </a:lnTo>
                    <a:lnTo>
                      <a:pt x="1026" y="2656"/>
                    </a:lnTo>
                    <a:lnTo>
                      <a:pt x="1026" y="2632"/>
                    </a:lnTo>
                    <a:lnTo>
                      <a:pt x="1029" y="2610"/>
                    </a:lnTo>
                    <a:lnTo>
                      <a:pt x="1036" y="2589"/>
                    </a:lnTo>
                    <a:lnTo>
                      <a:pt x="1045" y="2570"/>
                    </a:lnTo>
                    <a:lnTo>
                      <a:pt x="1063" y="2546"/>
                    </a:lnTo>
                    <a:lnTo>
                      <a:pt x="1084" y="2526"/>
                    </a:lnTo>
                    <a:lnTo>
                      <a:pt x="1110" y="2510"/>
                    </a:lnTo>
                    <a:lnTo>
                      <a:pt x="1118" y="2508"/>
                    </a:lnTo>
                    <a:lnTo>
                      <a:pt x="1121" y="2508"/>
                    </a:lnTo>
                    <a:lnTo>
                      <a:pt x="1129" y="2504"/>
                    </a:lnTo>
                    <a:lnTo>
                      <a:pt x="1121" y="2377"/>
                    </a:lnTo>
                    <a:lnTo>
                      <a:pt x="1119" y="2377"/>
                    </a:lnTo>
                    <a:lnTo>
                      <a:pt x="1102" y="2373"/>
                    </a:lnTo>
                    <a:lnTo>
                      <a:pt x="1087" y="2365"/>
                    </a:lnTo>
                    <a:lnTo>
                      <a:pt x="1074" y="2352"/>
                    </a:lnTo>
                    <a:lnTo>
                      <a:pt x="1074" y="2350"/>
                    </a:lnTo>
                    <a:lnTo>
                      <a:pt x="1068" y="2343"/>
                    </a:lnTo>
                    <a:lnTo>
                      <a:pt x="1066" y="2335"/>
                    </a:lnTo>
                    <a:lnTo>
                      <a:pt x="1063" y="2328"/>
                    </a:lnTo>
                    <a:lnTo>
                      <a:pt x="1062" y="2314"/>
                    </a:lnTo>
                    <a:lnTo>
                      <a:pt x="1063" y="2301"/>
                    </a:lnTo>
                    <a:lnTo>
                      <a:pt x="1068" y="2285"/>
                    </a:lnTo>
                    <a:lnTo>
                      <a:pt x="1079" y="2271"/>
                    </a:lnTo>
                    <a:lnTo>
                      <a:pt x="1093" y="2259"/>
                    </a:lnTo>
                    <a:lnTo>
                      <a:pt x="1095" y="2259"/>
                    </a:lnTo>
                    <a:lnTo>
                      <a:pt x="1104" y="2255"/>
                    </a:lnTo>
                    <a:lnTo>
                      <a:pt x="1114" y="2252"/>
                    </a:lnTo>
                    <a:lnTo>
                      <a:pt x="1125" y="2251"/>
                    </a:lnTo>
                    <a:lnTo>
                      <a:pt x="1133" y="2251"/>
                    </a:lnTo>
                    <a:lnTo>
                      <a:pt x="1138" y="2252"/>
                    </a:lnTo>
                    <a:lnTo>
                      <a:pt x="1143" y="2255"/>
                    </a:lnTo>
                    <a:lnTo>
                      <a:pt x="1146" y="2255"/>
                    </a:lnTo>
                    <a:lnTo>
                      <a:pt x="1156" y="2260"/>
                    </a:lnTo>
                    <a:lnTo>
                      <a:pt x="1167" y="2268"/>
                    </a:lnTo>
                    <a:lnTo>
                      <a:pt x="1262" y="2204"/>
                    </a:lnTo>
                    <a:lnTo>
                      <a:pt x="1257" y="2189"/>
                    </a:lnTo>
                    <a:lnTo>
                      <a:pt x="1257" y="2175"/>
                    </a:lnTo>
                    <a:lnTo>
                      <a:pt x="1260" y="2153"/>
                    </a:lnTo>
                    <a:lnTo>
                      <a:pt x="1269" y="2130"/>
                    </a:lnTo>
                    <a:lnTo>
                      <a:pt x="1283" y="2112"/>
                    </a:lnTo>
                    <a:lnTo>
                      <a:pt x="1284" y="2111"/>
                    </a:lnTo>
                    <a:lnTo>
                      <a:pt x="1287" y="2109"/>
                    </a:lnTo>
                    <a:lnTo>
                      <a:pt x="1298" y="2102"/>
                    </a:lnTo>
                    <a:lnTo>
                      <a:pt x="1312" y="2096"/>
                    </a:lnTo>
                    <a:lnTo>
                      <a:pt x="1325" y="2092"/>
                    </a:lnTo>
                    <a:lnTo>
                      <a:pt x="1330" y="2091"/>
                    </a:lnTo>
                    <a:lnTo>
                      <a:pt x="1345" y="2091"/>
                    </a:lnTo>
                    <a:lnTo>
                      <a:pt x="1347" y="2092"/>
                    </a:lnTo>
                    <a:lnTo>
                      <a:pt x="1350" y="2092"/>
                    </a:lnTo>
                    <a:lnTo>
                      <a:pt x="1364" y="2096"/>
                    </a:lnTo>
                    <a:lnTo>
                      <a:pt x="1380" y="2103"/>
                    </a:lnTo>
                    <a:lnTo>
                      <a:pt x="1393" y="2112"/>
                    </a:lnTo>
                    <a:lnTo>
                      <a:pt x="1405" y="2125"/>
                    </a:lnTo>
                    <a:lnTo>
                      <a:pt x="1413" y="2138"/>
                    </a:lnTo>
                    <a:lnTo>
                      <a:pt x="1418" y="2154"/>
                    </a:lnTo>
                    <a:lnTo>
                      <a:pt x="1419" y="2157"/>
                    </a:lnTo>
                    <a:lnTo>
                      <a:pt x="1419" y="2161"/>
                    </a:lnTo>
                    <a:lnTo>
                      <a:pt x="1422" y="2174"/>
                    </a:lnTo>
                    <a:lnTo>
                      <a:pt x="1421" y="2188"/>
                    </a:lnTo>
                    <a:lnTo>
                      <a:pt x="1415" y="2202"/>
                    </a:lnTo>
                    <a:lnTo>
                      <a:pt x="1414" y="2206"/>
                    </a:lnTo>
                    <a:lnTo>
                      <a:pt x="1414" y="2210"/>
                    </a:lnTo>
                    <a:lnTo>
                      <a:pt x="1409" y="2219"/>
                    </a:lnTo>
                    <a:lnTo>
                      <a:pt x="1401" y="2230"/>
                    </a:lnTo>
                    <a:lnTo>
                      <a:pt x="1392" y="2239"/>
                    </a:lnTo>
                    <a:lnTo>
                      <a:pt x="1372" y="2252"/>
                    </a:lnTo>
                    <a:lnTo>
                      <a:pt x="1362" y="2255"/>
                    </a:lnTo>
                    <a:lnTo>
                      <a:pt x="1359" y="2256"/>
                    </a:lnTo>
                    <a:lnTo>
                      <a:pt x="1358" y="2256"/>
                    </a:lnTo>
                    <a:lnTo>
                      <a:pt x="1355" y="2257"/>
                    </a:lnTo>
                    <a:lnTo>
                      <a:pt x="1351" y="2257"/>
                    </a:lnTo>
                    <a:lnTo>
                      <a:pt x="1345" y="2259"/>
                    </a:lnTo>
                    <a:lnTo>
                      <a:pt x="1339" y="2259"/>
                    </a:lnTo>
                    <a:lnTo>
                      <a:pt x="1320" y="2256"/>
                    </a:lnTo>
                    <a:lnTo>
                      <a:pt x="1301" y="2250"/>
                    </a:lnTo>
                    <a:lnTo>
                      <a:pt x="1286" y="2238"/>
                    </a:lnTo>
                    <a:lnTo>
                      <a:pt x="1284" y="2238"/>
                    </a:lnTo>
                    <a:lnTo>
                      <a:pt x="1284" y="2237"/>
                    </a:lnTo>
                    <a:lnTo>
                      <a:pt x="1280" y="2234"/>
                    </a:lnTo>
                    <a:lnTo>
                      <a:pt x="1277" y="2229"/>
                    </a:lnTo>
                    <a:lnTo>
                      <a:pt x="1182" y="2294"/>
                    </a:lnTo>
                    <a:lnTo>
                      <a:pt x="1185" y="2305"/>
                    </a:lnTo>
                    <a:lnTo>
                      <a:pt x="1185" y="2314"/>
                    </a:lnTo>
                    <a:lnTo>
                      <a:pt x="1184" y="2316"/>
                    </a:lnTo>
                    <a:lnTo>
                      <a:pt x="1184" y="2326"/>
                    </a:lnTo>
                    <a:lnTo>
                      <a:pt x="1181" y="2337"/>
                    </a:lnTo>
                    <a:lnTo>
                      <a:pt x="1176" y="2347"/>
                    </a:lnTo>
                    <a:lnTo>
                      <a:pt x="1174" y="2348"/>
                    </a:lnTo>
                    <a:lnTo>
                      <a:pt x="1173" y="2350"/>
                    </a:lnTo>
                    <a:lnTo>
                      <a:pt x="1173" y="2352"/>
                    </a:lnTo>
                    <a:lnTo>
                      <a:pt x="1167" y="2358"/>
                    </a:lnTo>
                    <a:lnTo>
                      <a:pt x="1159" y="2365"/>
                    </a:lnTo>
                    <a:lnTo>
                      <a:pt x="1151" y="2370"/>
                    </a:lnTo>
                    <a:lnTo>
                      <a:pt x="1159" y="2496"/>
                    </a:lnTo>
                    <a:lnTo>
                      <a:pt x="1185" y="2496"/>
                    </a:lnTo>
                    <a:lnTo>
                      <a:pt x="1197" y="2498"/>
                    </a:lnTo>
                    <a:lnTo>
                      <a:pt x="1206" y="2498"/>
                    </a:lnTo>
                    <a:lnTo>
                      <a:pt x="1210" y="2500"/>
                    </a:lnTo>
                    <a:lnTo>
                      <a:pt x="1223" y="2504"/>
                    </a:lnTo>
                    <a:lnTo>
                      <a:pt x="1239" y="2510"/>
                    </a:lnTo>
                    <a:lnTo>
                      <a:pt x="1256" y="2519"/>
                    </a:lnTo>
                    <a:lnTo>
                      <a:pt x="1270" y="2529"/>
                    </a:lnTo>
                    <a:lnTo>
                      <a:pt x="1280" y="2539"/>
                    </a:lnTo>
                    <a:lnTo>
                      <a:pt x="1280" y="2540"/>
                    </a:lnTo>
                    <a:lnTo>
                      <a:pt x="1292" y="2551"/>
                    </a:lnTo>
                    <a:lnTo>
                      <a:pt x="1300" y="2564"/>
                    </a:lnTo>
                    <a:lnTo>
                      <a:pt x="1305" y="2577"/>
                    </a:lnTo>
                    <a:lnTo>
                      <a:pt x="1309" y="2581"/>
                    </a:lnTo>
                    <a:lnTo>
                      <a:pt x="1315" y="2594"/>
                    </a:lnTo>
                    <a:lnTo>
                      <a:pt x="1322" y="2625"/>
                    </a:lnTo>
                    <a:lnTo>
                      <a:pt x="1322" y="2656"/>
                    </a:lnTo>
                    <a:lnTo>
                      <a:pt x="1317" y="2684"/>
                    </a:lnTo>
                    <a:lnTo>
                      <a:pt x="1423" y="2728"/>
                    </a:lnTo>
                    <a:lnTo>
                      <a:pt x="1423" y="2760"/>
                    </a:lnTo>
                    <a:lnTo>
                      <a:pt x="1307" y="2713"/>
                    </a:lnTo>
                    <a:lnTo>
                      <a:pt x="1305" y="2716"/>
                    </a:lnTo>
                    <a:lnTo>
                      <a:pt x="1304" y="2717"/>
                    </a:lnTo>
                    <a:lnTo>
                      <a:pt x="1304" y="2718"/>
                    </a:lnTo>
                    <a:lnTo>
                      <a:pt x="1303" y="2720"/>
                    </a:lnTo>
                    <a:lnTo>
                      <a:pt x="1290" y="2737"/>
                    </a:lnTo>
                    <a:lnTo>
                      <a:pt x="1275" y="2752"/>
                    </a:lnTo>
                    <a:lnTo>
                      <a:pt x="1262" y="2764"/>
                    </a:lnTo>
                    <a:lnTo>
                      <a:pt x="1258" y="2767"/>
                    </a:lnTo>
                    <a:lnTo>
                      <a:pt x="1256" y="2768"/>
                    </a:lnTo>
                    <a:lnTo>
                      <a:pt x="1267" y="2794"/>
                    </a:lnTo>
                    <a:lnTo>
                      <a:pt x="1270" y="2794"/>
                    </a:lnTo>
                    <a:lnTo>
                      <a:pt x="1274" y="2793"/>
                    </a:lnTo>
                    <a:lnTo>
                      <a:pt x="1284" y="2793"/>
                    </a:lnTo>
                    <a:lnTo>
                      <a:pt x="1305" y="2798"/>
                    </a:lnTo>
                    <a:lnTo>
                      <a:pt x="1236" y="2798"/>
                    </a:lnTo>
                    <a:lnTo>
                      <a:pt x="1229" y="2783"/>
                    </a:lnTo>
                    <a:lnTo>
                      <a:pt x="1216" y="2787"/>
                    </a:lnTo>
                    <a:lnTo>
                      <a:pt x="1205" y="2789"/>
                    </a:lnTo>
                    <a:lnTo>
                      <a:pt x="1188" y="2792"/>
                    </a:lnTo>
                    <a:lnTo>
                      <a:pt x="1164" y="2792"/>
                    </a:lnTo>
                    <a:lnTo>
                      <a:pt x="1136" y="2788"/>
                    </a:lnTo>
                    <a:lnTo>
                      <a:pt x="1110" y="2779"/>
                    </a:lnTo>
                    <a:lnTo>
                      <a:pt x="1085" y="2764"/>
                    </a:lnTo>
                    <a:lnTo>
                      <a:pt x="1083" y="2762"/>
                    </a:lnTo>
                    <a:lnTo>
                      <a:pt x="1081" y="2762"/>
                    </a:lnTo>
                    <a:lnTo>
                      <a:pt x="1067" y="2749"/>
                    </a:lnTo>
                    <a:lnTo>
                      <a:pt x="1054" y="2733"/>
                    </a:lnTo>
                    <a:lnTo>
                      <a:pt x="1044" y="2714"/>
                    </a:lnTo>
                    <a:lnTo>
                      <a:pt x="1036" y="2697"/>
                    </a:lnTo>
                    <a:lnTo>
                      <a:pt x="1033" y="2692"/>
                    </a:lnTo>
                    <a:lnTo>
                      <a:pt x="1032" y="2686"/>
                    </a:lnTo>
                    <a:lnTo>
                      <a:pt x="964" y="2697"/>
                    </a:lnTo>
                    <a:lnTo>
                      <a:pt x="962" y="2709"/>
                    </a:lnTo>
                    <a:lnTo>
                      <a:pt x="960" y="2718"/>
                    </a:lnTo>
                    <a:lnTo>
                      <a:pt x="960" y="2720"/>
                    </a:lnTo>
                    <a:lnTo>
                      <a:pt x="953" y="2737"/>
                    </a:lnTo>
                    <a:lnTo>
                      <a:pt x="944" y="2750"/>
                    </a:lnTo>
                    <a:lnTo>
                      <a:pt x="943" y="2752"/>
                    </a:lnTo>
                    <a:lnTo>
                      <a:pt x="940" y="2756"/>
                    </a:lnTo>
                    <a:lnTo>
                      <a:pt x="936" y="2762"/>
                    </a:lnTo>
                    <a:lnTo>
                      <a:pt x="920" y="2776"/>
                    </a:lnTo>
                    <a:lnTo>
                      <a:pt x="902" y="2788"/>
                    </a:lnTo>
                    <a:lnTo>
                      <a:pt x="882" y="2794"/>
                    </a:lnTo>
                    <a:lnTo>
                      <a:pt x="862" y="2798"/>
                    </a:lnTo>
                    <a:lnTo>
                      <a:pt x="842" y="2798"/>
                    </a:lnTo>
                    <a:lnTo>
                      <a:pt x="821" y="2794"/>
                    </a:lnTo>
                    <a:lnTo>
                      <a:pt x="804" y="2788"/>
                    </a:lnTo>
                    <a:lnTo>
                      <a:pt x="791" y="2780"/>
                    </a:lnTo>
                    <a:lnTo>
                      <a:pt x="778" y="2771"/>
                    </a:lnTo>
                    <a:lnTo>
                      <a:pt x="767" y="2760"/>
                    </a:lnTo>
                    <a:lnTo>
                      <a:pt x="757" y="2746"/>
                    </a:lnTo>
                    <a:lnTo>
                      <a:pt x="750" y="2734"/>
                    </a:lnTo>
                    <a:lnTo>
                      <a:pt x="744" y="2713"/>
                    </a:lnTo>
                    <a:lnTo>
                      <a:pt x="740" y="2694"/>
                    </a:lnTo>
                    <a:lnTo>
                      <a:pt x="740" y="2673"/>
                    </a:lnTo>
                    <a:lnTo>
                      <a:pt x="651" y="2635"/>
                    </a:lnTo>
                    <a:lnTo>
                      <a:pt x="651" y="2636"/>
                    </a:lnTo>
                    <a:lnTo>
                      <a:pt x="649" y="2636"/>
                    </a:lnTo>
                    <a:lnTo>
                      <a:pt x="645" y="2641"/>
                    </a:lnTo>
                    <a:lnTo>
                      <a:pt x="635" y="2646"/>
                    </a:lnTo>
                    <a:lnTo>
                      <a:pt x="634" y="2649"/>
                    </a:lnTo>
                    <a:lnTo>
                      <a:pt x="628" y="2652"/>
                    </a:lnTo>
                    <a:lnTo>
                      <a:pt x="605" y="2656"/>
                    </a:lnTo>
                    <a:lnTo>
                      <a:pt x="590" y="2654"/>
                    </a:lnTo>
                    <a:lnTo>
                      <a:pt x="577" y="2650"/>
                    </a:lnTo>
                    <a:lnTo>
                      <a:pt x="577" y="2649"/>
                    </a:lnTo>
                    <a:lnTo>
                      <a:pt x="573" y="2648"/>
                    </a:lnTo>
                    <a:lnTo>
                      <a:pt x="571" y="2646"/>
                    </a:lnTo>
                    <a:lnTo>
                      <a:pt x="499" y="2713"/>
                    </a:lnTo>
                    <a:lnTo>
                      <a:pt x="508" y="2737"/>
                    </a:lnTo>
                    <a:lnTo>
                      <a:pt x="512" y="2759"/>
                    </a:lnTo>
                    <a:lnTo>
                      <a:pt x="512" y="2787"/>
                    </a:lnTo>
                    <a:lnTo>
                      <a:pt x="509" y="2792"/>
                    </a:lnTo>
                    <a:lnTo>
                      <a:pt x="509" y="2798"/>
                    </a:lnTo>
                    <a:lnTo>
                      <a:pt x="280" y="2798"/>
                    </a:lnTo>
                    <a:lnTo>
                      <a:pt x="278" y="2783"/>
                    </a:lnTo>
                    <a:lnTo>
                      <a:pt x="278" y="2766"/>
                    </a:lnTo>
                    <a:lnTo>
                      <a:pt x="279" y="2750"/>
                    </a:lnTo>
                    <a:lnTo>
                      <a:pt x="284" y="2733"/>
                    </a:lnTo>
                    <a:lnTo>
                      <a:pt x="291" y="2717"/>
                    </a:lnTo>
                    <a:lnTo>
                      <a:pt x="299" y="2704"/>
                    </a:lnTo>
                    <a:lnTo>
                      <a:pt x="313" y="2686"/>
                    </a:lnTo>
                    <a:lnTo>
                      <a:pt x="331" y="2671"/>
                    </a:lnTo>
                    <a:lnTo>
                      <a:pt x="351" y="2661"/>
                    </a:lnTo>
                    <a:lnTo>
                      <a:pt x="352" y="2659"/>
                    </a:lnTo>
                    <a:lnTo>
                      <a:pt x="355" y="2659"/>
                    </a:lnTo>
                    <a:lnTo>
                      <a:pt x="356" y="2658"/>
                    </a:lnTo>
                    <a:lnTo>
                      <a:pt x="376" y="2654"/>
                    </a:lnTo>
                    <a:lnTo>
                      <a:pt x="395" y="2653"/>
                    </a:lnTo>
                    <a:lnTo>
                      <a:pt x="416" y="2654"/>
                    </a:lnTo>
                    <a:lnTo>
                      <a:pt x="433" y="2658"/>
                    </a:lnTo>
                    <a:lnTo>
                      <a:pt x="448" y="2665"/>
                    </a:lnTo>
                    <a:lnTo>
                      <a:pt x="448" y="2666"/>
                    </a:lnTo>
                    <a:lnTo>
                      <a:pt x="450" y="2666"/>
                    </a:lnTo>
                    <a:lnTo>
                      <a:pt x="466" y="2675"/>
                    </a:lnTo>
                    <a:lnTo>
                      <a:pt x="481" y="2688"/>
                    </a:lnTo>
                    <a:lnTo>
                      <a:pt x="550" y="2624"/>
                    </a:lnTo>
                    <a:lnTo>
                      <a:pt x="547" y="2620"/>
                    </a:lnTo>
                    <a:lnTo>
                      <a:pt x="543" y="2604"/>
                    </a:lnTo>
                    <a:lnTo>
                      <a:pt x="542" y="2598"/>
                    </a:lnTo>
                    <a:lnTo>
                      <a:pt x="542" y="2593"/>
                    </a:lnTo>
                    <a:lnTo>
                      <a:pt x="545" y="2576"/>
                    </a:lnTo>
                    <a:lnTo>
                      <a:pt x="551" y="2559"/>
                    </a:lnTo>
                    <a:lnTo>
                      <a:pt x="553" y="2559"/>
                    </a:lnTo>
                    <a:lnTo>
                      <a:pt x="553" y="2557"/>
                    </a:lnTo>
                    <a:lnTo>
                      <a:pt x="554" y="2556"/>
                    </a:lnTo>
                    <a:lnTo>
                      <a:pt x="564" y="2544"/>
                    </a:lnTo>
                    <a:lnTo>
                      <a:pt x="577" y="2536"/>
                    </a:lnTo>
                    <a:lnTo>
                      <a:pt x="583" y="2534"/>
                    </a:lnTo>
                    <a:lnTo>
                      <a:pt x="589" y="2532"/>
                    </a:lnTo>
                    <a:lnTo>
                      <a:pt x="596" y="2532"/>
                    </a:lnTo>
                    <a:lnTo>
                      <a:pt x="596" y="2531"/>
                    </a:lnTo>
                    <a:lnTo>
                      <a:pt x="608" y="2531"/>
                    </a:lnTo>
                    <a:lnTo>
                      <a:pt x="651" y="2400"/>
                    </a:lnTo>
                    <a:lnTo>
                      <a:pt x="645" y="2398"/>
                    </a:lnTo>
                    <a:lnTo>
                      <a:pt x="639" y="2395"/>
                    </a:lnTo>
                    <a:lnTo>
                      <a:pt x="635" y="2391"/>
                    </a:lnTo>
                    <a:lnTo>
                      <a:pt x="631" y="2388"/>
                    </a:lnTo>
                    <a:lnTo>
                      <a:pt x="630" y="2387"/>
                    </a:lnTo>
                    <a:lnTo>
                      <a:pt x="625" y="2383"/>
                    </a:lnTo>
                    <a:lnTo>
                      <a:pt x="621" y="2379"/>
                    </a:lnTo>
                    <a:lnTo>
                      <a:pt x="618" y="2373"/>
                    </a:lnTo>
                    <a:lnTo>
                      <a:pt x="615" y="2367"/>
                    </a:lnTo>
                    <a:lnTo>
                      <a:pt x="613" y="2366"/>
                    </a:lnTo>
                    <a:lnTo>
                      <a:pt x="611" y="2364"/>
                    </a:lnTo>
                    <a:lnTo>
                      <a:pt x="609" y="2360"/>
                    </a:lnTo>
                    <a:lnTo>
                      <a:pt x="602" y="2336"/>
                    </a:lnTo>
                    <a:lnTo>
                      <a:pt x="604" y="2312"/>
                    </a:lnTo>
                    <a:lnTo>
                      <a:pt x="610" y="2290"/>
                    </a:lnTo>
                    <a:lnTo>
                      <a:pt x="611" y="2289"/>
                    </a:lnTo>
                    <a:lnTo>
                      <a:pt x="617" y="2278"/>
                    </a:lnTo>
                    <a:lnTo>
                      <a:pt x="625" y="2269"/>
                    </a:lnTo>
                    <a:lnTo>
                      <a:pt x="632" y="2263"/>
                    </a:lnTo>
                    <a:lnTo>
                      <a:pt x="647" y="2252"/>
                    </a:lnTo>
                    <a:lnTo>
                      <a:pt x="664" y="2246"/>
                    </a:lnTo>
                    <a:lnTo>
                      <a:pt x="668" y="2244"/>
                    </a:lnTo>
                    <a:lnTo>
                      <a:pt x="672" y="2244"/>
                    </a:lnTo>
                    <a:lnTo>
                      <a:pt x="674" y="2146"/>
                    </a:lnTo>
                    <a:lnTo>
                      <a:pt x="659" y="2140"/>
                    </a:lnTo>
                    <a:lnTo>
                      <a:pt x="644" y="2132"/>
                    </a:lnTo>
                    <a:lnTo>
                      <a:pt x="636" y="2124"/>
                    </a:lnTo>
                    <a:lnTo>
                      <a:pt x="627" y="2116"/>
                    </a:lnTo>
                    <a:lnTo>
                      <a:pt x="622" y="2106"/>
                    </a:lnTo>
                    <a:lnTo>
                      <a:pt x="617" y="2096"/>
                    </a:lnTo>
                    <a:lnTo>
                      <a:pt x="613" y="2087"/>
                    </a:lnTo>
                    <a:lnTo>
                      <a:pt x="477" y="2099"/>
                    </a:lnTo>
                    <a:lnTo>
                      <a:pt x="475" y="2106"/>
                    </a:lnTo>
                    <a:lnTo>
                      <a:pt x="474" y="2111"/>
                    </a:lnTo>
                    <a:lnTo>
                      <a:pt x="473" y="2113"/>
                    </a:lnTo>
                    <a:lnTo>
                      <a:pt x="473" y="2115"/>
                    </a:lnTo>
                    <a:lnTo>
                      <a:pt x="469" y="2123"/>
                    </a:lnTo>
                    <a:lnTo>
                      <a:pt x="463" y="2132"/>
                    </a:lnTo>
                    <a:lnTo>
                      <a:pt x="454" y="2138"/>
                    </a:lnTo>
                    <a:lnTo>
                      <a:pt x="450" y="2142"/>
                    </a:lnTo>
                    <a:lnTo>
                      <a:pt x="441" y="2146"/>
                    </a:lnTo>
                    <a:lnTo>
                      <a:pt x="429" y="2150"/>
                    </a:lnTo>
                    <a:lnTo>
                      <a:pt x="419" y="2314"/>
                    </a:lnTo>
                    <a:lnTo>
                      <a:pt x="427" y="2318"/>
                    </a:lnTo>
                    <a:lnTo>
                      <a:pt x="433" y="2322"/>
                    </a:lnTo>
                    <a:lnTo>
                      <a:pt x="445" y="2333"/>
                    </a:lnTo>
                    <a:lnTo>
                      <a:pt x="453" y="2349"/>
                    </a:lnTo>
                    <a:lnTo>
                      <a:pt x="454" y="2350"/>
                    </a:lnTo>
                    <a:lnTo>
                      <a:pt x="454" y="2354"/>
                    </a:lnTo>
                    <a:lnTo>
                      <a:pt x="457" y="2364"/>
                    </a:lnTo>
                    <a:lnTo>
                      <a:pt x="457" y="2374"/>
                    </a:lnTo>
                    <a:lnTo>
                      <a:pt x="454" y="2384"/>
                    </a:lnTo>
                    <a:lnTo>
                      <a:pt x="454" y="2387"/>
                    </a:lnTo>
                    <a:lnTo>
                      <a:pt x="453" y="2388"/>
                    </a:lnTo>
                    <a:lnTo>
                      <a:pt x="449" y="2398"/>
                    </a:lnTo>
                    <a:lnTo>
                      <a:pt x="443" y="2408"/>
                    </a:lnTo>
                    <a:lnTo>
                      <a:pt x="436" y="2415"/>
                    </a:lnTo>
                    <a:lnTo>
                      <a:pt x="435" y="2415"/>
                    </a:lnTo>
                    <a:lnTo>
                      <a:pt x="431" y="2419"/>
                    </a:lnTo>
                    <a:lnTo>
                      <a:pt x="427" y="2421"/>
                    </a:lnTo>
                    <a:lnTo>
                      <a:pt x="424" y="2422"/>
                    </a:lnTo>
                    <a:lnTo>
                      <a:pt x="420" y="2424"/>
                    </a:lnTo>
                    <a:lnTo>
                      <a:pt x="419" y="2424"/>
                    </a:lnTo>
                    <a:lnTo>
                      <a:pt x="414" y="2426"/>
                    </a:lnTo>
                    <a:lnTo>
                      <a:pt x="409" y="2426"/>
                    </a:lnTo>
                    <a:lnTo>
                      <a:pt x="403" y="2428"/>
                    </a:lnTo>
                    <a:lnTo>
                      <a:pt x="399" y="2428"/>
                    </a:lnTo>
                    <a:lnTo>
                      <a:pt x="382" y="2425"/>
                    </a:lnTo>
                    <a:lnTo>
                      <a:pt x="365" y="2417"/>
                    </a:lnTo>
                    <a:lnTo>
                      <a:pt x="365" y="2416"/>
                    </a:lnTo>
                    <a:lnTo>
                      <a:pt x="361" y="2413"/>
                    </a:lnTo>
                    <a:lnTo>
                      <a:pt x="357" y="2409"/>
                    </a:lnTo>
                    <a:lnTo>
                      <a:pt x="350" y="2398"/>
                    </a:lnTo>
                    <a:lnTo>
                      <a:pt x="344" y="2387"/>
                    </a:lnTo>
                    <a:lnTo>
                      <a:pt x="342" y="2374"/>
                    </a:lnTo>
                    <a:lnTo>
                      <a:pt x="342" y="2366"/>
                    </a:lnTo>
                    <a:lnTo>
                      <a:pt x="343" y="2358"/>
                    </a:lnTo>
                    <a:lnTo>
                      <a:pt x="347" y="2343"/>
                    </a:lnTo>
                    <a:lnTo>
                      <a:pt x="356" y="2329"/>
                    </a:lnTo>
                    <a:lnTo>
                      <a:pt x="359" y="2327"/>
                    </a:lnTo>
                    <a:lnTo>
                      <a:pt x="371" y="2318"/>
                    </a:lnTo>
                    <a:lnTo>
                      <a:pt x="384" y="2312"/>
                    </a:lnTo>
                    <a:lnTo>
                      <a:pt x="386" y="2312"/>
                    </a:lnTo>
                    <a:lnTo>
                      <a:pt x="388" y="2311"/>
                    </a:lnTo>
                    <a:lnTo>
                      <a:pt x="389" y="2311"/>
                    </a:lnTo>
                    <a:lnTo>
                      <a:pt x="401" y="2149"/>
                    </a:lnTo>
                    <a:lnTo>
                      <a:pt x="398" y="2147"/>
                    </a:lnTo>
                    <a:lnTo>
                      <a:pt x="397" y="2147"/>
                    </a:lnTo>
                    <a:lnTo>
                      <a:pt x="382" y="2138"/>
                    </a:lnTo>
                    <a:lnTo>
                      <a:pt x="371" y="2127"/>
                    </a:lnTo>
                    <a:lnTo>
                      <a:pt x="364" y="2111"/>
                    </a:lnTo>
                    <a:lnTo>
                      <a:pt x="361" y="2098"/>
                    </a:lnTo>
                    <a:lnTo>
                      <a:pt x="363" y="2086"/>
                    </a:lnTo>
                    <a:lnTo>
                      <a:pt x="364" y="2078"/>
                    </a:lnTo>
                    <a:lnTo>
                      <a:pt x="367" y="2070"/>
                    </a:lnTo>
                    <a:lnTo>
                      <a:pt x="371" y="2064"/>
                    </a:lnTo>
                    <a:lnTo>
                      <a:pt x="373" y="2058"/>
                    </a:lnTo>
                    <a:lnTo>
                      <a:pt x="381" y="2051"/>
                    </a:lnTo>
                    <a:lnTo>
                      <a:pt x="388" y="2045"/>
                    </a:lnTo>
                    <a:lnTo>
                      <a:pt x="394" y="2041"/>
                    </a:lnTo>
                    <a:lnTo>
                      <a:pt x="363" y="1955"/>
                    </a:lnTo>
                    <a:lnTo>
                      <a:pt x="360" y="1956"/>
                    </a:lnTo>
                    <a:lnTo>
                      <a:pt x="346" y="1956"/>
                    </a:lnTo>
                    <a:lnTo>
                      <a:pt x="334" y="1955"/>
                    </a:lnTo>
                    <a:lnTo>
                      <a:pt x="322" y="1950"/>
                    </a:lnTo>
                    <a:lnTo>
                      <a:pt x="317" y="1947"/>
                    </a:lnTo>
                    <a:lnTo>
                      <a:pt x="312" y="1943"/>
                    </a:lnTo>
                    <a:lnTo>
                      <a:pt x="304" y="1937"/>
                    </a:lnTo>
                    <a:lnTo>
                      <a:pt x="299" y="1930"/>
                    </a:lnTo>
                    <a:lnTo>
                      <a:pt x="296" y="1924"/>
                    </a:lnTo>
                    <a:lnTo>
                      <a:pt x="293" y="1920"/>
                    </a:lnTo>
                    <a:lnTo>
                      <a:pt x="292" y="1917"/>
                    </a:lnTo>
                    <a:lnTo>
                      <a:pt x="217" y="1925"/>
                    </a:lnTo>
                    <a:lnTo>
                      <a:pt x="217" y="1939"/>
                    </a:lnTo>
                    <a:lnTo>
                      <a:pt x="213" y="1955"/>
                    </a:lnTo>
                    <a:lnTo>
                      <a:pt x="208" y="1968"/>
                    </a:lnTo>
                    <a:lnTo>
                      <a:pt x="207" y="1971"/>
                    </a:lnTo>
                    <a:lnTo>
                      <a:pt x="207" y="1972"/>
                    </a:lnTo>
                    <a:lnTo>
                      <a:pt x="204" y="1977"/>
                    </a:lnTo>
                    <a:lnTo>
                      <a:pt x="198" y="1988"/>
                    </a:lnTo>
                    <a:lnTo>
                      <a:pt x="187" y="2001"/>
                    </a:lnTo>
                    <a:lnTo>
                      <a:pt x="175" y="2013"/>
                    </a:lnTo>
                    <a:lnTo>
                      <a:pt x="164" y="2019"/>
                    </a:lnTo>
                    <a:lnTo>
                      <a:pt x="148" y="2028"/>
                    </a:lnTo>
                    <a:lnTo>
                      <a:pt x="134" y="2031"/>
                    </a:lnTo>
                    <a:lnTo>
                      <a:pt x="132" y="2031"/>
                    </a:lnTo>
                    <a:lnTo>
                      <a:pt x="132" y="2062"/>
                    </a:lnTo>
                    <a:lnTo>
                      <a:pt x="135" y="2064"/>
                    </a:lnTo>
                    <a:lnTo>
                      <a:pt x="136" y="2064"/>
                    </a:lnTo>
                    <a:lnTo>
                      <a:pt x="139" y="2065"/>
                    </a:lnTo>
                    <a:lnTo>
                      <a:pt x="153" y="2072"/>
                    </a:lnTo>
                    <a:lnTo>
                      <a:pt x="166" y="2083"/>
                    </a:lnTo>
                    <a:lnTo>
                      <a:pt x="166" y="2085"/>
                    </a:lnTo>
                    <a:lnTo>
                      <a:pt x="168" y="2086"/>
                    </a:lnTo>
                    <a:lnTo>
                      <a:pt x="174" y="2100"/>
                    </a:lnTo>
                    <a:lnTo>
                      <a:pt x="178" y="2115"/>
                    </a:lnTo>
                    <a:lnTo>
                      <a:pt x="178" y="2127"/>
                    </a:lnTo>
                    <a:lnTo>
                      <a:pt x="177" y="2130"/>
                    </a:lnTo>
                    <a:lnTo>
                      <a:pt x="177" y="2133"/>
                    </a:lnTo>
                    <a:lnTo>
                      <a:pt x="172" y="2149"/>
                    </a:lnTo>
                    <a:lnTo>
                      <a:pt x="161" y="2162"/>
                    </a:lnTo>
                    <a:lnTo>
                      <a:pt x="145" y="2172"/>
                    </a:lnTo>
                    <a:lnTo>
                      <a:pt x="130" y="2179"/>
                    </a:lnTo>
                    <a:lnTo>
                      <a:pt x="117" y="2179"/>
                    </a:lnTo>
                    <a:lnTo>
                      <a:pt x="105" y="2178"/>
                    </a:lnTo>
                    <a:lnTo>
                      <a:pt x="94" y="2174"/>
                    </a:lnTo>
                    <a:lnTo>
                      <a:pt x="93" y="2174"/>
                    </a:lnTo>
                    <a:lnTo>
                      <a:pt x="90" y="2172"/>
                    </a:lnTo>
                    <a:lnTo>
                      <a:pt x="89" y="2172"/>
                    </a:lnTo>
                    <a:lnTo>
                      <a:pt x="83" y="2168"/>
                    </a:lnTo>
                    <a:lnTo>
                      <a:pt x="69" y="2155"/>
                    </a:lnTo>
                    <a:lnTo>
                      <a:pt x="65" y="2149"/>
                    </a:lnTo>
                    <a:lnTo>
                      <a:pt x="63" y="2145"/>
                    </a:lnTo>
                    <a:lnTo>
                      <a:pt x="62" y="2141"/>
                    </a:lnTo>
                    <a:lnTo>
                      <a:pt x="60" y="2136"/>
                    </a:lnTo>
                    <a:lnTo>
                      <a:pt x="60" y="2132"/>
                    </a:lnTo>
                    <a:lnTo>
                      <a:pt x="59" y="2130"/>
                    </a:lnTo>
                    <a:lnTo>
                      <a:pt x="59" y="2125"/>
                    </a:lnTo>
                    <a:lnTo>
                      <a:pt x="60" y="2108"/>
                    </a:lnTo>
                    <a:lnTo>
                      <a:pt x="65" y="2092"/>
                    </a:lnTo>
                    <a:lnTo>
                      <a:pt x="75" y="2079"/>
                    </a:lnTo>
                    <a:lnTo>
                      <a:pt x="76" y="2079"/>
                    </a:lnTo>
                    <a:lnTo>
                      <a:pt x="76" y="2078"/>
                    </a:lnTo>
                    <a:lnTo>
                      <a:pt x="83" y="2073"/>
                    </a:lnTo>
                    <a:lnTo>
                      <a:pt x="90" y="2069"/>
                    </a:lnTo>
                    <a:lnTo>
                      <a:pt x="97" y="2065"/>
                    </a:lnTo>
                    <a:lnTo>
                      <a:pt x="100" y="2065"/>
                    </a:lnTo>
                    <a:lnTo>
                      <a:pt x="101" y="2064"/>
                    </a:lnTo>
                    <a:lnTo>
                      <a:pt x="102" y="2064"/>
                    </a:lnTo>
                    <a:lnTo>
                      <a:pt x="102" y="2034"/>
                    </a:lnTo>
                    <a:lnTo>
                      <a:pt x="79" y="2028"/>
                    </a:lnTo>
                    <a:lnTo>
                      <a:pt x="56" y="2019"/>
                    </a:lnTo>
                    <a:lnTo>
                      <a:pt x="37" y="2003"/>
                    </a:lnTo>
                    <a:lnTo>
                      <a:pt x="35" y="2002"/>
                    </a:lnTo>
                    <a:lnTo>
                      <a:pt x="25" y="1990"/>
                    </a:lnTo>
                    <a:lnTo>
                      <a:pt x="17" y="1977"/>
                    </a:lnTo>
                    <a:lnTo>
                      <a:pt x="12" y="1965"/>
                    </a:lnTo>
                    <a:lnTo>
                      <a:pt x="7" y="1951"/>
                    </a:lnTo>
                    <a:lnTo>
                      <a:pt x="5" y="1935"/>
                    </a:lnTo>
                    <a:lnTo>
                      <a:pt x="5" y="1920"/>
                    </a:lnTo>
                    <a:lnTo>
                      <a:pt x="7" y="1904"/>
                    </a:lnTo>
                    <a:lnTo>
                      <a:pt x="10" y="1891"/>
                    </a:lnTo>
                    <a:lnTo>
                      <a:pt x="18" y="1872"/>
                    </a:lnTo>
                    <a:lnTo>
                      <a:pt x="30" y="1855"/>
                    </a:lnTo>
                    <a:lnTo>
                      <a:pt x="48" y="1837"/>
                    </a:lnTo>
                    <a:lnTo>
                      <a:pt x="63" y="1828"/>
                    </a:lnTo>
                    <a:lnTo>
                      <a:pt x="80" y="1823"/>
                    </a:lnTo>
                    <a:lnTo>
                      <a:pt x="77" y="1768"/>
                    </a:lnTo>
                    <a:lnTo>
                      <a:pt x="71" y="1768"/>
                    </a:lnTo>
                    <a:lnTo>
                      <a:pt x="65" y="1766"/>
                    </a:lnTo>
                    <a:lnTo>
                      <a:pt x="62" y="1765"/>
                    </a:lnTo>
                    <a:lnTo>
                      <a:pt x="62" y="1764"/>
                    </a:lnTo>
                    <a:lnTo>
                      <a:pt x="48" y="1760"/>
                    </a:lnTo>
                    <a:lnTo>
                      <a:pt x="38" y="1753"/>
                    </a:lnTo>
                    <a:lnTo>
                      <a:pt x="35" y="1752"/>
                    </a:lnTo>
                    <a:lnTo>
                      <a:pt x="34" y="1751"/>
                    </a:lnTo>
                    <a:lnTo>
                      <a:pt x="31" y="1749"/>
                    </a:lnTo>
                    <a:lnTo>
                      <a:pt x="29" y="1747"/>
                    </a:lnTo>
                    <a:lnTo>
                      <a:pt x="13" y="1728"/>
                    </a:lnTo>
                    <a:lnTo>
                      <a:pt x="4" y="1707"/>
                    </a:lnTo>
                    <a:lnTo>
                      <a:pt x="0" y="1684"/>
                    </a:lnTo>
                    <a:lnTo>
                      <a:pt x="0" y="1681"/>
                    </a:lnTo>
                    <a:lnTo>
                      <a:pt x="3" y="1663"/>
                    </a:lnTo>
                    <a:lnTo>
                      <a:pt x="8" y="1646"/>
                    </a:lnTo>
                    <a:lnTo>
                      <a:pt x="17" y="1630"/>
                    </a:lnTo>
                    <a:lnTo>
                      <a:pt x="30" y="1617"/>
                    </a:lnTo>
                    <a:lnTo>
                      <a:pt x="43" y="1607"/>
                    </a:lnTo>
                    <a:lnTo>
                      <a:pt x="50" y="1604"/>
                    </a:lnTo>
                    <a:lnTo>
                      <a:pt x="68" y="1597"/>
                    </a:lnTo>
                    <a:lnTo>
                      <a:pt x="88" y="1595"/>
                    </a:lnTo>
                    <a:lnTo>
                      <a:pt x="100" y="1595"/>
                    </a:lnTo>
                    <a:lnTo>
                      <a:pt x="114" y="1599"/>
                    </a:lnTo>
                    <a:lnTo>
                      <a:pt x="130" y="1605"/>
                    </a:lnTo>
                    <a:lnTo>
                      <a:pt x="141" y="1613"/>
                    </a:lnTo>
                    <a:lnTo>
                      <a:pt x="147" y="1617"/>
                    </a:lnTo>
                    <a:lnTo>
                      <a:pt x="151" y="1622"/>
                    </a:lnTo>
                    <a:lnTo>
                      <a:pt x="155" y="1626"/>
                    </a:lnTo>
                    <a:lnTo>
                      <a:pt x="202" y="1604"/>
                    </a:lnTo>
                    <a:lnTo>
                      <a:pt x="199" y="1587"/>
                    </a:lnTo>
                    <a:lnTo>
                      <a:pt x="200" y="1570"/>
                    </a:lnTo>
                    <a:lnTo>
                      <a:pt x="203" y="1558"/>
                    </a:lnTo>
                    <a:lnTo>
                      <a:pt x="208" y="1546"/>
                    </a:lnTo>
                    <a:lnTo>
                      <a:pt x="215" y="1536"/>
                    </a:lnTo>
                    <a:lnTo>
                      <a:pt x="220" y="1529"/>
                    </a:lnTo>
                    <a:lnTo>
                      <a:pt x="230" y="1519"/>
                    </a:lnTo>
                    <a:lnTo>
                      <a:pt x="251" y="1504"/>
                    </a:lnTo>
                    <a:lnTo>
                      <a:pt x="274" y="1498"/>
                    </a:lnTo>
                    <a:lnTo>
                      <a:pt x="279" y="1498"/>
                    </a:lnTo>
                    <a:lnTo>
                      <a:pt x="282" y="1497"/>
                    </a:lnTo>
                    <a:close/>
                    <a:moveTo>
                      <a:pt x="2971" y="1357"/>
                    </a:moveTo>
                    <a:lnTo>
                      <a:pt x="3086" y="1357"/>
                    </a:lnTo>
                    <a:lnTo>
                      <a:pt x="3082" y="1364"/>
                    </a:lnTo>
                    <a:lnTo>
                      <a:pt x="3078" y="1371"/>
                    </a:lnTo>
                    <a:lnTo>
                      <a:pt x="3077" y="1372"/>
                    </a:lnTo>
                    <a:lnTo>
                      <a:pt x="3076" y="1375"/>
                    </a:lnTo>
                    <a:lnTo>
                      <a:pt x="3065" y="1385"/>
                    </a:lnTo>
                    <a:lnTo>
                      <a:pt x="3051" y="1393"/>
                    </a:lnTo>
                    <a:lnTo>
                      <a:pt x="3043" y="1396"/>
                    </a:lnTo>
                    <a:lnTo>
                      <a:pt x="3035" y="1397"/>
                    </a:lnTo>
                    <a:lnTo>
                      <a:pt x="3027" y="1397"/>
                    </a:lnTo>
                    <a:lnTo>
                      <a:pt x="3013" y="1396"/>
                    </a:lnTo>
                    <a:lnTo>
                      <a:pt x="3000" y="1391"/>
                    </a:lnTo>
                    <a:lnTo>
                      <a:pt x="2988" y="1383"/>
                    </a:lnTo>
                    <a:lnTo>
                      <a:pt x="2980" y="1375"/>
                    </a:lnTo>
                    <a:lnTo>
                      <a:pt x="2973" y="1364"/>
                    </a:lnTo>
                    <a:lnTo>
                      <a:pt x="2973" y="1360"/>
                    </a:lnTo>
                    <a:lnTo>
                      <a:pt x="2972" y="1359"/>
                    </a:lnTo>
                    <a:lnTo>
                      <a:pt x="2972" y="1358"/>
                    </a:lnTo>
                    <a:lnTo>
                      <a:pt x="2971" y="1357"/>
                    </a:lnTo>
                    <a:close/>
                    <a:moveTo>
                      <a:pt x="689" y="1357"/>
                    </a:moveTo>
                    <a:lnTo>
                      <a:pt x="793" y="1357"/>
                    </a:lnTo>
                    <a:lnTo>
                      <a:pt x="782" y="1370"/>
                    </a:lnTo>
                    <a:lnTo>
                      <a:pt x="767" y="1379"/>
                    </a:lnTo>
                    <a:lnTo>
                      <a:pt x="765" y="1379"/>
                    </a:lnTo>
                    <a:lnTo>
                      <a:pt x="763" y="1380"/>
                    </a:lnTo>
                    <a:lnTo>
                      <a:pt x="754" y="1383"/>
                    </a:lnTo>
                    <a:lnTo>
                      <a:pt x="742" y="1384"/>
                    </a:lnTo>
                    <a:lnTo>
                      <a:pt x="724" y="1486"/>
                    </a:lnTo>
                    <a:lnTo>
                      <a:pt x="725" y="1486"/>
                    </a:lnTo>
                    <a:lnTo>
                      <a:pt x="738" y="1493"/>
                    </a:lnTo>
                    <a:lnTo>
                      <a:pt x="750" y="1499"/>
                    </a:lnTo>
                    <a:lnTo>
                      <a:pt x="762" y="1508"/>
                    </a:lnTo>
                    <a:lnTo>
                      <a:pt x="772" y="1519"/>
                    </a:lnTo>
                    <a:lnTo>
                      <a:pt x="780" y="1532"/>
                    </a:lnTo>
                    <a:lnTo>
                      <a:pt x="786" y="1540"/>
                    </a:lnTo>
                    <a:lnTo>
                      <a:pt x="787" y="1544"/>
                    </a:lnTo>
                    <a:lnTo>
                      <a:pt x="790" y="1549"/>
                    </a:lnTo>
                    <a:lnTo>
                      <a:pt x="901" y="1518"/>
                    </a:lnTo>
                    <a:lnTo>
                      <a:pt x="902" y="1506"/>
                    </a:lnTo>
                    <a:lnTo>
                      <a:pt x="905" y="1495"/>
                    </a:lnTo>
                    <a:lnTo>
                      <a:pt x="906" y="1493"/>
                    </a:lnTo>
                    <a:lnTo>
                      <a:pt x="907" y="1491"/>
                    </a:lnTo>
                    <a:lnTo>
                      <a:pt x="911" y="1484"/>
                    </a:lnTo>
                    <a:lnTo>
                      <a:pt x="919" y="1474"/>
                    </a:lnTo>
                    <a:lnTo>
                      <a:pt x="928" y="1469"/>
                    </a:lnTo>
                    <a:lnTo>
                      <a:pt x="928" y="1468"/>
                    </a:lnTo>
                    <a:lnTo>
                      <a:pt x="930" y="1468"/>
                    </a:lnTo>
                    <a:lnTo>
                      <a:pt x="932" y="1467"/>
                    </a:lnTo>
                    <a:lnTo>
                      <a:pt x="940" y="1464"/>
                    </a:lnTo>
                    <a:lnTo>
                      <a:pt x="949" y="1460"/>
                    </a:lnTo>
                    <a:lnTo>
                      <a:pt x="958" y="1459"/>
                    </a:lnTo>
                    <a:lnTo>
                      <a:pt x="961" y="1459"/>
                    </a:lnTo>
                    <a:lnTo>
                      <a:pt x="964" y="1460"/>
                    </a:lnTo>
                    <a:lnTo>
                      <a:pt x="969" y="1460"/>
                    </a:lnTo>
                    <a:lnTo>
                      <a:pt x="981" y="1464"/>
                    </a:lnTo>
                    <a:lnTo>
                      <a:pt x="982" y="1464"/>
                    </a:lnTo>
                    <a:lnTo>
                      <a:pt x="992" y="1469"/>
                    </a:lnTo>
                    <a:lnTo>
                      <a:pt x="998" y="1473"/>
                    </a:lnTo>
                    <a:lnTo>
                      <a:pt x="1002" y="1477"/>
                    </a:lnTo>
                    <a:lnTo>
                      <a:pt x="1006" y="1482"/>
                    </a:lnTo>
                    <a:lnTo>
                      <a:pt x="1300" y="1398"/>
                    </a:lnTo>
                    <a:lnTo>
                      <a:pt x="1303" y="1376"/>
                    </a:lnTo>
                    <a:lnTo>
                      <a:pt x="1312" y="1357"/>
                    </a:lnTo>
                    <a:lnTo>
                      <a:pt x="1423" y="1357"/>
                    </a:lnTo>
                    <a:lnTo>
                      <a:pt x="1423" y="1467"/>
                    </a:lnTo>
                    <a:lnTo>
                      <a:pt x="1402" y="1474"/>
                    </a:lnTo>
                    <a:lnTo>
                      <a:pt x="1401" y="1476"/>
                    </a:lnTo>
                    <a:lnTo>
                      <a:pt x="1396" y="1476"/>
                    </a:lnTo>
                    <a:lnTo>
                      <a:pt x="1392" y="1477"/>
                    </a:lnTo>
                    <a:lnTo>
                      <a:pt x="1387" y="1478"/>
                    </a:lnTo>
                    <a:lnTo>
                      <a:pt x="1380" y="1478"/>
                    </a:lnTo>
                    <a:lnTo>
                      <a:pt x="1367" y="1477"/>
                    </a:lnTo>
                    <a:lnTo>
                      <a:pt x="1355" y="1473"/>
                    </a:lnTo>
                    <a:lnTo>
                      <a:pt x="1352" y="1472"/>
                    </a:lnTo>
                    <a:lnTo>
                      <a:pt x="1351" y="1472"/>
                    </a:lnTo>
                    <a:lnTo>
                      <a:pt x="1349" y="1470"/>
                    </a:lnTo>
                    <a:lnTo>
                      <a:pt x="1339" y="1467"/>
                    </a:lnTo>
                    <a:lnTo>
                      <a:pt x="1329" y="1459"/>
                    </a:lnTo>
                    <a:lnTo>
                      <a:pt x="1321" y="1451"/>
                    </a:lnTo>
                    <a:lnTo>
                      <a:pt x="1315" y="1443"/>
                    </a:lnTo>
                    <a:lnTo>
                      <a:pt x="1315" y="1442"/>
                    </a:lnTo>
                    <a:lnTo>
                      <a:pt x="1311" y="1438"/>
                    </a:lnTo>
                    <a:lnTo>
                      <a:pt x="1308" y="1432"/>
                    </a:lnTo>
                    <a:lnTo>
                      <a:pt x="1307" y="1427"/>
                    </a:lnTo>
                    <a:lnTo>
                      <a:pt x="1017" y="1510"/>
                    </a:lnTo>
                    <a:lnTo>
                      <a:pt x="1017" y="1522"/>
                    </a:lnTo>
                    <a:lnTo>
                      <a:pt x="1016" y="1531"/>
                    </a:lnTo>
                    <a:lnTo>
                      <a:pt x="1012" y="1542"/>
                    </a:lnTo>
                    <a:lnTo>
                      <a:pt x="1006" y="1553"/>
                    </a:lnTo>
                    <a:lnTo>
                      <a:pt x="1003" y="1557"/>
                    </a:lnTo>
                    <a:lnTo>
                      <a:pt x="995" y="1565"/>
                    </a:lnTo>
                    <a:lnTo>
                      <a:pt x="981" y="1573"/>
                    </a:lnTo>
                    <a:lnTo>
                      <a:pt x="964" y="1577"/>
                    </a:lnTo>
                    <a:lnTo>
                      <a:pt x="958" y="1577"/>
                    </a:lnTo>
                    <a:lnTo>
                      <a:pt x="945" y="1575"/>
                    </a:lnTo>
                    <a:lnTo>
                      <a:pt x="932" y="1570"/>
                    </a:lnTo>
                    <a:lnTo>
                      <a:pt x="926" y="1566"/>
                    </a:lnTo>
                    <a:lnTo>
                      <a:pt x="919" y="1561"/>
                    </a:lnTo>
                    <a:lnTo>
                      <a:pt x="910" y="1552"/>
                    </a:lnTo>
                    <a:lnTo>
                      <a:pt x="907" y="1546"/>
                    </a:lnTo>
                    <a:lnTo>
                      <a:pt x="797" y="1578"/>
                    </a:lnTo>
                    <a:lnTo>
                      <a:pt x="799" y="1591"/>
                    </a:lnTo>
                    <a:lnTo>
                      <a:pt x="799" y="1600"/>
                    </a:lnTo>
                    <a:lnTo>
                      <a:pt x="797" y="1601"/>
                    </a:lnTo>
                    <a:lnTo>
                      <a:pt x="797" y="1612"/>
                    </a:lnTo>
                    <a:lnTo>
                      <a:pt x="795" y="1624"/>
                    </a:lnTo>
                    <a:lnTo>
                      <a:pt x="790" y="1633"/>
                    </a:lnTo>
                    <a:lnTo>
                      <a:pt x="787" y="1639"/>
                    </a:lnTo>
                    <a:lnTo>
                      <a:pt x="784" y="1647"/>
                    </a:lnTo>
                    <a:lnTo>
                      <a:pt x="770" y="1666"/>
                    </a:lnTo>
                    <a:lnTo>
                      <a:pt x="753" y="1681"/>
                    </a:lnTo>
                    <a:lnTo>
                      <a:pt x="733" y="1693"/>
                    </a:lnTo>
                    <a:lnTo>
                      <a:pt x="711" y="1701"/>
                    </a:lnTo>
                    <a:lnTo>
                      <a:pt x="708" y="1701"/>
                    </a:lnTo>
                    <a:lnTo>
                      <a:pt x="698" y="1702"/>
                    </a:lnTo>
                    <a:lnTo>
                      <a:pt x="689" y="1704"/>
                    </a:lnTo>
                    <a:lnTo>
                      <a:pt x="673" y="1702"/>
                    </a:lnTo>
                    <a:lnTo>
                      <a:pt x="661" y="1700"/>
                    </a:lnTo>
                    <a:lnTo>
                      <a:pt x="647" y="1696"/>
                    </a:lnTo>
                    <a:lnTo>
                      <a:pt x="631" y="1689"/>
                    </a:lnTo>
                    <a:lnTo>
                      <a:pt x="618" y="1680"/>
                    </a:lnTo>
                    <a:lnTo>
                      <a:pt x="606" y="1669"/>
                    </a:lnTo>
                    <a:lnTo>
                      <a:pt x="597" y="1658"/>
                    </a:lnTo>
                    <a:lnTo>
                      <a:pt x="585" y="1639"/>
                    </a:lnTo>
                    <a:lnTo>
                      <a:pt x="577" y="1620"/>
                    </a:lnTo>
                    <a:lnTo>
                      <a:pt x="573" y="1599"/>
                    </a:lnTo>
                    <a:lnTo>
                      <a:pt x="573" y="1596"/>
                    </a:lnTo>
                    <a:lnTo>
                      <a:pt x="575" y="1577"/>
                    </a:lnTo>
                    <a:lnTo>
                      <a:pt x="580" y="1556"/>
                    </a:lnTo>
                    <a:lnTo>
                      <a:pt x="588" y="1537"/>
                    </a:lnTo>
                    <a:lnTo>
                      <a:pt x="596" y="1524"/>
                    </a:lnTo>
                    <a:lnTo>
                      <a:pt x="608" y="1512"/>
                    </a:lnTo>
                    <a:lnTo>
                      <a:pt x="608" y="1511"/>
                    </a:lnTo>
                    <a:lnTo>
                      <a:pt x="609" y="1511"/>
                    </a:lnTo>
                    <a:lnTo>
                      <a:pt x="625" y="1497"/>
                    </a:lnTo>
                    <a:lnTo>
                      <a:pt x="644" y="1486"/>
                    </a:lnTo>
                    <a:lnTo>
                      <a:pt x="665" y="1481"/>
                    </a:lnTo>
                    <a:lnTo>
                      <a:pt x="676" y="1480"/>
                    </a:lnTo>
                    <a:lnTo>
                      <a:pt x="694" y="1480"/>
                    </a:lnTo>
                    <a:lnTo>
                      <a:pt x="714" y="1377"/>
                    </a:lnTo>
                    <a:lnTo>
                      <a:pt x="712" y="1376"/>
                    </a:lnTo>
                    <a:lnTo>
                      <a:pt x="699" y="1368"/>
                    </a:lnTo>
                    <a:lnTo>
                      <a:pt x="689" y="1357"/>
                    </a:lnTo>
                    <a:close/>
                    <a:moveTo>
                      <a:pt x="411" y="1357"/>
                    </a:moveTo>
                    <a:lnTo>
                      <a:pt x="469" y="1357"/>
                    </a:lnTo>
                    <a:lnTo>
                      <a:pt x="454" y="1360"/>
                    </a:lnTo>
                    <a:lnTo>
                      <a:pt x="439" y="1362"/>
                    </a:lnTo>
                    <a:lnTo>
                      <a:pt x="428" y="1362"/>
                    </a:lnTo>
                    <a:lnTo>
                      <a:pt x="423" y="1360"/>
                    </a:lnTo>
                    <a:lnTo>
                      <a:pt x="416" y="1359"/>
                    </a:lnTo>
                    <a:lnTo>
                      <a:pt x="411" y="1357"/>
                    </a:lnTo>
                    <a:close/>
                    <a:moveTo>
                      <a:pt x="1587" y="1349"/>
                    </a:moveTo>
                    <a:lnTo>
                      <a:pt x="1600" y="1349"/>
                    </a:lnTo>
                    <a:lnTo>
                      <a:pt x="1614" y="1350"/>
                    </a:lnTo>
                    <a:lnTo>
                      <a:pt x="1627" y="1357"/>
                    </a:lnTo>
                    <a:lnTo>
                      <a:pt x="1566" y="1357"/>
                    </a:lnTo>
                    <a:lnTo>
                      <a:pt x="1574" y="1354"/>
                    </a:lnTo>
                    <a:lnTo>
                      <a:pt x="1580" y="1351"/>
                    </a:lnTo>
                    <a:lnTo>
                      <a:pt x="1583" y="1350"/>
                    </a:lnTo>
                    <a:lnTo>
                      <a:pt x="1587" y="1349"/>
                    </a:lnTo>
                    <a:close/>
                    <a:moveTo>
                      <a:pt x="1423" y="1329"/>
                    </a:moveTo>
                    <a:lnTo>
                      <a:pt x="1431" y="1336"/>
                    </a:lnTo>
                    <a:lnTo>
                      <a:pt x="1440" y="1345"/>
                    </a:lnTo>
                    <a:lnTo>
                      <a:pt x="1443" y="1346"/>
                    </a:lnTo>
                    <a:lnTo>
                      <a:pt x="1445" y="1350"/>
                    </a:lnTo>
                    <a:lnTo>
                      <a:pt x="1448" y="1353"/>
                    </a:lnTo>
                    <a:lnTo>
                      <a:pt x="1449" y="1357"/>
                    </a:lnTo>
                    <a:lnTo>
                      <a:pt x="1423" y="1357"/>
                    </a:lnTo>
                    <a:lnTo>
                      <a:pt x="1423" y="1329"/>
                    </a:lnTo>
                    <a:close/>
                    <a:moveTo>
                      <a:pt x="2181" y="1041"/>
                    </a:moveTo>
                    <a:lnTo>
                      <a:pt x="2183" y="1041"/>
                    </a:lnTo>
                    <a:lnTo>
                      <a:pt x="2198" y="1044"/>
                    </a:lnTo>
                    <a:lnTo>
                      <a:pt x="2198" y="1045"/>
                    </a:lnTo>
                    <a:lnTo>
                      <a:pt x="2200" y="1045"/>
                    </a:lnTo>
                    <a:lnTo>
                      <a:pt x="2215" y="1053"/>
                    </a:lnTo>
                    <a:lnTo>
                      <a:pt x="2228" y="1064"/>
                    </a:lnTo>
                    <a:lnTo>
                      <a:pt x="2236" y="1075"/>
                    </a:lnTo>
                    <a:lnTo>
                      <a:pt x="2240" y="1085"/>
                    </a:lnTo>
                    <a:lnTo>
                      <a:pt x="2241" y="1097"/>
                    </a:lnTo>
                    <a:lnTo>
                      <a:pt x="2241" y="1112"/>
                    </a:lnTo>
                    <a:lnTo>
                      <a:pt x="2239" y="1123"/>
                    </a:lnTo>
                    <a:lnTo>
                      <a:pt x="2234" y="1133"/>
                    </a:lnTo>
                    <a:lnTo>
                      <a:pt x="2232" y="1135"/>
                    </a:lnTo>
                    <a:lnTo>
                      <a:pt x="2232" y="1137"/>
                    </a:lnTo>
                    <a:lnTo>
                      <a:pt x="2231" y="1138"/>
                    </a:lnTo>
                    <a:lnTo>
                      <a:pt x="2227" y="1143"/>
                    </a:lnTo>
                    <a:lnTo>
                      <a:pt x="2221" y="1150"/>
                    </a:lnTo>
                    <a:lnTo>
                      <a:pt x="2213" y="1156"/>
                    </a:lnTo>
                    <a:lnTo>
                      <a:pt x="2197" y="1161"/>
                    </a:lnTo>
                    <a:lnTo>
                      <a:pt x="2189" y="1163"/>
                    </a:lnTo>
                    <a:lnTo>
                      <a:pt x="2187" y="1163"/>
                    </a:lnTo>
                    <a:lnTo>
                      <a:pt x="2184" y="1164"/>
                    </a:lnTo>
                    <a:lnTo>
                      <a:pt x="2180" y="1164"/>
                    </a:lnTo>
                    <a:lnTo>
                      <a:pt x="2162" y="1161"/>
                    </a:lnTo>
                    <a:lnTo>
                      <a:pt x="2147" y="1154"/>
                    </a:lnTo>
                    <a:lnTo>
                      <a:pt x="2134" y="1142"/>
                    </a:lnTo>
                    <a:lnTo>
                      <a:pt x="2133" y="1140"/>
                    </a:lnTo>
                    <a:lnTo>
                      <a:pt x="2032" y="1243"/>
                    </a:lnTo>
                    <a:lnTo>
                      <a:pt x="2033" y="1245"/>
                    </a:lnTo>
                    <a:lnTo>
                      <a:pt x="2035" y="1247"/>
                    </a:lnTo>
                    <a:lnTo>
                      <a:pt x="2035" y="1249"/>
                    </a:lnTo>
                    <a:lnTo>
                      <a:pt x="2036" y="1249"/>
                    </a:lnTo>
                    <a:lnTo>
                      <a:pt x="2036" y="1250"/>
                    </a:lnTo>
                    <a:lnTo>
                      <a:pt x="2040" y="1264"/>
                    </a:lnTo>
                    <a:lnTo>
                      <a:pt x="2041" y="1275"/>
                    </a:lnTo>
                    <a:lnTo>
                      <a:pt x="2041" y="1278"/>
                    </a:lnTo>
                    <a:lnTo>
                      <a:pt x="2040" y="1281"/>
                    </a:lnTo>
                    <a:lnTo>
                      <a:pt x="2040" y="1284"/>
                    </a:lnTo>
                    <a:lnTo>
                      <a:pt x="2112" y="1330"/>
                    </a:lnTo>
                    <a:lnTo>
                      <a:pt x="2116" y="1326"/>
                    </a:lnTo>
                    <a:lnTo>
                      <a:pt x="2120" y="1324"/>
                    </a:lnTo>
                    <a:lnTo>
                      <a:pt x="2124" y="1320"/>
                    </a:lnTo>
                    <a:lnTo>
                      <a:pt x="2129" y="1317"/>
                    </a:lnTo>
                    <a:lnTo>
                      <a:pt x="2134" y="1316"/>
                    </a:lnTo>
                    <a:lnTo>
                      <a:pt x="2146" y="1312"/>
                    </a:lnTo>
                    <a:lnTo>
                      <a:pt x="2158" y="1311"/>
                    </a:lnTo>
                    <a:lnTo>
                      <a:pt x="2163" y="1311"/>
                    </a:lnTo>
                    <a:lnTo>
                      <a:pt x="2168" y="1312"/>
                    </a:lnTo>
                    <a:lnTo>
                      <a:pt x="2171" y="1312"/>
                    </a:lnTo>
                    <a:lnTo>
                      <a:pt x="2187" y="1319"/>
                    </a:lnTo>
                    <a:lnTo>
                      <a:pt x="2198" y="1328"/>
                    </a:lnTo>
                    <a:lnTo>
                      <a:pt x="2206" y="1336"/>
                    </a:lnTo>
                    <a:lnTo>
                      <a:pt x="2209" y="1341"/>
                    </a:lnTo>
                    <a:lnTo>
                      <a:pt x="2210" y="1342"/>
                    </a:lnTo>
                    <a:lnTo>
                      <a:pt x="2213" y="1346"/>
                    </a:lnTo>
                    <a:lnTo>
                      <a:pt x="2215" y="1357"/>
                    </a:lnTo>
                    <a:lnTo>
                      <a:pt x="2097" y="1357"/>
                    </a:lnTo>
                    <a:lnTo>
                      <a:pt x="2097" y="1355"/>
                    </a:lnTo>
                    <a:lnTo>
                      <a:pt x="2028" y="1312"/>
                    </a:lnTo>
                    <a:lnTo>
                      <a:pt x="2027" y="1312"/>
                    </a:lnTo>
                    <a:lnTo>
                      <a:pt x="2027" y="1313"/>
                    </a:lnTo>
                    <a:lnTo>
                      <a:pt x="2016" y="1324"/>
                    </a:lnTo>
                    <a:lnTo>
                      <a:pt x="2012" y="1326"/>
                    </a:lnTo>
                    <a:lnTo>
                      <a:pt x="2020" y="1357"/>
                    </a:lnTo>
                    <a:lnTo>
                      <a:pt x="1990" y="1357"/>
                    </a:lnTo>
                    <a:lnTo>
                      <a:pt x="1984" y="1336"/>
                    </a:lnTo>
                    <a:lnTo>
                      <a:pt x="1981" y="1336"/>
                    </a:lnTo>
                    <a:lnTo>
                      <a:pt x="1963" y="1333"/>
                    </a:lnTo>
                    <a:lnTo>
                      <a:pt x="1951" y="1329"/>
                    </a:lnTo>
                    <a:lnTo>
                      <a:pt x="1948" y="1326"/>
                    </a:lnTo>
                    <a:lnTo>
                      <a:pt x="1947" y="1326"/>
                    </a:lnTo>
                    <a:lnTo>
                      <a:pt x="1946" y="1325"/>
                    </a:lnTo>
                    <a:lnTo>
                      <a:pt x="1933" y="1313"/>
                    </a:lnTo>
                    <a:lnTo>
                      <a:pt x="1923" y="1299"/>
                    </a:lnTo>
                    <a:lnTo>
                      <a:pt x="1919" y="1287"/>
                    </a:lnTo>
                    <a:lnTo>
                      <a:pt x="1918" y="1275"/>
                    </a:lnTo>
                    <a:lnTo>
                      <a:pt x="1919" y="1264"/>
                    </a:lnTo>
                    <a:lnTo>
                      <a:pt x="1921" y="1261"/>
                    </a:lnTo>
                    <a:lnTo>
                      <a:pt x="1921" y="1260"/>
                    </a:lnTo>
                    <a:lnTo>
                      <a:pt x="1922" y="1258"/>
                    </a:lnTo>
                    <a:lnTo>
                      <a:pt x="1925" y="1249"/>
                    </a:lnTo>
                    <a:lnTo>
                      <a:pt x="1930" y="1239"/>
                    </a:lnTo>
                    <a:lnTo>
                      <a:pt x="1940" y="1228"/>
                    </a:lnTo>
                    <a:lnTo>
                      <a:pt x="1947" y="1224"/>
                    </a:lnTo>
                    <a:lnTo>
                      <a:pt x="1955" y="1219"/>
                    </a:lnTo>
                    <a:lnTo>
                      <a:pt x="1964" y="1215"/>
                    </a:lnTo>
                    <a:lnTo>
                      <a:pt x="1970" y="1214"/>
                    </a:lnTo>
                    <a:lnTo>
                      <a:pt x="1972" y="1214"/>
                    </a:lnTo>
                    <a:lnTo>
                      <a:pt x="1976" y="1212"/>
                    </a:lnTo>
                    <a:lnTo>
                      <a:pt x="1980" y="1212"/>
                    </a:lnTo>
                    <a:lnTo>
                      <a:pt x="1990" y="1215"/>
                    </a:lnTo>
                    <a:lnTo>
                      <a:pt x="1998" y="1215"/>
                    </a:lnTo>
                    <a:lnTo>
                      <a:pt x="2002" y="1218"/>
                    </a:lnTo>
                    <a:lnTo>
                      <a:pt x="2007" y="1219"/>
                    </a:lnTo>
                    <a:lnTo>
                      <a:pt x="2011" y="1222"/>
                    </a:lnTo>
                    <a:lnTo>
                      <a:pt x="2121" y="1112"/>
                    </a:lnTo>
                    <a:lnTo>
                      <a:pt x="2120" y="1101"/>
                    </a:lnTo>
                    <a:lnTo>
                      <a:pt x="2121" y="1092"/>
                    </a:lnTo>
                    <a:lnTo>
                      <a:pt x="2126" y="1076"/>
                    </a:lnTo>
                    <a:lnTo>
                      <a:pt x="2135" y="1062"/>
                    </a:lnTo>
                    <a:lnTo>
                      <a:pt x="2149" y="1050"/>
                    </a:lnTo>
                    <a:lnTo>
                      <a:pt x="2150" y="1050"/>
                    </a:lnTo>
                    <a:lnTo>
                      <a:pt x="2151" y="1049"/>
                    </a:lnTo>
                    <a:lnTo>
                      <a:pt x="2167" y="1044"/>
                    </a:lnTo>
                    <a:lnTo>
                      <a:pt x="2181" y="1041"/>
                    </a:lnTo>
                    <a:close/>
                    <a:moveTo>
                      <a:pt x="1423" y="0"/>
                    </a:moveTo>
                    <a:lnTo>
                      <a:pt x="1438" y="2"/>
                    </a:lnTo>
                    <a:lnTo>
                      <a:pt x="1453" y="8"/>
                    </a:lnTo>
                    <a:lnTo>
                      <a:pt x="1468" y="16"/>
                    </a:lnTo>
                    <a:lnTo>
                      <a:pt x="1481" y="25"/>
                    </a:lnTo>
                    <a:lnTo>
                      <a:pt x="1493" y="35"/>
                    </a:lnTo>
                    <a:lnTo>
                      <a:pt x="1507" y="52"/>
                    </a:lnTo>
                    <a:lnTo>
                      <a:pt x="1517" y="72"/>
                    </a:lnTo>
                    <a:lnTo>
                      <a:pt x="1524" y="94"/>
                    </a:lnTo>
                    <a:lnTo>
                      <a:pt x="1525" y="94"/>
                    </a:lnTo>
                    <a:lnTo>
                      <a:pt x="1525" y="101"/>
                    </a:lnTo>
                    <a:lnTo>
                      <a:pt x="1527" y="120"/>
                    </a:lnTo>
                    <a:lnTo>
                      <a:pt x="1524" y="141"/>
                    </a:lnTo>
                    <a:lnTo>
                      <a:pt x="1519" y="160"/>
                    </a:lnTo>
                    <a:lnTo>
                      <a:pt x="1512" y="174"/>
                    </a:lnTo>
                    <a:lnTo>
                      <a:pt x="1502" y="187"/>
                    </a:lnTo>
                    <a:lnTo>
                      <a:pt x="1502" y="188"/>
                    </a:lnTo>
                    <a:lnTo>
                      <a:pt x="1500" y="188"/>
                    </a:lnTo>
                    <a:lnTo>
                      <a:pt x="1500" y="190"/>
                    </a:lnTo>
                    <a:lnTo>
                      <a:pt x="1485" y="205"/>
                    </a:lnTo>
                    <a:lnTo>
                      <a:pt x="1465" y="219"/>
                    </a:lnTo>
                    <a:lnTo>
                      <a:pt x="1445" y="226"/>
                    </a:lnTo>
                    <a:lnTo>
                      <a:pt x="1443" y="228"/>
                    </a:lnTo>
                    <a:lnTo>
                      <a:pt x="1442" y="228"/>
                    </a:lnTo>
                    <a:lnTo>
                      <a:pt x="1469" y="537"/>
                    </a:lnTo>
                    <a:lnTo>
                      <a:pt x="1493" y="537"/>
                    </a:lnTo>
                    <a:lnTo>
                      <a:pt x="1499" y="538"/>
                    </a:lnTo>
                    <a:lnTo>
                      <a:pt x="1521" y="542"/>
                    </a:lnTo>
                    <a:lnTo>
                      <a:pt x="1540" y="549"/>
                    </a:lnTo>
                    <a:lnTo>
                      <a:pt x="1566" y="562"/>
                    </a:lnTo>
                    <a:lnTo>
                      <a:pt x="1588" y="579"/>
                    </a:lnTo>
                    <a:lnTo>
                      <a:pt x="1606" y="601"/>
                    </a:lnTo>
                    <a:lnTo>
                      <a:pt x="1608" y="601"/>
                    </a:lnTo>
                    <a:lnTo>
                      <a:pt x="1608" y="602"/>
                    </a:lnTo>
                    <a:lnTo>
                      <a:pt x="1609" y="604"/>
                    </a:lnTo>
                    <a:lnTo>
                      <a:pt x="1617" y="617"/>
                    </a:lnTo>
                    <a:lnTo>
                      <a:pt x="1624" y="632"/>
                    </a:lnTo>
                    <a:lnTo>
                      <a:pt x="1744" y="607"/>
                    </a:lnTo>
                    <a:lnTo>
                      <a:pt x="1743" y="601"/>
                    </a:lnTo>
                    <a:lnTo>
                      <a:pt x="1743" y="594"/>
                    </a:lnTo>
                    <a:lnTo>
                      <a:pt x="1744" y="593"/>
                    </a:lnTo>
                    <a:lnTo>
                      <a:pt x="1744" y="590"/>
                    </a:lnTo>
                    <a:lnTo>
                      <a:pt x="1747" y="577"/>
                    </a:lnTo>
                    <a:lnTo>
                      <a:pt x="1752" y="563"/>
                    </a:lnTo>
                    <a:lnTo>
                      <a:pt x="1760" y="551"/>
                    </a:lnTo>
                    <a:lnTo>
                      <a:pt x="1765" y="545"/>
                    </a:lnTo>
                    <a:lnTo>
                      <a:pt x="1770" y="539"/>
                    </a:lnTo>
                    <a:lnTo>
                      <a:pt x="1777" y="534"/>
                    </a:lnTo>
                    <a:lnTo>
                      <a:pt x="1778" y="533"/>
                    </a:lnTo>
                    <a:lnTo>
                      <a:pt x="1791" y="525"/>
                    </a:lnTo>
                    <a:lnTo>
                      <a:pt x="1807" y="520"/>
                    </a:lnTo>
                    <a:lnTo>
                      <a:pt x="1823" y="517"/>
                    </a:lnTo>
                    <a:lnTo>
                      <a:pt x="1825" y="517"/>
                    </a:lnTo>
                    <a:lnTo>
                      <a:pt x="1842" y="518"/>
                    </a:lnTo>
                    <a:lnTo>
                      <a:pt x="1857" y="522"/>
                    </a:lnTo>
                    <a:lnTo>
                      <a:pt x="1871" y="529"/>
                    </a:lnTo>
                    <a:lnTo>
                      <a:pt x="1874" y="530"/>
                    </a:lnTo>
                    <a:lnTo>
                      <a:pt x="1876" y="533"/>
                    </a:lnTo>
                    <a:lnTo>
                      <a:pt x="1887" y="541"/>
                    </a:lnTo>
                    <a:lnTo>
                      <a:pt x="1897" y="554"/>
                    </a:lnTo>
                    <a:lnTo>
                      <a:pt x="1905" y="567"/>
                    </a:lnTo>
                    <a:lnTo>
                      <a:pt x="1906" y="568"/>
                    </a:lnTo>
                    <a:lnTo>
                      <a:pt x="1906" y="571"/>
                    </a:lnTo>
                    <a:lnTo>
                      <a:pt x="1908" y="573"/>
                    </a:lnTo>
                    <a:lnTo>
                      <a:pt x="1910" y="581"/>
                    </a:lnTo>
                    <a:lnTo>
                      <a:pt x="1912" y="588"/>
                    </a:lnTo>
                    <a:lnTo>
                      <a:pt x="2121" y="596"/>
                    </a:lnTo>
                    <a:lnTo>
                      <a:pt x="2124" y="588"/>
                    </a:lnTo>
                    <a:lnTo>
                      <a:pt x="2128" y="581"/>
                    </a:lnTo>
                    <a:lnTo>
                      <a:pt x="2139" y="566"/>
                    </a:lnTo>
                    <a:lnTo>
                      <a:pt x="2155" y="554"/>
                    </a:lnTo>
                    <a:lnTo>
                      <a:pt x="2158" y="552"/>
                    </a:lnTo>
                    <a:lnTo>
                      <a:pt x="2159" y="551"/>
                    </a:lnTo>
                    <a:lnTo>
                      <a:pt x="2172" y="547"/>
                    </a:lnTo>
                    <a:lnTo>
                      <a:pt x="2187" y="546"/>
                    </a:lnTo>
                    <a:lnTo>
                      <a:pt x="2201" y="491"/>
                    </a:lnTo>
                    <a:lnTo>
                      <a:pt x="2187" y="483"/>
                    </a:lnTo>
                    <a:lnTo>
                      <a:pt x="2171" y="473"/>
                    </a:lnTo>
                    <a:lnTo>
                      <a:pt x="2169" y="470"/>
                    </a:lnTo>
                    <a:lnTo>
                      <a:pt x="2167" y="467"/>
                    </a:lnTo>
                    <a:lnTo>
                      <a:pt x="2155" y="453"/>
                    </a:lnTo>
                    <a:lnTo>
                      <a:pt x="2146" y="437"/>
                    </a:lnTo>
                    <a:lnTo>
                      <a:pt x="2139" y="420"/>
                    </a:lnTo>
                    <a:lnTo>
                      <a:pt x="2135" y="404"/>
                    </a:lnTo>
                    <a:lnTo>
                      <a:pt x="2135" y="386"/>
                    </a:lnTo>
                    <a:lnTo>
                      <a:pt x="2137" y="365"/>
                    </a:lnTo>
                    <a:lnTo>
                      <a:pt x="2145" y="346"/>
                    </a:lnTo>
                    <a:lnTo>
                      <a:pt x="2155" y="327"/>
                    </a:lnTo>
                    <a:lnTo>
                      <a:pt x="2171" y="310"/>
                    </a:lnTo>
                    <a:lnTo>
                      <a:pt x="2188" y="297"/>
                    </a:lnTo>
                    <a:lnTo>
                      <a:pt x="2207" y="288"/>
                    </a:lnTo>
                    <a:lnTo>
                      <a:pt x="2210" y="287"/>
                    </a:lnTo>
                    <a:lnTo>
                      <a:pt x="2214" y="285"/>
                    </a:lnTo>
                    <a:lnTo>
                      <a:pt x="2217" y="285"/>
                    </a:lnTo>
                    <a:lnTo>
                      <a:pt x="2230" y="281"/>
                    </a:lnTo>
                    <a:lnTo>
                      <a:pt x="2245" y="280"/>
                    </a:lnTo>
                    <a:lnTo>
                      <a:pt x="2260" y="281"/>
                    </a:lnTo>
                    <a:lnTo>
                      <a:pt x="2273" y="284"/>
                    </a:lnTo>
                    <a:lnTo>
                      <a:pt x="2276" y="285"/>
                    </a:lnTo>
                    <a:lnTo>
                      <a:pt x="2278" y="285"/>
                    </a:lnTo>
                    <a:lnTo>
                      <a:pt x="2282" y="287"/>
                    </a:lnTo>
                    <a:lnTo>
                      <a:pt x="2291" y="291"/>
                    </a:lnTo>
                    <a:lnTo>
                      <a:pt x="2303" y="296"/>
                    </a:lnTo>
                    <a:lnTo>
                      <a:pt x="2315" y="304"/>
                    </a:lnTo>
                    <a:lnTo>
                      <a:pt x="2425" y="217"/>
                    </a:lnTo>
                    <a:lnTo>
                      <a:pt x="2422" y="196"/>
                    </a:lnTo>
                    <a:lnTo>
                      <a:pt x="2423" y="186"/>
                    </a:lnTo>
                    <a:lnTo>
                      <a:pt x="2426" y="175"/>
                    </a:lnTo>
                    <a:lnTo>
                      <a:pt x="2430" y="166"/>
                    </a:lnTo>
                    <a:lnTo>
                      <a:pt x="2438" y="153"/>
                    </a:lnTo>
                    <a:lnTo>
                      <a:pt x="2448" y="143"/>
                    </a:lnTo>
                    <a:lnTo>
                      <a:pt x="2454" y="139"/>
                    </a:lnTo>
                    <a:lnTo>
                      <a:pt x="2460" y="136"/>
                    </a:lnTo>
                    <a:lnTo>
                      <a:pt x="2465" y="133"/>
                    </a:lnTo>
                    <a:lnTo>
                      <a:pt x="2478" y="129"/>
                    </a:lnTo>
                    <a:lnTo>
                      <a:pt x="2492" y="128"/>
                    </a:lnTo>
                    <a:lnTo>
                      <a:pt x="2503" y="128"/>
                    </a:lnTo>
                    <a:lnTo>
                      <a:pt x="2505" y="129"/>
                    </a:lnTo>
                    <a:lnTo>
                      <a:pt x="2507" y="129"/>
                    </a:lnTo>
                    <a:lnTo>
                      <a:pt x="2524" y="136"/>
                    </a:lnTo>
                    <a:lnTo>
                      <a:pt x="2539" y="146"/>
                    </a:lnTo>
                    <a:lnTo>
                      <a:pt x="2544" y="150"/>
                    </a:lnTo>
                    <a:lnTo>
                      <a:pt x="2548" y="156"/>
                    </a:lnTo>
                    <a:lnTo>
                      <a:pt x="2550" y="161"/>
                    </a:lnTo>
                    <a:lnTo>
                      <a:pt x="2550" y="162"/>
                    </a:lnTo>
                    <a:lnTo>
                      <a:pt x="2552" y="162"/>
                    </a:lnTo>
                    <a:lnTo>
                      <a:pt x="2557" y="174"/>
                    </a:lnTo>
                    <a:lnTo>
                      <a:pt x="2561" y="187"/>
                    </a:lnTo>
                    <a:lnTo>
                      <a:pt x="2561" y="200"/>
                    </a:lnTo>
                    <a:lnTo>
                      <a:pt x="2557" y="221"/>
                    </a:lnTo>
                    <a:lnTo>
                      <a:pt x="2547" y="239"/>
                    </a:lnTo>
                    <a:lnTo>
                      <a:pt x="2535" y="251"/>
                    </a:lnTo>
                    <a:lnTo>
                      <a:pt x="2524" y="258"/>
                    </a:lnTo>
                    <a:lnTo>
                      <a:pt x="2513" y="262"/>
                    </a:lnTo>
                    <a:lnTo>
                      <a:pt x="2511" y="263"/>
                    </a:lnTo>
                    <a:lnTo>
                      <a:pt x="2509" y="264"/>
                    </a:lnTo>
                    <a:lnTo>
                      <a:pt x="2507" y="264"/>
                    </a:lnTo>
                    <a:lnTo>
                      <a:pt x="2503" y="266"/>
                    </a:lnTo>
                    <a:lnTo>
                      <a:pt x="2477" y="266"/>
                    </a:lnTo>
                    <a:lnTo>
                      <a:pt x="2469" y="263"/>
                    </a:lnTo>
                    <a:lnTo>
                      <a:pt x="2468" y="263"/>
                    </a:lnTo>
                    <a:lnTo>
                      <a:pt x="2461" y="260"/>
                    </a:lnTo>
                    <a:lnTo>
                      <a:pt x="2451" y="253"/>
                    </a:lnTo>
                    <a:lnTo>
                      <a:pt x="2443" y="247"/>
                    </a:lnTo>
                    <a:lnTo>
                      <a:pt x="2442" y="245"/>
                    </a:lnTo>
                    <a:lnTo>
                      <a:pt x="2441" y="243"/>
                    </a:lnTo>
                    <a:lnTo>
                      <a:pt x="2336" y="326"/>
                    </a:lnTo>
                    <a:lnTo>
                      <a:pt x="2344" y="338"/>
                    </a:lnTo>
                    <a:lnTo>
                      <a:pt x="2348" y="351"/>
                    </a:lnTo>
                    <a:lnTo>
                      <a:pt x="2350" y="353"/>
                    </a:lnTo>
                    <a:lnTo>
                      <a:pt x="2351" y="357"/>
                    </a:lnTo>
                    <a:lnTo>
                      <a:pt x="2353" y="363"/>
                    </a:lnTo>
                    <a:lnTo>
                      <a:pt x="2357" y="381"/>
                    </a:lnTo>
                    <a:lnTo>
                      <a:pt x="2357" y="399"/>
                    </a:lnTo>
                    <a:lnTo>
                      <a:pt x="2353" y="416"/>
                    </a:lnTo>
                    <a:lnTo>
                      <a:pt x="2485" y="479"/>
                    </a:lnTo>
                    <a:lnTo>
                      <a:pt x="2501" y="461"/>
                    </a:lnTo>
                    <a:lnTo>
                      <a:pt x="2519" y="445"/>
                    </a:lnTo>
                    <a:lnTo>
                      <a:pt x="2539" y="432"/>
                    </a:lnTo>
                    <a:lnTo>
                      <a:pt x="2560" y="423"/>
                    </a:lnTo>
                    <a:lnTo>
                      <a:pt x="2581" y="418"/>
                    </a:lnTo>
                    <a:lnTo>
                      <a:pt x="2583" y="416"/>
                    </a:lnTo>
                    <a:lnTo>
                      <a:pt x="2585" y="416"/>
                    </a:lnTo>
                    <a:lnTo>
                      <a:pt x="2600" y="414"/>
                    </a:lnTo>
                    <a:lnTo>
                      <a:pt x="2616" y="412"/>
                    </a:lnTo>
                    <a:lnTo>
                      <a:pt x="2637" y="414"/>
                    </a:lnTo>
                    <a:lnTo>
                      <a:pt x="2657" y="418"/>
                    </a:lnTo>
                    <a:lnTo>
                      <a:pt x="2674" y="424"/>
                    </a:lnTo>
                    <a:lnTo>
                      <a:pt x="2697" y="436"/>
                    </a:lnTo>
                    <a:lnTo>
                      <a:pt x="2717" y="449"/>
                    </a:lnTo>
                    <a:lnTo>
                      <a:pt x="2732" y="465"/>
                    </a:lnTo>
                    <a:lnTo>
                      <a:pt x="2747" y="484"/>
                    </a:lnTo>
                    <a:lnTo>
                      <a:pt x="2749" y="490"/>
                    </a:lnTo>
                    <a:lnTo>
                      <a:pt x="2752" y="496"/>
                    </a:lnTo>
                    <a:lnTo>
                      <a:pt x="2759" y="505"/>
                    </a:lnTo>
                    <a:lnTo>
                      <a:pt x="2764" y="517"/>
                    </a:lnTo>
                    <a:lnTo>
                      <a:pt x="2850" y="492"/>
                    </a:lnTo>
                    <a:lnTo>
                      <a:pt x="2850" y="524"/>
                    </a:lnTo>
                    <a:lnTo>
                      <a:pt x="2772" y="546"/>
                    </a:lnTo>
                    <a:lnTo>
                      <a:pt x="2773" y="560"/>
                    </a:lnTo>
                    <a:lnTo>
                      <a:pt x="2773" y="588"/>
                    </a:lnTo>
                    <a:lnTo>
                      <a:pt x="2770" y="604"/>
                    </a:lnTo>
                    <a:lnTo>
                      <a:pt x="2767" y="622"/>
                    </a:lnTo>
                    <a:lnTo>
                      <a:pt x="2760" y="640"/>
                    </a:lnTo>
                    <a:lnTo>
                      <a:pt x="2751" y="657"/>
                    </a:lnTo>
                    <a:lnTo>
                      <a:pt x="2742" y="669"/>
                    </a:lnTo>
                    <a:lnTo>
                      <a:pt x="2742" y="670"/>
                    </a:lnTo>
                    <a:lnTo>
                      <a:pt x="2731" y="683"/>
                    </a:lnTo>
                    <a:lnTo>
                      <a:pt x="2718" y="694"/>
                    </a:lnTo>
                    <a:lnTo>
                      <a:pt x="2705" y="702"/>
                    </a:lnTo>
                    <a:lnTo>
                      <a:pt x="2701" y="706"/>
                    </a:lnTo>
                    <a:lnTo>
                      <a:pt x="2696" y="710"/>
                    </a:lnTo>
                    <a:lnTo>
                      <a:pt x="2689" y="714"/>
                    </a:lnTo>
                    <a:lnTo>
                      <a:pt x="2668" y="723"/>
                    </a:lnTo>
                    <a:lnTo>
                      <a:pt x="2647" y="729"/>
                    </a:lnTo>
                    <a:lnTo>
                      <a:pt x="2709" y="1038"/>
                    </a:lnTo>
                    <a:lnTo>
                      <a:pt x="2713" y="1038"/>
                    </a:lnTo>
                    <a:lnTo>
                      <a:pt x="2734" y="1041"/>
                    </a:lnTo>
                    <a:lnTo>
                      <a:pt x="2752" y="1049"/>
                    </a:lnTo>
                    <a:lnTo>
                      <a:pt x="2767" y="1059"/>
                    </a:lnTo>
                    <a:lnTo>
                      <a:pt x="2778" y="1071"/>
                    </a:lnTo>
                    <a:lnTo>
                      <a:pt x="2787" y="1085"/>
                    </a:lnTo>
                    <a:lnTo>
                      <a:pt x="2789" y="1088"/>
                    </a:lnTo>
                    <a:lnTo>
                      <a:pt x="2790" y="1089"/>
                    </a:lnTo>
                    <a:lnTo>
                      <a:pt x="2790" y="1092"/>
                    </a:lnTo>
                    <a:lnTo>
                      <a:pt x="2795" y="1105"/>
                    </a:lnTo>
                    <a:lnTo>
                      <a:pt x="2798" y="1121"/>
                    </a:lnTo>
                    <a:lnTo>
                      <a:pt x="2797" y="1137"/>
                    </a:lnTo>
                    <a:lnTo>
                      <a:pt x="2797" y="1139"/>
                    </a:lnTo>
                    <a:lnTo>
                      <a:pt x="2795" y="1143"/>
                    </a:lnTo>
                    <a:lnTo>
                      <a:pt x="2793" y="1155"/>
                    </a:lnTo>
                    <a:lnTo>
                      <a:pt x="2787" y="1167"/>
                    </a:lnTo>
                    <a:lnTo>
                      <a:pt x="2820" y="1190"/>
                    </a:lnTo>
                    <a:lnTo>
                      <a:pt x="2832" y="1182"/>
                    </a:lnTo>
                    <a:lnTo>
                      <a:pt x="2833" y="1182"/>
                    </a:lnTo>
                    <a:lnTo>
                      <a:pt x="2835" y="1181"/>
                    </a:lnTo>
                    <a:lnTo>
                      <a:pt x="2839" y="1178"/>
                    </a:lnTo>
                    <a:lnTo>
                      <a:pt x="2844" y="1176"/>
                    </a:lnTo>
                    <a:lnTo>
                      <a:pt x="2850" y="1174"/>
                    </a:lnTo>
                    <a:lnTo>
                      <a:pt x="2850" y="1333"/>
                    </a:lnTo>
                    <a:lnTo>
                      <a:pt x="2845" y="1330"/>
                    </a:lnTo>
                    <a:lnTo>
                      <a:pt x="2840" y="1329"/>
                    </a:lnTo>
                    <a:lnTo>
                      <a:pt x="2836" y="1326"/>
                    </a:lnTo>
                    <a:lnTo>
                      <a:pt x="2820" y="1317"/>
                    </a:lnTo>
                    <a:lnTo>
                      <a:pt x="2808" y="1304"/>
                    </a:lnTo>
                    <a:lnTo>
                      <a:pt x="2801" y="1288"/>
                    </a:lnTo>
                    <a:lnTo>
                      <a:pt x="2798" y="1284"/>
                    </a:lnTo>
                    <a:lnTo>
                      <a:pt x="2791" y="1261"/>
                    </a:lnTo>
                    <a:lnTo>
                      <a:pt x="2793" y="1237"/>
                    </a:lnTo>
                    <a:lnTo>
                      <a:pt x="2793" y="1236"/>
                    </a:lnTo>
                    <a:lnTo>
                      <a:pt x="2797" y="1224"/>
                    </a:lnTo>
                    <a:lnTo>
                      <a:pt x="2802" y="1214"/>
                    </a:lnTo>
                    <a:lnTo>
                      <a:pt x="2769" y="1190"/>
                    </a:lnTo>
                    <a:lnTo>
                      <a:pt x="2765" y="1194"/>
                    </a:lnTo>
                    <a:lnTo>
                      <a:pt x="2757" y="1199"/>
                    </a:lnTo>
                    <a:lnTo>
                      <a:pt x="2752" y="1201"/>
                    </a:lnTo>
                    <a:lnTo>
                      <a:pt x="2751" y="1203"/>
                    </a:lnTo>
                    <a:lnTo>
                      <a:pt x="2743" y="1206"/>
                    </a:lnTo>
                    <a:lnTo>
                      <a:pt x="2738" y="1209"/>
                    </a:lnTo>
                    <a:lnTo>
                      <a:pt x="2725" y="1211"/>
                    </a:lnTo>
                    <a:lnTo>
                      <a:pt x="2721" y="1357"/>
                    </a:lnTo>
                    <a:lnTo>
                      <a:pt x="2691" y="1357"/>
                    </a:lnTo>
                    <a:lnTo>
                      <a:pt x="2695" y="1210"/>
                    </a:lnTo>
                    <a:lnTo>
                      <a:pt x="2684" y="1207"/>
                    </a:lnTo>
                    <a:lnTo>
                      <a:pt x="2674" y="1203"/>
                    </a:lnTo>
                    <a:lnTo>
                      <a:pt x="2672" y="1202"/>
                    </a:lnTo>
                    <a:lnTo>
                      <a:pt x="2671" y="1202"/>
                    </a:lnTo>
                    <a:lnTo>
                      <a:pt x="2670" y="1201"/>
                    </a:lnTo>
                    <a:lnTo>
                      <a:pt x="2667" y="1199"/>
                    </a:lnTo>
                    <a:lnTo>
                      <a:pt x="2629" y="1244"/>
                    </a:lnTo>
                    <a:lnTo>
                      <a:pt x="2633" y="1248"/>
                    </a:lnTo>
                    <a:lnTo>
                      <a:pt x="2638" y="1256"/>
                    </a:lnTo>
                    <a:lnTo>
                      <a:pt x="2640" y="1260"/>
                    </a:lnTo>
                    <a:lnTo>
                      <a:pt x="2640" y="1261"/>
                    </a:lnTo>
                    <a:lnTo>
                      <a:pt x="2642" y="1266"/>
                    </a:lnTo>
                    <a:lnTo>
                      <a:pt x="2645" y="1283"/>
                    </a:lnTo>
                    <a:lnTo>
                      <a:pt x="2643" y="1299"/>
                    </a:lnTo>
                    <a:lnTo>
                      <a:pt x="2637" y="1315"/>
                    </a:lnTo>
                    <a:lnTo>
                      <a:pt x="2636" y="1316"/>
                    </a:lnTo>
                    <a:lnTo>
                      <a:pt x="2636" y="1317"/>
                    </a:lnTo>
                    <a:lnTo>
                      <a:pt x="2632" y="1322"/>
                    </a:lnTo>
                    <a:lnTo>
                      <a:pt x="2626" y="1328"/>
                    </a:lnTo>
                    <a:lnTo>
                      <a:pt x="2621" y="1332"/>
                    </a:lnTo>
                    <a:lnTo>
                      <a:pt x="2617" y="1336"/>
                    </a:lnTo>
                    <a:lnTo>
                      <a:pt x="2605" y="1341"/>
                    </a:lnTo>
                    <a:lnTo>
                      <a:pt x="2594" y="1345"/>
                    </a:lnTo>
                    <a:lnTo>
                      <a:pt x="2577" y="1345"/>
                    </a:lnTo>
                    <a:lnTo>
                      <a:pt x="2560" y="1341"/>
                    </a:lnTo>
                    <a:lnTo>
                      <a:pt x="2544" y="1332"/>
                    </a:lnTo>
                    <a:lnTo>
                      <a:pt x="2535" y="1322"/>
                    </a:lnTo>
                    <a:lnTo>
                      <a:pt x="2530" y="1313"/>
                    </a:lnTo>
                    <a:lnTo>
                      <a:pt x="2526" y="1304"/>
                    </a:lnTo>
                    <a:lnTo>
                      <a:pt x="2523" y="1298"/>
                    </a:lnTo>
                    <a:lnTo>
                      <a:pt x="2523" y="1286"/>
                    </a:lnTo>
                    <a:lnTo>
                      <a:pt x="2522" y="1286"/>
                    </a:lnTo>
                    <a:lnTo>
                      <a:pt x="2524" y="1267"/>
                    </a:lnTo>
                    <a:lnTo>
                      <a:pt x="2532" y="1252"/>
                    </a:lnTo>
                    <a:lnTo>
                      <a:pt x="2533" y="1248"/>
                    </a:lnTo>
                    <a:lnTo>
                      <a:pt x="2539" y="1243"/>
                    </a:lnTo>
                    <a:lnTo>
                      <a:pt x="2505" y="1160"/>
                    </a:lnTo>
                    <a:lnTo>
                      <a:pt x="2499" y="1160"/>
                    </a:lnTo>
                    <a:lnTo>
                      <a:pt x="2488" y="1159"/>
                    </a:lnTo>
                    <a:lnTo>
                      <a:pt x="2476" y="1155"/>
                    </a:lnTo>
                    <a:lnTo>
                      <a:pt x="2468" y="1151"/>
                    </a:lnTo>
                    <a:lnTo>
                      <a:pt x="2461" y="1147"/>
                    </a:lnTo>
                    <a:lnTo>
                      <a:pt x="2454" y="1139"/>
                    </a:lnTo>
                    <a:lnTo>
                      <a:pt x="2413" y="1165"/>
                    </a:lnTo>
                    <a:lnTo>
                      <a:pt x="2413" y="1167"/>
                    </a:lnTo>
                    <a:lnTo>
                      <a:pt x="2416" y="1169"/>
                    </a:lnTo>
                    <a:lnTo>
                      <a:pt x="2416" y="1172"/>
                    </a:lnTo>
                    <a:lnTo>
                      <a:pt x="2418" y="1178"/>
                    </a:lnTo>
                    <a:lnTo>
                      <a:pt x="2421" y="1188"/>
                    </a:lnTo>
                    <a:lnTo>
                      <a:pt x="2421" y="1197"/>
                    </a:lnTo>
                    <a:lnTo>
                      <a:pt x="2420" y="1205"/>
                    </a:lnTo>
                    <a:lnTo>
                      <a:pt x="2420" y="1210"/>
                    </a:lnTo>
                    <a:lnTo>
                      <a:pt x="2418" y="1214"/>
                    </a:lnTo>
                    <a:lnTo>
                      <a:pt x="2416" y="1219"/>
                    </a:lnTo>
                    <a:lnTo>
                      <a:pt x="2413" y="1223"/>
                    </a:lnTo>
                    <a:lnTo>
                      <a:pt x="2413" y="1224"/>
                    </a:lnTo>
                    <a:lnTo>
                      <a:pt x="2410" y="1229"/>
                    </a:lnTo>
                    <a:lnTo>
                      <a:pt x="2399" y="1241"/>
                    </a:lnTo>
                    <a:lnTo>
                      <a:pt x="2384" y="1250"/>
                    </a:lnTo>
                    <a:lnTo>
                      <a:pt x="2368" y="1254"/>
                    </a:lnTo>
                    <a:lnTo>
                      <a:pt x="2366" y="1254"/>
                    </a:lnTo>
                    <a:lnTo>
                      <a:pt x="2363" y="1256"/>
                    </a:lnTo>
                    <a:lnTo>
                      <a:pt x="2361" y="1256"/>
                    </a:lnTo>
                    <a:lnTo>
                      <a:pt x="2350" y="1254"/>
                    </a:lnTo>
                    <a:lnTo>
                      <a:pt x="2340" y="1252"/>
                    </a:lnTo>
                    <a:lnTo>
                      <a:pt x="2329" y="1247"/>
                    </a:lnTo>
                    <a:lnTo>
                      <a:pt x="2314" y="1235"/>
                    </a:lnTo>
                    <a:lnTo>
                      <a:pt x="2310" y="1229"/>
                    </a:lnTo>
                    <a:lnTo>
                      <a:pt x="2307" y="1226"/>
                    </a:lnTo>
                    <a:lnTo>
                      <a:pt x="2300" y="1210"/>
                    </a:lnTo>
                    <a:lnTo>
                      <a:pt x="2298" y="1193"/>
                    </a:lnTo>
                    <a:lnTo>
                      <a:pt x="2298" y="1190"/>
                    </a:lnTo>
                    <a:lnTo>
                      <a:pt x="2299" y="1180"/>
                    </a:lnTo>
                    <a:lnTo>
                      <a:pt x="2303" y="1169"/>
                    </a:lnTo>
                    <a:lnTo>
                      <a:pt x="2308" y="1160"/>
                    </a:lnTo>
                    <a:lnTo>
                      <a:pt x="2315" y="1154"/>
                    </a:lnTo>
                    <a:lnTo>
                      <a:pt x="2320" y="1147"/>
                    </a:lnTo>
                    <a:lnTo>
                      <a:pt x="2321" y="1147"/>
                    </a:lnTo>
                    <a:lnTo>
                      <a:pt x="2321" y="1146"/>
                    </a:lnTo>
                    <a:lnTo>
                      <a:pt x="2336" y="1137"/>
                    </a:lnTo>
                    <a:lnTo>
                      <a:pt x="2353" y="1133"/>
                    </a:lnTo>
                    <a:lnTo>
                      <a:pt x="2359" y="1133"/>
                    </a:lnTo>
                    <a:lnTo>
                      <a:pt x="2375" y="1134"/>
                    </a:lnTo>
                    <a:lnTo>
                      <a:pt x="2389" y="1140"/>
                    </a:lnTo>
                    <a:lnTo>
                      <a:pt x="2392" y="1143"/>
                    </a:lnTo>
                    <a:lnTo>
                      <a:pt x="2439" y="1112"/>
                    </a:lnTo>
                    <a:lnTo>
                      <a:pt x="2438" y="1097"/>
                    </a:lnTo>
                    <a:lnTo>
                      <a:pt x="2441" y="1084"/>
                    </a:lnTo>
                    <a:lnTo>
                      <a:pt x="2442" y="1079"/>
                    </a:lnTo>
                    <a:lnTo>
                      <a:pt x="2447" y="1068"/>
                    </a:lnTo>
                    <a:lnTo>
                      <a:pt x="2447" y="1067"/>
                    </a:lnTo>
                    <a:lnTo>
                      <a:pt x="2448" y="1067"/>
                    </a:lnTo>
                    <a:lnTo>
                      <a:pt x="2454" y="1058"/>
                    </a:lnTo>
                    <a:lnTo>
                      <a:pt x="2463" y="1049"/>
                    </a:lnTo>
                    <a:lnTo>
                      <a:pt x="2473" y="1044"/>
                    </a:lnTo>
                    <a:lnTo>
                      <a:pt x="2486" y="1040"/>
                    </a:lnTo>
                    <a:lnTo>
                      <a:pt x="2498" y="1038"/>
                    </a:lnTo>
                    <a:lnTo>
                      <a:pt x="2510" y="1038"/>
                    </a:lnTo>
                    <a:lnTo>
                      <a:pt x="2513" y="1040"/>
                    </a:lnTo>
                    <a:lnTo>
                      <a:pt x="2514" y="1041"/>
                    </a:lnTo>
                    <a:lnTo>
                      <a:pt x="2523" y="1044"/>
                    </a:lnTo>
                    <a:lnTo>
                      <a:pt x="2533" y="1047"/>
                    </a:lnTo>
                    <a:lnTo>
                      <a:pt x="2541" y="1055"/>
                    </a:lnTo>
                    <a:lnTo>
                      <a:pt x="2544" y="1057"/>
                    </a:lnTo>
                    <a:lnTo>
                      <a:pt x="2545" y="1058"/>
                    </a:lnTo>
                    <a:lnTo>
                      <a:pt x="2550" y="1064"/>
                    </a:lnTo>
                    <a:lnTo>
                      <a:pt x="2554" y="1072"/>
                    </a:lnTo>
                    <a:lnTo>
                      <a:pt x="2558" y="1082"/>
                    </a:lnTo>
                    <a:lnTo>
                      <a:pt x="2560" y="1088"/>
                    </a:lnTo>
                    <a:lnTo>
                      <a:pt x="2560" y="1089"/>
                    </a:lnTo>
                    <a:lnTo>
                      <a:pt x="2561" y="1093"/>
                    </a:lnTo>
                    <a:lnTo>
                      <a:pt x="2562" y="1099"/>
                    </a:lnTo>
                    <a:lnTo>
                      <a:pt x="2561" y="1104"/>
                    </a:lnTo>
                    <a:lnTo>
                      <a:pt x="2560" y="1108"/>
                    </a:lnTo>
                    <a:lnTo>
                      <a:pt x="2560" y="1114"/>
                    </a:lnTo>
                    <a:lnTo>
                      <a:pt x="2553" y="1129"/>
                    </a:lnTo>
                    <a:lnTo>
                      <a:pt x="2545" y="1140"/>
                    </a:lnTo>
                    <a:lnTo>
                      <a:pt x="2533" y="1150"/>
                    </a:lnTo>
                    <a:lnTo>
                      <a:pt x="2565" y="1227"/>
                    </a:lnTo>
                    <a:lnTo>
                      <a:pt x="2573" y="1224"/>
                    </a:lnTo>
                    <a:lnTo>
                      <a:pt x="2578" y="1223"/>
                    </a:lnTo>
                    <a:lnTo>
                      <a:pt x="2587" y="1223"/>
                    </a:lnTo>
                    <a:lnTo>
                      <a:pt x="2595" y="1226"/>
                    </a:lnTo>
                    <a:lnTo>
                      <a:pt x="2600" y="1226"/>
                    </a:lnTo>
                    <a:lnTo>
                      <a:pt x="2603" y="1227"/>
                    </a:lnTo>
                    <a:lnTo>
                      <a:pt x="2604" y="1227"/>
                    </a:lnTo>
                    <a:lnTo>
                      <a:pt x="2645" y="1180"/>
                    </a:lnTo>
                    <a:lnTo>
                      <a:pt x="2643" y="1178"/>
                    </a:lnTo>
                    <a:lnTo>
                      <a:pt x="2634" y="1163"/>
                    </a:lnTo>
                    <a:lnTo>
                      <a:pt x="2628" y="1146"/>
                    </a:lnTo>
                    <a:lnTo>
                      <a:pt x="2626" y="1133"/>
                    </a:lnTo>
                    <a:lnTo>
                      <a:pt x="2626" y="1122"/>
                    </a:lnTo>
                    <a:lnTo>
                      <a:pt x="2630" y="1097"/>
                    </a:lnTo>
                    <a:lnTo>
                      <a:pt x="2641" y="1075"/>
                    </a:lnTo>
                    <a:lnTo>
                      <a:pt x="2642" y="1074"/>
                    </a:lnTo>
                    <a:lnTo>
                      <a:pt x="2642" y="1072"/>
                    </a:lnTo>
                    <a:lnTo>
                      <a:pt x="2643" y="1072"/>
                    </a:lnTo>
                    <a:lnTo>
                      <a:pt x="2654" y="1061"/>
                    </a:lnTo>
                    <a:lnTo>
                      <a:pt x="2666" y="1051"/>
                    </a:lnTo>
                    <a:lnTo>
                      <a:pt x="2679" y="1045"/>
                    </a:lnTo>
                    <a:lnTo>
                      <a:pt x="2619" y="732"/>
                    </a:lnTo>
                    <a:lnTo>
                      <a:pt x="2616" y="732"/>
                    </a:lnTo>
                    <a:lnTo>
                      <a:pt x="2588" y="729"/>
                    </a:lnTo>
                    <a:lnTo>
                      <a:pt x="2560" y="721"/>
                    </a:lnTo>
                    <a:lnTo>
                      <a:pt x="2557" y="721"/>
                    </a:lnTo>
                    <a:lnTo>
                      <a:pt x="2541" y="714"/>
                    </a:lnTo>
                    <a:lnTo>
                      <a:pt x="2526" y="704"/>
                    </a:lnTo>
                    <a:lnTo>
                      <a:pt x="2513" y="693"/>
                    </a:lnTo>
                    <a:lnTo>
                      <a:pt x="2502" y="683"/>
                    </a:lnTo>
                    <a:lnTo>
                      <a:pt x="2488" y="666"/>
                    </a:lnTo>
                    <a:lnTo>
                      <a:pt x="2475" y="647"/>
                    </a:lnTo>
                    <a:lnTo>
                      <a:pt x="2467" y="626"/>
                    </a:lnTo>
                    <a:lnTo>
                      <a:pt x="2461" y="611"/>
                    </a:lnTo>
                    <a:lnTo>
                      <a:pt x="2459" y="597"/>
                    </a:lnTo>
                    <a:lnTo>
                      <a:pt x="2458" y="584"/>
                    </a:lnTo>
                    <a:lnTo>
                      <a:pt x="2458" y="556"/>
                    </a:lnTo>
                    <a:lnTo>
                      <a:pt x="2461" y="530"/>
                    </a:lnTo>
                    <a:lnTo>
                      <a:pt x="2471" y="505"/>
                    </a:lnTo>
                    <a:lnTo>
                      <a:pt x="2342" y="445"/>
                    </a:lnTo>
                    <a:lnTo>
                      <a:pt x="2341" y="448"/>
                    </a:lnTo>
                    <a:lnTo>
                      <a:pt x="2337" y="452"/>
                    </a:lnTo>
                    <a:lnTo>
                      <a:pt x="2337" y="453"/>
                    </a:lnTo>
                    <a:lnTo>
                      <a:pt x="2336" y="454"/>
                    </a:lnTo>
                    <a:lnTo>
                      <a:pt x="2325" y="467"/>
                    </a:lnTo>
                    <a:lnTo>
                      <a:pt x="2314" y="476"/>
                    </a:lnTo>
                    <a:lnTo>
                      <a:pt x="2302" y="484"/>
                    </a:lnTo>
                    <a:lnTo>
                      <a:pt x="2281" y="495"/>
                    </a:lnTo>
                    <a:lnTo>
                      <a:pt x="2257" y="500"/>
                    </a:lnTo>
                    <a:lnTo>
                      <a:pt x="2238" y="500"/>
                    </a:lnTo>
                    <a:lnTo>
                      <a:pt x="2230" y="499"/>
                    </a:lnTo>
                    <a:lnTo>
                      <a:pt x="2217" y="552"/>
                    </a:lnTo>
                    <a:lnTo>
                      <a:pt x="2232" y="562"/>
                    </a:lnTo>
                    <a:lnTo>
                      <a:pt x="2244" y="576"/>
                    </a:lnTo>
                    <a:lnTo>
                      <a:pt x="2251" y="589"/>
                    </a:lnTo>
                    <a:lnTo>
                      <a:pt x="2255" y="601"/>
                    </a:lnTo>
                    <a:lnTo>
                      <a:pt x="2256" y="614"/>
                    </a:lnTo>
                    <a:lnTo>
                      <a:pt x="2256" y="618"/>
                    </a:lnTo>
                    <a:lnTo>
                      <a:pt x="2255" y="621"/>
                    </a:lnTo>
                    <a:lnTo>
                      <a:pt x="2253" y="631"/>
                    </a:lnTo>
                    <a:lnTo>
                      <a:pt x="2251" y="643"/>
                    </a:lnTo>
                    <a:lnTo>
                      <a:pt x="2244" y="653"/>
                    </a:lnTo>
                    <a:lnTo>
                      <a:pt x="2243" y="656"/>
                    </a:lnTo>
                    <a:lnTo>
                      <a:pt x="2240" y="659"/>
                    </a:lnTo>
                    <a:lnTo>
                      <a:pt x="2235" y="665"/>
                    </a:lnTo>
                    <a:lnTo>
                      <a:pt x="2227" y="672"/>
                    </a:lnTo>
                    <a:lnTo>
                      <a:pt x="2218" y="678"/>
                    </a:lnTo>
                    <a:lnTo>
                      <a:pt x="2210" y="681"/>
                    </a:lnTo>
                    <a:lnTo>
                      <a:pt x="2209" y="681"/>
                    </a:lnTo>
                    <a:lnTo>
                      <a:pt x="2197" y="685"/>
                    </a:lnTo>
                    <a:lnTo>
                      <a:pt x="2192" y="685"/>
                    </a:lnTo>
                    <a:lnTo>
                      <a:pt x="2190" y="683"/>
                    </a:lnTo>
                    <a:lnTo>
                      <a:pt x="2188" y="683"/>
                    </a:lnTo>
                    <a:lnTo>
                      <a:pt x="2187" y="685"/>
                    </a:lnTo>
                    <a:lnTo>
                      <a:pt x="2180" y="685"/>
                    </a:lnTo>
                    <a:lnTo>
                      <a:pt x="2160" y="679"/>
                    </a:lnTo>
                    <a:lnTo>
                      <a:pt x="2143" y="669"/>
                    </a:lnTo>
                    <a:lnTo>
                      <a:pt x="2130" y="655"/>
                    </a:lnTo>
                    <a:lnTo>
                      <a:pt x="2125" y="645"/>
                    </a:lnTo>
                    <a:lnTo>
                      <a:pt x="2122" y="636"/>
                    </a:lnTo>
                    <a:lnTo>
                      <a:pt x="2120" y="628"/>
                    </a:lnTo>
                    <a:lnTo>
                      <a:pt x="2120" y="627"/>
                    </a:lnTo>
                    <a:lnTo>
                      <a:pt x="2118" y="626"/>
                    </a:lnTo>
                    <a:lnTo>
                      <a:pt x="1912" y="617"/>
                    </a:lnTo>
                    <a:lnTo>
                      <a:pt x="1912" y="621"/>
                    </a:lnTo>
                    <a:lnTo>
                      <a:pt x="1908" y="632"/>
                    </a:lnTo>
                    <a:lnTo>
                      <a:pt x="1901" y="644"/>
                    </a:lnTo>
                    <a:lnTo>
                      <a:pt x="1898" y="649"/>
                    </a:lnTo>
                    <a:lnTo>
                      <a:pt x="1896" y="653"/>
                    </a:lnTo>
                    <a:lnTo>
                      <a:pt x="1880" y="669"/>
                    </a:lnTo>
                    <a:lnTo>
                      <a:pt x="1860" y="681"/>
                    </a:lnTo>
                    <a:lnTo>
                      <a:pt x="1838" y="686"/>
                    </a:lnTo>
                    <a:lnTo>
                      <a:pt x="1829" y="686"/>
                    </a:lnTo>
                    <a:lnTo>
                      <a:pt x="1813" y="685"/>
                    </a:lnTo>
                    <a:lnTo>
                      <a:pt x="1799" y="681"/>
                    </a:lnTo>
                    <a:lnTo>
                      <a:pt x="1788" y="676"/>
                    </a:lnTo>
                    <a:lnTo>
                      <a:pt x="1777" y="669"/>
                    </a:lnTo>
                    <a:lnTo>
                      <a:pt x="1760" y="652"/>
                    </a:lnTo>
                    <a:lnTo>
                      <a:pt x="1757" y="647"/>
                    </a:lnTo>
                    <a:lnTo>
                      <a:pt x="1754" y="643"/>
                    </a:lnTo>
                    <a:lnTo>
                      <a:pt x="1753" y="640"/>
                    </a:lnTo>
                    <a:lnTo>
                      <a:pt x="1752" y="639"/>
                    </a:lnTo>
                    <a:lnTo>
                      <a:pt x="1752" y="636"/>
                    </a:lnTo>
                    <a:lnTo>
                      <a:pt x="1631" y="661"/>
                    </a:lnTo>
                    <a:lnTo>
                      <a:pt x="1633" y="670"/>
                    </a:lnTo>
                    <a:lnTo>
                      <a:pt x="1634" y="681"/>
                    </a:lnTo>
                    <a:lnTo>
                      <a:pt x="1634" y="702"/>
                    </a:lnTo>
                    <a:lnTo>
                      <a:pt x="1629" y="723"/>
                    </a:lnTo>
                    <a:lnTo>
                      <a:pt x="1629" y="724"/>
                    </a:lnTo>
                    <a:lnTo>
                      <a:pt x="1627" y="727"/>
                    </a:lnTo>
                    <a:lnTo>
                      <a:pt x="1621" y="746"/>
                    </a:lnTo>
                    <a:lnTo>
                      <a:pt x="1610" y="766"/>
                    </a:lnTo>
                    <a:lnTo>
                      <a:pt x="1597" y="784"/>
                    </a:lnTo>
                    <a:lnTo>
                      <a:pt x="1583" y="799"/>
                    </a:lnTo>
                    <a:lnTo>
                      <a:pt x="1563" y="813"/>
                    </a:lnTo>
                    <a:lnTo>
                      <a:pt x="1544" y="824"/>
                    </a:lnTo>
                    <a:lnTo>
                      <a:pt x="1523" y="831"/>
                    </a:lnTo>
                    <a:lnTo>
                      <a:pt x="1500" y="835"/>
                    </a:lnTo>
                    <a:lnTo>
                      <a:pt x="1493" y="835"/>
                    </a:lnTo>
                    <a:lnTo>
                      <a:pt x="1489" y="834"/>
                    </a:lnTo>
                    <a:lnTo>
                      <a:pt x="1485" y="835"/>
                    </a:lnTo>
                    <a:lnTo>
                      <a:pt x="1479" y="837"/>
                    </a:lnTo>
                    <a:lnTo>
                      <a:pt x="1473" y="837"/>
                    </a:lnTo>
                    <a:lnTo>
                      <a:pt x="1456" y="835"/>
                    </a:lnTo>
                    <a:lnTo>
                      <a:pt x="1439" y="831"/>
                    </a:lnTo>
                    <a:lnTo>
                      <a:pt x="1423" y="825"/>
                    </a:lnTo>
                    <a:lnTo>
                      <a:pt x="1423" y="549"/>
                    </a:lnTo>
                    <a:lnTo>
                      <a:pt x="1435" y="545"/>
                    </a:lnTo>
                    <a:lnTo>
                      <a:pt x="1436" y="543"/>
                    </a:lnTo>
                    <a:lnTo>
                      <a:pt x="1439" y="543"/>
                    </a:lnTo>
                    <a:lnTo>
                      <a:pt x="1423" y="357"/>
                    </a:lnTo>
                    <a:lnTo>
                      <a:pt x="1423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57" name="Google Shape;57;p15"/>
          <p:cNvSpPr/>
          <p:nvPr/>
        </p:nvSpPr>
        <p:spPr>
          <a:xfrm>
            <a:off x="-45" y="6331025"/>
            <a:ext cx="9143997" cy="541628"/>
          </a:xfrm>
          <a:custGeom>
            <a:avLst/>
            <a:gdLst/>
            <a:ahLst/>
            <a:cxnLst/>
            <a:rect l="l" t="t" r="r" b="b"/>
            <a:pathLst>
              <a:path w="29564" h="46535" extrusionOk="0">
                <a:moveTo>
                  <a:pt x="0" y="0"/>
                </a:moveTo>
                <a:lnTo>
                  <a:pt x="0" y="46534"/>
                </a:lnTo>
                <a:lnTo>
                  <a:pt x="29563" y="46534"/>
                </a:lnTo>
                <a:lnTo>
                  <a:pt x="29563" y="0"/>
                </a:lnTo>
                <a:close/>
              </a:path>
            </a:pathLst>
          </a:custGeom>
          <a:solidFill>
            <a:srgbClr val="2D406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825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oogle Shape;60;p15"/>
          <p:cNvGrpSpPr/>
          <p:nvPr/>
        </p:nvGrpSpPr>
        <p:grpSpPr>
          <a:xfrm>
            <a:off x="53059" y="3845942"/>
            <a:ext cx="2100497" cy="2478658"/>
            <a:chOff x="751250" y="588157"/>
            <a:chExt cx="3463500" cy="4087048"/>
          </a:xfrm>
        </p:grpSpPr>
        <p:sp>
          <p:nvSpPr>
            <p:cNvPr id="61" name="Google Shape;61;p15"/>
            <p:cNvSpPr/>
            <p:nvPr/>
          </p:nvSpPr>
          <p:spPr>
            <a:xfrm>
              <a:off x="751250" y="4490105"/>
              <a:ext cx="3463500" cy="185100"/>
            </a:xfrm>
            <a:prstGeom prst="ellipse">
              <a:avLst/>
            </a:prstGeom>
            <a:solidFill>
              <a:srgbClr val="6775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Google Shape;62;p15"/>
            <p:cNvSpPr/>
            <p:nvPr/>
          </p:nvSpPr>
          <p:spPr>
            <a:xfrm>
              <a:off x="2224993" y="588157"/>
              <a:ext cx="516257" cy="801255"/>
            </a:xfrm>
            <a:custGeom>
              <a:avLst/>
              <a:gdLst/>
              <a:ahLst/>
              <a:cxnLst/>
              <a:rect l="l" t="t" r="r" b="b"/>
              <a:pathLst>
                <a:path w="4813" h="7470" extrusionOk="0">
                  <a:moveTo>
                    <a:pt x="0" y="1"/>
                  </a:moveTo>
                  <a:lnTo>
                    <a:pt x="0" y="7469"/>
                  </a:lnTo>
                  <a:lnTo>
                    <a:pt x="4812" y="7469"/>
                  </a:lnTo>
                  <a:lnTo>
                    <a:pt x="481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Google Shape;63;p15"/>
            <p:cNvSpPr/>
            <p:nvPr/>
          </p:nvSpPr>
          <p:spPr>
            <a:xfrm>
              <a:off x="1171137" y="913485"/>
              <a:ext cx="2623869" cy="3709908"/>
            </a:xfrm>
            <a:custGeom>
              <a:avLst/>
              <a:gdLst/>
              <a:ahLst/>
              <a:cxnLst/>
              <a:rect l="l" t="t" r="r" b="b"/>
              <a:pathLst>
                <a:path w="24462" h="34587" extrusionOk="0">
                  <a:moveTo>
                    <a:pt x="8547" y="0"/>
                  </a:moveTo>
                  <a:cubicBezTo>
                    <a:pt x="7920" y="0"/>
                    <a:pt x="7394" y="501"/>
                    <a:pt x="7394" y="1103"/>
                  </a:cubicBezTo>
                  <a:cubicBezTo>
                    <a:pt x="7394" y="1729"/>
                    <a:pt x="7920" y="2231"/>
                    <a:pt x="8547" y="2231"/>
                  </a:cubicBezTo>
                  <a:lnTo>
                    <a:pt x="8797" y="2231"/>
                  </a:lnTo>
                  <a:lnTo>
                    <a:pt x="8797" y="11479"/>
                  </a:lnTo>
                  <a:cubicBezTo>
                    <a:pt x="3710" y="12907"/>
                    <a:pt x="0" y="17419"/>
                    <a:pt x="0" y="22782"/>
                  </a:cubicBezTo>
                  <a:cubicBezTo>
                    <a:pt x="0" y="29299"/>
                    <a:pt x="5464" y="34587"/>
                    <a:pt x="12231" y="34587"/>
                  </a:cubicBezTo>
                  <a:cubicBezTo>
                    <a:pt x="18998" y="34587"/>
                    <a:pt x="24462" y="29299"/>
                    <a:pt x="24462" y="22782"/>
                  </a:cubicBezTo>
                  <a:cubicBezTo>
                    <a:pt x="24462" y="17419"/>
                    <a:pt x="20752" y="12907"/>
                    <a:pt x="15665" y="11479"/>
                  </a:cubicBezTo>
                  <a:lnTo>
                    <a:pt x="15665" y="2231"/>
                  </a:lnTo>
                  <a:lnTo>
                    <a:pt x="15890" y="2231"/>
                  </a:lnTo>
                  <a:cubicBezTo>
                    <a:pt x="16542" y="2231"/>
                    <a:pt x="17068" y="1729"/>
                    <a:pt x="17068" y="1103"/>
                  </a:cubicBezTo>
                  <a:cubicBezTo>
                    <a:pt x="17068" y="501"/>
                    <a:pt x="16542" y="0"/>
                    <a:pt x="1589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4" name="Google Shape;64;p15" title="Points scored">
              <a:hlinkClick r:id="rId3"/>
            </p:cNvPr>
            <p:cNvPicPr preferRelativeResize="0"/>
            <p:nvPr/>
          </p:nvPicPr>
          <p:blipFill rotWithShape="1">
            <a:blip r:embed="rId4">
              <a:alphaModFix/>
            </a:blip>
            <a:srcRect l="19093" r="19136"/>
            <a:stretch/>
          </p:blipFill>
          <p:spPr>
            <a:xfrm>
              <a:off x="1153850" y="2101800"/>
              <a:ext cx="2658300" cy="2514600"/>
            </a:xfrm>
            <a:prstGeom prst="ellipse">
              <a:avLst/>
            </a:prstGeom>
            <a:noFill/>
            <a:ln>
              <a:noFill/>
            </a:ln>
          </p:spPr>
        </p:pic>
        <p:sp>
          <p:nvSpPr>
            <p:cNvPr id="65" name="Google Shape;65;p15"/>
            <p:cNvSpPr/>
            <p:nvPr/>
          </p:nvSpPr>
          <p:spPr>
            <a:xfrm>
              <a:off x="1472223" y="2147327"/>
              <a:ext cx="2322782" cy="2476061"/>
            </a:xfrm>
            <a:custGeom>
              <a:avLst/>
              <a:gdLst/>
              <a:ahLst/>
              <a:cxnLst/>
              <a:rect l="l" t="t" r="r" b="b"/>
              <a:pathLst>
                <a:path w="21655" h="23084" extrusionOk="0">
                  <a:moveTo>
                    <a:pt x="12983" y="1"/>
                  </a:moveTo>
                  <a:cubicBezTo>
                    <a:pt x="14737" y="2031"/>
                    <a:pt x="15790" y="4663"/>
                    <a:pt x="15790" y="7520"/>
                  </a:cubicBezTo>
                  <a:cubicBezTo>
                    <a:pt x="15790" y="14036"/>
                    <a:pt x="10326" y="19299"/>
                    <a:pt x="3559" y="19299"/>
                  </a:cubicBezTo>
                  <a:cubicBezTo>
                    <a:pt x="2331" y="19299"/>
                    <a:pt x="1128" y="19124"/>
                    <a:pt x="0" y="18798"/>
                  </a:cubicBezTo>
                  <a:lnTo>
                    <a:pt x="0" y="18798"/>
                  </a:lnTo>
                  <a:cubicBezTo>
                    <a:pt x="2231" y="21405"/>
                    <a:pt x="5640" y="23084"/>
                    <a:pt x="9424" y="23084"/>
                  </a:cubicBezTo>
                  <a:cubicBezTo>
                    <a:pt x="16191" y="23084"/>
                    <a:pt x="21655" y="17796"/>
                    <a:pt x="21655" y="11279"/>
                  </a:cubicBezTo>
                  <a:cubicBezTo>
                    <a:pt x="21655" y="5966"/>
                    <a:pt x="17996" y="1480"/>
                    <a:pt x="12983" y="1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Google Shape;66;p15"/>
            <p:cNvSpPr/>
            <p:nvPr/>
          </p:nvSpPr>
          <p:spPr>
            <a:xfrm>
              <a:off x="1930436" y="2892052"/>
              <a:ext cx="344205" cy="293363"/>
            </a:xfrm>
            <a:custGeom>
              <a:avLst/>
              <a:gdLst/>
              <a:ahLst/>
              <a:cxnLst/>
              <a:rect l="l" t="t" r="r" b="b"/>
              <a:pathLst>
                <a:path w="3209" h="2735" extrusionOk="0">
                  <a:moveTo>
                    <a:pt x="1607" y="0"/>
                  </a:moveTo>
                  <a:cubicBezTo>
                    <a:pt x="1322" y="0"/>
                    <a:pt x="1033" y="85"/>
                    <a:pt x="778" y="261"/>
                  </a:cubicBezTo>
                  <a:cubicBezTo>
                    <a:pt x="151" y="687"/>
                    <a:pt x="1" y="1539"/>
                    <a:pt x="452" y="2166"/>
                  </a:cubicBezTo>
                  <a:cubicBezTo>
                    <a:pt x="729" y="2535"/>
                    <a:pt x="1167" y="2734"/>
                    <a:pt x="1615" y="2734"/>
                  </a:cubicBezTo>
                  <a:cubicBezTo>
                    <a:pt x="1896" y="2734"/>
                    <a:pt x="2181" y="2656"/>
                    <a:pt x="2432" y="2491"/>
                  </a:cubicBezTo>
                  <a:cubicBezTo>
                    <a:pt x="3059" y="2040"/>
                    <a:pt x="3209" y="1188"/>
                    <a:pt x="2758" y="587"/>
                  </a:cubicBezTo>
                  <a:cubicBezTo>
                    <a:pt x="2483" y="205"/>
                    <a:pt x="2050" y="0"/>
                    <a:pt x="1607" y="0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Google Shape;67;p15"/>
            <p:cNvSpPr/>
            <p:nvPr/>
          </p:nvSpPr>
          <p:spPr>
            <a:xfrm>
              <a:off x="1666998" y="3306300"/>
              <a:ext cx="258181" cy="217636"/>
            </a:xfrm>
            <a:custGeom>
              <a:avLst/>
              <a:gdLst/>
              <a:ahLst/>
              <a:cxnLst/>
              <a:rect l="l" t="t" r="r" b="b"/>
              <a:pathLst>
                <a:path w="2407" h="2029" extrusionOk="0">
                  <a:moveTo>
                    <a:pt x="1196" y="0"/>
                  </a:moveTo>
                  <a:cubicBezTo>
                    <a:pt x="991" y="0"/>
                    <a:pt x="784" y="59"/>
                    <a:pt x="602" y="183"/>
                  </a:cubicBezTo>
                  <a:cubicBezTo>
                    <a:pt x="126" y="509"/>
                    <a:pt x="1" y="1136"/>
                    <a:pt x="352" y="1612"/>
                  </a:cubicBezTo>
                  <a:cubicBezTo>
                    <a:pt x="548" y="1884"/>
                    <a:pt x="864" y="2029"/>
                    <a:pt x="1188" y="2029"/>
                  </a:cubicBezTo>
                  <a:cubicBezTo>
                    <a:pt x="1400" y="2029"/>
                    <a:pt x="1617" y="1967"/>
                    <a:pt x="1805" y="1838"/>
                  </a:cubicBezTo>
                  <a:cubicBezTo>
                    <a:pt x="2281" y="1512"/>
                    <a:pt x="2407" y="885"/>
                    <a:pt x="2056" y="434"/>
                  </a:cubicBezTo>
                  <a:cubicBezTo>
                    <a:pt x="1854" y="155"/>
                    <a:pt x="1528" y="0"/>
                    <a:pt x="1196" y="0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Google Shape;68;p15"/>
            <p:cNvSpPr/>
            <p:nvPr/>
          </p:nvSpPr>
          <p:spPr>
            <a:xfrm>
              <a:off x="1925164" y="3876829"/>
              <a:ext cx="258181" cy="217636"/>
            </a:xfrm>
            <a:custGeom>
              <a:avLst/>
              <a:gdLst/>
              <a:ahLst/>
              <a:cxnLst/>
              <a:rect l="l" t="t" r="r" b="b"/>
              <a:pathLst>
                <a:path w="2407" h="2029" extrusionOk="0">
                  <a:moveTo>
                    <a:pt x="1196" y="0"/>
                  </a:moveTo>
                  <a:cubicBezTo>
                    <a:pt x="991" y="0"/>
                    <a:pt x="784" y="59"/>
                    <a:pt x="602" y="183"/>
                  </a:cubicBezTo>
                  <a:cubicBezTo>
                    <a:pt x="126" y="509"/>
                    <a:pt x="1" y="1135"/>
                    <a:pt x="352" y="1612"/>
                  </a:cubicBezTo>
                  <a:cubicBezTo>
                    <a:pt x="548" y="1884"/>
                    <a:pt x="864" y="2029"/>
                    <a:pt x="1188" y="2029"/>
                  </a:cubicBezTo>
                  <a:cubicBezTo>
                    <a:pt x="1400" y="2029"/>
                    <a:pt x="1617" y="1966"/>
                    <a:pt x="1805" y="1837"/>
                  </a:cubicBezTo>
                  <a:cubicBezTo>
                    <a:pt x="2281" y="1511"/>
                    <a:pt x="2407" y="885"/>
                    <a:pt x="2056" y="434"/>
                  </a:cubicBezTo>
                  <a:cubicBezTo>
                    <a:pt x="1854" y="155"/>
                    <a:pt x="1528" y="0"/>
                    <a:pt x="1196" y="0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Google Shape;69;p15"/>
            <p:cNvSpPr/>
            <p:nvPr/>
          </p:nvSpPr>
          <p:spPr>
            <a:xfrm>
              <a:off x="1966919" y="916167"/>
              <a:ext cx="1035089" cy="233941"/>
            </a:xfrm>
            <a:custGeom>
              <a:avLst/>
              <a:gdLst/>
              <a:ahLst/>
              <a:cxnLst/>
              <a:rect l="l" t="t" r="r" b="b"/>
              <a:pathLst>
                <a:path w="9650" h="2181" extrusionOk="0">
                  <a:moveTo>
                    <a:pt x="8822" y="0"/>
                  </a:moveTo>
                  <a:cubicBezTo>
                    <a:pt x="8847" y="100"/>
                    <a:pt x="8872" y="201"/>
                    <a:pt x="8872" y="326"/>
                  </a:cubicBezTo>
                  <a:cubicBezTo>
                    <a:pt x="8872" y="928"/>
                    <a:pt x="8371" y="1429"/>
                    <a:pt x="7719" y="1429"/>
                  </a:cubicBezTo>
                  <a:lnTo>
                    <a:pt x="301" y="1429"/>
                  </a:lnTo>
                  <a:cubicBezTo>
                    <a:pt x="201" y="1429"/>
                    <a:pt x="100" y="1404"/>
                    <a:pt x="0" y="1379"/>
                  </a:cubicBezTo>
                  <a:lnTo>
                    <a:pt x="0" y="1379"/>
                  </a:lnTo>
                  <a:cubicBezTo>
                    <a:pt x="125" y="1830"/>
                    <a:pt x="576" y="2181"/>
                    <a:pt x="1103" y="2181"/>
                  </a:cubicBezTo>
                  <a:lnTo>
                    <a:pt x="8521" y="2181"/>
                  </a:lnTo>
                  <a:cubicBezTo>
                    <a:pt x="9148" y="2181"/>
                    <a:pt x="9649" y="1679"/>
                    <a:pt x="9649" y="1078"/>
                  </a:cubicBezTo>
                  <a:cubicBezTo>
                    <a:pt x="9649" y="577"/>
                    <a:pt x="9298" y="151"/>
                    <a:pt x="8822" y="0"/>
                  </a:cubicBezTo>
                  <a:close/>
                </a:path>
              </a:pathLst>
            </a:custGeom>
            <a:solidFill>
              <a:srgbClr val="2D406A">
                <a:alpha val="217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Google Shape;70;p15"/>
            <p:cNvSpPr/>
            <p:nvPr/>
          </p:nvSpPr>
          <p:spPr>
            <a:xfrm>
              <a:off x="1562203" y="2790903"/>
              <a:ext cx="137189" cy="131826"/>
            </a:xfrm>
            <a:custGeom>
              <a:avLst/>
              <a:gdLst/>
              <a:ahLst/>
              <a:cxnLst/>
              <a:rect l="l" t="t" r="r" b="b"/>
              <a:pathLst>
                <a:path w="1279" h="1229" extrusionOk="0">
                  <a:moveTo>
                    <a:pt x="652" y="1"/>
                  </a:moveTo>
                  <a:cubicBezTo>
                    <a:pt x="301" y="1"/>
                    <a:pt x="0" y="277"/>
                    <a:pt x="0" y="627"/>
                  </a:cubicBezTo>
                  <a:cubicBezTo>
                    <a:pt x="0" y="953"/>
                    <a:pt x="301" y="1229"/>
                    <a:pt x="652" y="1229"/>
                  </a:cubicBezTo>
                  <a:cubicBezTo>
                    <a:pt x="1003" y="1229"/>
                    <a:pt x="1279" y="953"/>
                    <a:pt x="1279" y="627"/>
                  </a:cubicBezTo>
                  <a:cubicBezTo>
                    <a:pt x="1279" y="277"/>
                    <a:pt x="1003" y="1"/>
                    <a:pt x="652" y="1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Google Shape;71;p15"/>
            <p:cNvSpPr/>
            <p:nvPr/>
          </p:nvSpPr>
          <p:spPr>
            <a:xfrm>
              <a:off x="3259316" y="3349201"/>
              <a:ext cx="137189" cy="131826"/>
            </a:xfrm>
            <a:custGeom>
              <a:avLst/>
              <a:gdLst/>
              <a:ahLst/>
              <a:cxnLst/>
              <a:rect l="l" t="t" r="r" b="b"/>
              <a:pathLst>
                <a:path w="1279" h="1229" extrusionOk="0">
                  <a:moveTo>
                    <a:pt x="627" y="0"/>
                  </a:moveTo>
                  <a:cubicBezTo>
                    <a:pt x="276" y="0"/>
                    <a:pt x="1" y="276"/>
                    <a:pt x="1" y="627"/>
                  </a:cubicBezTo>
                  <a:cubicBezTo>
                    <a:pt x="1" y="953"/>
                    <a:pt x="276" y="1228"/>
                    <a:pt x="627" y="1228"/>
                  </a:cubicBezTo>
                  <a:cubicBezTo>
                    <a:pt x="1003" y="1228"/>
                    <a:pt x="1279" y="953"/>
                    <a:pt x="1279" y="627"/>
                  </a:cubicBezTo>
                  <a:cubicBezTo>
                    <a:pt x="1279" y="276"/>
                    <a:pt x="1003" y="0"/>
                    <a:pt x="627" y="0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Google Shape;72;p15"/>
            <p:cNvSpPr/>
            <p:nvPr/>
          </p:nvSpPr>
          <p:spPr>
            <a:xfrm>
              <a:off x="2604059" y="3621535"/>
              <a:ext cx="137189" cy="131826"/>
            </a:xfrm>
            <a:custGeom>
              <a:avLst/>
              <a:gdLst/>
              <a:ahLst/>
              <a:cxnLst/>
              <a:rect l="l" t="t" r="r" b="b"/>
              <a:pathLst>
                <a:path w="1279" h="1229" extrusionOk="0">
                  <a:moveTo>
                    <a:pt x="627" y="0"/>
                  </a:moveTo>
                  <a:cubicBezTo>
                    <a:pt x="276" y="0"/>
                    <a:pt x="0" y="276"/>
                    <a:pt x="0" y="602"/>
                  </a:cubicBezTo>
                  <a:cubicBezTo>
                    <a:pt x="0" y="952"/>
                    <a:pt x="276" y="1228"/>
                    <a:pt x="627" y="1228"/>
                  </a:cubicBezTo>
                  <a:cubicBezTo>
                    <a:pt x="978" y="1228"/>
                    <a:pt x="1278" y="952"/>
                    <a:pt x="1278" y="602"/>
                  </a:cubicBezTo>
                  <a:cubicBezTo>
                    <a:pt x="1278" y="276"/>
                    <a:pt x="978" y="0"/>
                    <a:pt x="627" y="0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Google Shape;73;p15"/>
            <p:cNvSpPr/>
            <p:nvPr/>
          </p:nvSpPr>
          <p:spPr>
            <a:xfrm>
              <a:off x="2812928" y="2790903"/>
              <a:ext cx="137189" cy="131826"/>
            </a:xfrm>
            <a:custGeom>
              <a:avLst/>
              <a:gdLst/>
              <a:ahLst/>
              <a:cxnLst/>
              <a:rect l="l" t="t" r="r" b="b"/>
              <a:pathLst>
                <a:path w="1279" h="1229" extrusionOk="0">
                  <a:moveTo>
                    <a:pt x="652" y="1"/>
                  </a:moveTo>
                  <a:cubicBezTo>
                    <a:pt x="301" y="1"/>
                    <a:pt x="0" y="277"/>
                    <a:pt x="0" y="627"/>
                  </a:cubicBezTo>
                  <a:cubicBezTo>
                    <a:pt x="0" y="953"/>
                    <a:pt x="301" y="1229"/>
                    <a:pt x="652" y="1229"/>
                  </a:cubicBezTo>
                  <a:cubicBezTo>
                    <a:pt x="1003" y="1229"/>
                    <a:pt x="1279" y="953"/>
                    <a:pt x="1279" y="627"/>
                  </a:cubicBezTo>
                  <a:cubicBezTo>
                    <a:pt x="1279" y="277"/>
                    <a:pt x="1003" y="1"/>
                    <a:pt x="652" y="1"/>
                  </a:cubicBezTo>
                  <a:close/>
                </a:path>
              </a:pathLst>
            </a:custGeom>
            <a:solidFill>
              <a:srgbClr val="FFFFFF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82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75DC98B0-C983-4096-9D1B-C8B0B46F39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42595" y="1908502"/>
            <a:ext cx="6858000" cy="4158704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700" b="1" dirty="0">
                <a:solidFill>
                  <a:srgbClr val="2D406A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Practical analytical chemistry</a:t>
            </a:r>
            <a:br>
              <a:rPr lang="en-US" sz="2700" b="1" dirty="0">
                <a:solidFill>
                  <a:srgbClr val="2D406A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</a:br>
            <a:r>
              <a:rPr lang="en-US" sz="27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 5</a:t>
            </a:r>
            <a:br>
              <a:rPr lang="en-US" sz="27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ization of NaOH</a:t>
            </a:r>
            <a:br>
              <a:rPr lang="en-US" sz="21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st Stage - Earth Sciences and Petroleum Department</a:t>
            </a:r>
            <a:br>
              <a:rPr lang="en-US" sz="21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1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100" b="1" dirty="0">
                <a:solidFill>
                  <a:srgbClr val="2D40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D. Hijran S. </a:t>
            </a:r>
            <a:r>
              <a:rPr lang="en-US" sz="20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jabbar</a:t>
            </a:r>
            <a:b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Sc. Sara H. Assaf</a:t>
            </a:r>
            <a:b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ail:</a:t>
            </a:r>
            <a: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ara.assaf@su.edu.krd</a:t>
            </a:r>
            <a:b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022-202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F536266-7930-4551-B240-8981604D8D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031" y="107166"/>
            <a:ext cx="1290023" cy="1290023"/>
          </a:xfrm>
          <a:prstGeom prst="rect">
            <a:avLst/>
          </a:prstGeom>
        </p:spPr>
      </p:pic>
      <p:sp>
        <p:nvSpPr>
          <p:cNvPr id="25" name="Title 2">
            <a:extLst>
              <a:ext uri="{FF2B5EF4-FFF2-40B4-BE49-F238E27FC236}">
                <a16:creationId xmlns:a16="http://schemas.microsoft.com/office/drawing/2014/main" id="{29D40B2D-3158-40E4-8BF0-51ED0D4BB218}"/>
              </a:ext>
            </a:extLst>
          </p:cNvPr>
          <p:cNvSpPr txBox="1">
            <a:spLocks/>
          </p:cNvSpPr>
          <p:nvPr/>
        </p:nvSpPr>
        <p:spPr>
          <a:xfrm>
            <a:off x="51399" y="85323"/>
            <a:ext cx="4048246" cy="1290023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distan Region – Iraq</a:t>
            </a:r>
          </a:p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stry of Higher Education and Scientific Research</a:t>
            </a:r>
          </a:p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ahaddin University-Erbil</a:t>
            </a:r>
          </a:p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ge of Science</a:t>
            </a:r>
          </a:p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</a:t>
            </a:r>
          </a:p>
          <a:p>
            <a:pPr algn="l">
              <a:lnSpc>
                <a:spcPct val="100000"/>
              </a:lnSpc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t Stag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9646" y="2666288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96374" y="2666289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210" y="2666290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75092" y="2666290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42544" y="2666287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K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42352" y="3328147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64020" y="3328144"/>
            <a:ext cx="9195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51930" y="3328141"/>
            <a:ext cx="681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5400" dirty="0">
                <a:solidFill>
                  <a:srgbClr val="262626"/>
                </a:solidFill>
                <a:latin typeface="Arial Black" panose="020B0A04020102020204" pitchFamily="34" charset="0"/>
              </a:rPr>
              <a:t>U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6089626" y="2598336"/>
            <a:ext cx="3064460" cy="1630052"/>
            <a:chOff x="8119501" y="2321448"/>
            <a:chExt cx="4085946" cy="2173402"/>
          </a:xfrm>
        </p:grpSpPr>
        <p:sp>
          <p:nvSpPr>
            <p:cNvPr id="15" name="Rectangle 14"/>
            <p:cNvSpPr/>
            <p:nvPr/>
          </p:nvSpPr>
          <p:spPr>
            <a:xfrm>
              <a:off x="8145463" y="2321448"/>
              <a:ext cx="4059984" cy="21734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350">
                <a:solidFill>
                  <a:srgbClr val="FFFFFF"/>
                </a:solidFill>
                <a:latin typeface="Calibri" panose="020F0502020204030204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119501" y="2356768"/>
              <a:ext cx="215153" cy="213808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350">
                <a:solidFill>
                  <a:srgbClr val="FFFFFF"/>
                </a:solidFill>
                <a:latin typeface="Calibri" panose="020F0502020204030204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0009A21-782E-46FD-8B8B-DFABBD8407F8}"/>
              </a:ext>
            </a:extLst>
          </p:cNvPr>
          <p:cNvSpPr txBox="1"/>
          <p:nvPr/>
        </p:nvSpPr>
        <p:spPr>
          <a:xfrm>
            <a:off x="2635856" y="2560985"/>
            <a:ext cx="457697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700" dirty="0">
                <a:solidFill>
                  <a:srgbClr val="262626"/>
                </a:solidFill>
                <a:latin typeface="Anton" pitchFamily="2" charset="0"/>
              </a:rPr>
              <a:t>Do you have any</a:t>
            </a:r>
          </a:p>
          <a:p>
            <a:pPr algn="ctr" defTabSz="685800">
              <a:defRPr/>
            </a:pPr>
            <a:r>
              <a:rPr lang="en-US" sz="2700" dirty="0">
                <a:solidFill>
                  <a:srgbClr val="262626"/>
                </a:solidFill>
                <a:latin typeface="Anton" pitchFamily="2" charset="0"/>
              </a:rPr>
              <a:t> question</a:t>
            </a:r>
          </a:p>
          <a:p>
            <a:pPr algn="ctr" defTabSz="685800">
              <a:defRPr/>
            </a:pPr>
            <a:r>
              <a:rPr lang="en-US" sz="2700" dirty="0">
                <a:solidFill>
                  <a:srgbClr val="262626"/>
                </a:solidFill>
                <a:latin typeface="Anton" pitchFamily="2" charset="0"/>
              </a:rPr>
              <a:t> or </a:t>
            </a:r>
          </a:p>
          <a:p>
            <a:pPr algn="ctr" defTabSz="685800">
              <a:defRPr/>
            </a:pPr>
            <a:r>
              <a:rPr lang="en-US" sz="2700" dirty="0">
                <a:solidFill>
                  <a:srgbClr val="262626"/>
                </a:solidFill>
                <a:latin typeface="Anton" pitchFamily="2" charset="0"/>
              </a:rPr>
              <a:t>comments?</a:t>
            </a:r>
          </a:p>
        </p:txBody>
      </p:sp>
    </p:spTree>
    <p:extLst>
      <p:ext uri="{BB962C8B-B14F-4D97-AF65-F5344CB8AC3E}">
        <p14:creationId xmlns:p14="http://schemas.microsoft.com/office/powerpoint/2010/main" val="2749420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50"/>
                            </p:stCondLst>
                            <p:childTnLst>
                              <p:par>
                                <p:cTn id="43" presetID="35" presetClass="path" presetSubtype="0" accel="50000" decel="50000" fill="hold" nodeType="afterEffect">
                                  <p:stCondLst>
                                    <p:cond delay="50"/>
                                  </p:stCondLst>
                                  <p:childTnLst>
                                    <p:animMotion origin="layout" path="M -3.54167E-6 7.40741E-7 L -0.33658 0.0032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36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xit" presetSubtype="32" fill="hold" grpId="1" nodeType="clickEffect">
                                  <p:stCondLst>
                                    <p:cond delay="59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7" grpId="0"/>
      <p:bldP spid="1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52400" y="685800"/>
            <a:ext cx="8610600" cy="4390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u="sng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Experiment No. 2</a:t>
            </a:r>
          </a:p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eparation and standardization of approximately 0.1M sodium hydroxide (NaOH) using standardized hydrochloric acid (HCl)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139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0" y="762000"/>
            <a:ext cx="9144000" cy="168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odium hydroxide are always coated with thin layer of sodium carbonate as a result of reaction of hydroxide with atmospheric carbon dioxide (CO</a:t>
            </a:r>
            <a:r>
              <a:rPr lang="en-US" sz="2400" baseline="-300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lang="en-US" sz="24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970002"/>
              </p:ext>
            </p:extLst>
          </p:nvPr>
        </p:nvGraphicFramePr>
        <p:xfrm>
          <a:off x="1190625" y="2819400"/>
          <a:ext cx="6962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4" name="CS ChemDraw Drawing" r:id="rId3" imgW="5825160" imgH="343440" progId="ChemDraw.Document.6.0">
                  <p:embed/>
                </p:oleObj>
              </mc:Choice>
              <mc:Fallback>
                <p:oleObj name="CS ChemDraw Drawing" r:id="rId3" imgW="5825160" imgH="343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819400"/>
                        <a:ext cx="696277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657600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Pure sodium hydroxide cannot be obtained; so that a standard solution of NaOH cannot be prepared by dissolving a known weight in a definite volume of water. Therefore sodium carbonate should remove from sodium hydroxide before preparation of the solution. Several methods are available for this purpose:-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7052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4800" y="1409343"/>
            <a:ext cx="8610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b="1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1- Ba(OH)</a:t>
            </a:r>
            <a:r>
              <a:rPr lang="en-US" sz="2400" b="1" baseline="-30000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2400" b="1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 method:</a:t>
            </a:r>
          </a:p>
          <a:p>
            <a:pPr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justLow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 slight excess of barium hydroxide is added to the solution of NaOH to precipitate carbonate as BaCO</a:t>
            </a:r>
            <a:r>
              <a:rPr lang="en-US" sz="2400" baseline="-300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precipitation), then filtered the solution to remove the precipitate (Filtration). 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29287"/>
              </p:ext>
            </p:extLst>
          </p:nvPr>
        </p:nvGraphicFramePr>
        <p:xfrm>
          <a:off x="762000" y="4860831"/>
          <a:ext cx="739139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CS ChemDraw Drawing" r:id="rId3" imgW="6220440" imgH="567000" progId="ChemDraw.Document.6.0">
                  <p:embed/>
                </p:oleObj>
              </mc:Choice>
              <mc:Fallback>
                <p:oleObj name="CS ChemDraw Drawing" r:id="rId3" imgW="6220440" imgH="56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60831"/>
                        <a:ext cx="7391399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9779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350595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b="1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2-Anion exchange method</a:t>
            </a:r>
            <a:endParaRPr lang="en-US" sz="2400" dirty="0">
              <a:highlight>
                <a:srgbClr val="C0C0C0"/>
              </a:highlight>
              <a:latin typeface="Arial" pitchFamily="34" charset="0"/>
              <a:cs typeface="Arial" pitchFamily="34" charset="0"/>
            </a:endParaRPr>
          </a:p>
          <a:p>
            <a:pPr algn="justLow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t involves passing </a:t>
            </a:r>
            <a:r>
              <a:rPr lang="en-US" sz="2400" b="1" dirty="0">
                <a:solidFill>
                  <a:srgbClr val="00B0F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aOH</a:t>
            </a:r>
            <a:r>
              <a:rPr lang="en-US" sz="2400" dirty="0">
                <a:solidFill>
                  <a:srgbClr val="00B0F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olution through a column of a strongly basic anion exchanger which has higher affinity to carbonate anion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lang="en-US" sz="2400" b="1" baseline="-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2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an for hydroxide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H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The carbonate is removed and replaced by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H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f the anion exchanger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93096"/>
              </p:ext>
            </p:extLst>
          </p:nvPr>
        </p:nvGraphicFramePr>
        <p:xfrm>
          <a:off x="1219200" y="3295675"/>
          <a:ext cx="6324600" cy="352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CS ChemDraw Drawing" r:id="rId3" imgW="8570160" imgH="6832800" progId="ChemDraw.Document.6.0">
                  <p:embed/>
                </p:oleObj>
              </mc:Choice>
              <mc:Fallback>
                <p:oleObj name="CS ChemDraw Drawing" r:id="rId3" imgW="8570160" imgH="6832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95675"/>
                        <a:ext cx="6324600" cy="3525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368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09600" y="1143000"/>
            <a:ext cx="9067800" cy="3347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eparation of solutions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epare 250mL solution of  an approximate 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0.1M HCl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epare 250mL solution of  an approximate 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0.1M NaOH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endParaRPr lang="en-US" sz="2400" b="1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b="1" dirty="0">
                <a:solidFill>
                  <a:srgbClr val="C00000"/>
                </a:solidFill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Reaction:</a:t>
            </a:r>
            <a:endParaRPr lang="en-US" sz="2400" dirty="0">
              <a:solidFill>
                <a:srgbClr val="C00000"/>
              </a:solidFill>
              <a:highlight>
                <a:srgbClr val="C0C0C0"/>
              </a:highlight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34218" y="4874567"/>
            <a:ext cx="60115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NaOH   +   HCl                      NaCl   +  H</a:t>
            </a:r>
            <a:r>
              <a:rPr lang="en-US" sz="2400" b="1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 sz="24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8009" y="5103811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4567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31439" y="914400"/>
            <a:ext cx="8679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Preparation of 250mL solution of approximate 0.1M NaOH</a:t>
            </a:r>
            <a:endParaRPr lang="en-US" sz="2400" dirty="0">
              <a:highlight>
                <a:srgbClr val="C0C0C0"/>
              </a:highlight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000" y="4343400"/>
            <a:ext cx="868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issolve 1.00 gm of NaOH in small amount of water then complete to 250 ml with distilled water to obtain 0.1M NaOH solution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D50D8A-DB6C-4C85-B315-1EB794352F5A}"/>
              </a:ext>
            </a:extLst>
          </p:cNvPr>
          <p:cNvSpPr/>
          <p:nvPr/>
        </p:nvSpPr>
        <p:spPr>
          <a:xfrm>
            <a:off x="381000" y="1981200"/>
            <a:ext cx="6172200" cy="16946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MY" sz="24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Wt.(g) = M x V(ml) x M.Wt./ 1000 </a:t>
            </a:r>
            <a:endParaRPr lang="en-US" sz="2400" dirty="0"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MY" sz="2400" b="1" dirty="0">
                <a:latin typeface="Arial Narrow"/>
                <a:ea typeface="Calibri"/>
                <a:cs typeface="Times New Roman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MY" sz="2400" dirty="0">
                <a:latin typeface="Arial" panose="020B0604020202020204" pitchFamily="34" charset="0"/>
                <a:ea typeface="Calibri"/>
                <a:cs typeface="Arial" panose="020B0604020202020204" pitchFamily="34" charset="0"/>
              </a:rPr>
              <a:t>Wt.(g) = 0.1 x 250 x 40 / 1000 = 1 g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9487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552089" y="605135"/>
            <a:ext cx="18101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Low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highlight>
                  <a:srgbClr val="C0C0C0"/>
                </a:highlight>
                <a:latin typeface="Arial" pitchFamily="34" charset="0"/>
                <a:ea typeface="Times New Roman" pitchFamily="18" charset="0"/>
                <a:cs typeface="Arial" pitchFamily="34" charset="0"/>
              </a:rPr>
              <a:t>Procedure:</a:t>
            </a:r>
            <a:endParaRPr lang="en-US" sz="2400" dirty="0">
              <a:highlight>
                <a:srgbClr val="C0C0C0"/>
              </a:highligh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1921"/>
              </p:ext>
            </p:extLst>
          </p:nvPr>
        </p:nvGraphicFramePr>
        <p:xfrm>
          <a:off x="381000" y="1300720"/>
          <a:ext cx="8591911" cy="495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CS ChemDraw Drawing" r:id="rId3" imgW="4987845" imgH="3582558" progId="ChemDraw.Document.6.0">
                  <p:embed/>
                </p:oleObj>
              </mc:Choice>
              <mc:Fallback>
                <p:oleObj name="CS ChemDraw Drawing" r:id="rId3" imgW="4987845" imgH="35825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00720"/>
                        <a:ext cx="8591911" cy="495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590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E5A0AC8-4B6C-4E99-BB30-BA56ACA2E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14600"/>
            <a:ext cx="6347714" cy="1320800"/>
          </a:xfrm>
        </p:spPr>
        <p:txBody>
          <a:bodyPr>
            <a:normAutofit fontScale="90000"/>
          </a:bodyPr>
          <a:lstStyle/>
          <a:p>
            <a:br>
              <a:rPr lang="en-US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u="sng" dirty="0">
                <a:solidFill>
                  <a:schemeClr val="tx1"/>
                </a:solidFill>
                <a:highlight>
                  <a:srgbClr val="C0C0C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lculation:</a:t>
            </a:r>
            <a:br>
              <a:rPr lang="en-US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equivalence point:</a:t>
            </a:r>
            <a:b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. of mole HCl = no. of mole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b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V) 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M × V) 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b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)</a:t>
            </a:r>
            <a:b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1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</a:t>
            </a:r>
            <a:r>
              <a:rPr lang="en-US" sz="3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Z ) mol/L NaOH</a:t>
            </a:r>
            <a:b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997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pull/>
      </p:transition>
    </mc:Choice>
    <mc:Fallback>
      <p:transition spd="slow">
        <p:pull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1</TotalTime>
  <Words>301</Words>
  <Application>Microsoft Office PowerPoint</Application>
  <PresentationFormat>On-screen Show (4:3)</PresentationFormat>
  <Paragraphs>4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nton</vt:lpstr>
      <vt:lpstr>Arial</vt:lpstr>
      <vt:lpstr>Arial Black</vt:lpstr>
      <vt:lpstr>Arial Narrow</vt:lpstr>
      <vt:lpstr>Calibri</vt:lpstr>
      <vt:lpstr>Calibri Light</vt:lpstr>
      <vt:lpstr>Times New Roman</vt:lpstr>
      <vt:lpstr>Office Theme</vt:lpstr>
      <vt:lpstr>CS ChemDraw Drawing</vt:lpstr>
      <vt:lpstr>Practical analytical chemistry Lab 5 Standardization of NaOH 1st Stage - Earth Sciences and Petroleum Department    PHD. Hijran S. jabbar MSc. Sara H. Assaf  Email: sara.assaf@su.edu.krd  2022-202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Calculation:  At the equivalence point:  no. of mole HCl = no. of mole NaOH  (M × V) HCl = (M × V) NaOH  (0.1 × Vav) = (M × 10)  M = (0.1 × Vav) / 10 = ( Z ) mol/L NaOH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Ramhel</cp:lastModifiedBy>
  <cp:revision>58</cp:revision>
  <dcterms:created xsi:type="dcterms:W3CDTF">2011-11-02T18:16:29Z</dcterms:created>
  <dcterms:modified xsi:type="dcterms:W3CDTF">2023-04-02T03:21:57Z</dcterms:modified>
</cp:coreProperties>
</file>